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7DBF" w:rsidRPr="004541B2" w:rsidRDefault="00917DBF" w:rsidP="00AB020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E760AA" w:rsidRDefault="00E760AA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kk-KZ"/>
              </w:rPr>
            </w:pPr>
            <w:r w:rsidRPr="00E760A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лмаған интегралды есептеңіз: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CF44F2"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60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85pt;height:28.55pt" o:ole="">
                  <v:imagedata r:id="rId6" o:title=""/>
                </v:shape>
                <o:OLEObject Type="Embed" ProgID="Equation.3" ShapeID="_x0000_i1025" DrawAspect="Content" ObjectID="_1667763037" r:id="rId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760A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40" w:dyaOrig="300">
                <v:shape id="_x0000_i1026" type="#_x0000_t75" style="width:36.95pt;height:14.9pt" o:ole="">
                  <v:imagedata r:id="rId8" o:title=""/>
                </v:shape>
                <o:OLEObject Type="Embed" ProgID="Equation.3" ShapeID="_x0000_i1026" DrawAspect="Content" ObjectID="_1667763038" r:id="rId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E760A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E760A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60" w:dyaOrig="260">
                <v:shape id="_x0000_i1027" type="#_x0000_t75" style="width:33.1pt;height:13.6pt" o:ole="">
                  <v:imagedata r:id="rId10" o:title=""/>
                </v:shape>
                <o:OLEObject Type="Embed" ProgID="Equation.3" ShapeID="_x0000_i1027" DrawAspect="Content" ObjectID="_1667763039" r:id="rId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760A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560" w:dyaOrig="260">
                <v:shape id="_x0000_i1028" type="#_x0000_t75" style="width:28.55pt;height:13.6pt" o:ole="">
                  <v:imagedata r:id="rId12" o:title=""/>
                </v:shape>
                <o:OLEObject Type="Embed" ProgID="Equation.3" ShapeID="_x0000_i1028" DrawAspect="Content" ObjectID="_1667763040" r:id="rId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100" w:dyaOrig="300">
                <v:shape id="_x0000_i1029" type="#_x0000_t75" style="width:54.5pt;height:14.9pt" o:ole="">
                  <v:imagedata r:id="rId14" o:title=""/>
                </v:shape>
                <o:OLEObject Type="Embed" ProgID="Equation.3" ShapeID="_x0000_i1029" DrawAspect="Content" ObjectID="_1667763041" r:id="rId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700" w:dyaOrig="600">
                <v:shape id="_x0000_i1030" type="#_x0000_t75" style="width:35.05pt;height:29.85pt" o:ole="">
                  <v:imagedata r:id="rId16" o:title=""/>
                </v:shape>
                <o:OLEObject Type="Embed" ProgID="Equation.3" ShapeID="_x0000_i1030" DrawAspect="Content" ObjectID="_1667763042" r:id="rId1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620" w:dyaOrig="580">
                <v:shape id="_x0000_i1031" type="#_x0000_t75" style="width:81.1pt;height:28.55pt" o:ole="">
                  <v:imagedata r:id="rId18" o:title=""/>
                </v:shape>
                <o:OLEObject Type="Embed" ProgID="Equation.3" ShapeID="_x0000_i1031" DrawAspect="Content" ObjectID="_1667763043" r:id="rId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032" type="#_x0000_t75" style="width:95.35pt;height:28.55pt" o:ole="">
                  <v:imagedata r:id="rId20" o:title=""/>
                </v:shape>
                <o:OLEObject Type="Embed" ProgID="Equation.3" ShapeID="_x0000_i1032" DrawAspect="Content" ObjectID="_1667763044" r:id="rId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79" w:dyaOrig="580">
                <v:shape id="_x0000_i1033" type="#_x0000_t75" style="width:78.5pt;height:28.55pt" o:ole="">
                  <v:imagedata r:id="rId22" o:title=""/>
                </v:shape>
                <o:OLEObject Type="Embed" ProgID="Equation.3" ShapeID="_x0000_i1033" DrawAspect="Content" ObjectID="_1667763045" r:id="rId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00" w:dyaOrig="580">
                <v:shape id="_x0000_i1034" type="#_x0000_t75" style="width:90.15pt;height:28.55pt" o:ole="">
                  <v:imagedata r:id="rId24" o:title=""/>
                </v:shape>
                <o:OLEObject Type="Embed" ProgID="Equation.3" ShapeID="_x0000_i1034" DrawAspect="Content" ObjectID="_1667763046" r:id="rId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035" type="#_x0000_t75" style="width:95.35pt;height:28.55pt" o:ole="">
                  <v:imagedata r:id="rId26" o:title=""/>
                </v:shape>
                <o:OLEObject Type="Embed" ProgID="Equation.3" ShapeID="_x0000_i1035" DrawAspect="Content" ObjectID="_1667763047" r:id="rId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80" w:dyaOrig="580">
                <v:shape id="_x0000_i1036" type="#_x0000_t75" style="width:89.5pt;height:28.55pt" o:ole="">
                  <v:imagedata r:id="rId28" o:title=""/>
                </v:shape>
                <o:OLEObject Type="Embed" ProgID="Equation.3" ShapeID="_x0000_i1036" DrawAspect="Content" ObjectID="_1667763048" r:id="rId2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359" w:dyaOrig="580">
                <v:shape id="_x0000_i1037" type="#_x0000_t75" style="width:68.1pt;height:28.55pt" o:ole="">
                  <v:imagedata r:id="rId30" o:title=""/>
                </v:shape>
                <o:OLEObject Type="Embed" ProgID="Equation.3" ShapeID="_x0000_i1037" DrawAspect="Content" ObjectID="_1667763049" r:id="rId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820" w:dyaOrig="300">
                <v:shape id="_x0000_i1038" type="#_x0000_t75" style="width:90.8pt;height:14.9pt" o:ole="">
                  <v:imagedata r:id="rId32" o:title=""/>
                </v:shape>
                <o:OLEObject Type="Embed" ProgID="Equation.3" ShapeID="_x0000_i1038" DrawAspect="Content" ObjectID="_1667763050" r:id="rId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540" w:dyaOrig="300">
                <v:shape id="_x0000_i1039" type="#_x0000_t75" style="width:77.2pt;height:14.9pt" o:ole="">
                  <v:imagedata r:id="rId34" o:title=""/>
                </v:shape>
                <o:OLEObject Type="Embed" ProgID="Equation.3" ShapeID="_x0000_i1039" DrawAspect="Content" ObjectID="_1667763051" r:id="rId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F44F2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740" w:dyaOrig="300">
                <v:shape id="_x0000_i1040" type="#_x0000_t75" style="width:86.9pt;height:14.9pt" o:ole="">
                  <v:imagedata r:id="rId36" o:title=""/>
                </v:shape>
                <o:OLEObject Type="Embed" ProgID="Equation.3" ShapeID="_x0000_i1040" DrawAspect="Content" ObjectID="_1667763052" r:id="rId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640" w:dyaOrig="300">
                <v:shape id="_x0000_i1041" type="#_x0000_t75" style="width:81.75pt;height:14.9pt" o:ole="">
                  <v:imagedata r:id="rId38" o:title=""/>
                </v:shape>
                <o:OLEObject Type="Embed" ProgID="Equation.3" ShapeID="_x0000_i1041" DrawAspect="Content" ObjectID="_1667763053" r:id="rId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620" w:dyaOrig="300">
                <v:shape id="_x0000_i1042" type="#_x0000_t75" style="width:81.1pt;height:14.9pt" o:ole="">
                  <v:imagedata r:id="rId40" o:title=""/>
                </v:shape>
                <o:OLEObject Type="Embed" ProgID="Equation.3" ShapeID="_x0000_i1042" DrawAspect="Content" ObjectID="_1667763054" r:id="rId4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="008F6A42"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740" w:dyaOrig="620">
                <v:shape id="_x0000_i1043" type="#_x0000_t75" style="width:86.9pt;height:30.5pt" o:ole="">
                  <v:imagedata r:id="rId42" o:title=""/>
                </v:shape>
                <o:OLEObject Type="Embed" ProgID="Equation.3" ShapeID="_x0000_i1043" DrawAspect="Content" ObjectID="_1667763055" r:id="rId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580">
                <v:shape id="_x0000_i1044" type="#_x0000_t75" style="width:80.45pt;height:28.55pt" o:ole="">
                  <v:imagedata r:id="rId44" o:title=""/>
                </v:shape>
                <o:OLEObject Type="Embed" ProgID="Equation.3" ShapeID="_x0000_i1044" DrawAspect="Content" ObjectID="_1667763056" r:id="rId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60" w:dyaOrig="580">
                <v:shape id="_x0000_i1045" type="#_x0000_t75" style="width:92.75pt;height:28.55pt" o:ole="">
                  <v:imagedata r:id="rId46" o:title=""/>
                </v:shape>
                <o:OLEObject Type="Embed" ProgID="Equation.3" ShapeID="_x0000_i1045" DrawAspect="Content" ObjectID="_1667763057" r:id="rId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79" w:dyaOrig="580">
                <v:shape id="_x0000_i1046" type="#_x0000_t75" style="width:78.5pt;height:28.55pt" o:ole="">
                  <v:imagedata r:id="rId48" o:title=""/>
                </v:shape>
                <o:OLEObject Type="Embed" ProgID="Equation.3" ShapeID="_x0000_i1046" DrawAspect="Content" ObjectID="_1667763058" r:id="rId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60" w:dyaOrig="580">
                <v:shape id="_x0000_i1047" type="#_x0000_t75" style="width:92.75pt;height:28.55pt" o:ole="">
                  <v:imagedata r:id="rId50" o:title=""/>
                </v:shape>
                <o:OLEObject Type="Embed" ProgID="Equation.3" ShapeID="_x0000_i1047" DrawAspect="Content" ObjectID="_1667763059" r:id="rId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60" w:dyaOrig="580">
                <v:shape id="_x0000_i1048" type="#_x0000_t75" style="width:92.75pt;height:28.55pt" o:ole="">
                  <v:imagedata r:id="rId52" o:title=""/>
                </v:shape>
                <o:OLEObject Type="Embed" ProgID="Equation.3" ShapeID="_x0000_i1048" DrawAspect="Content" ObjectID="_1667763060" r:id="rId5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Pr="008F6A4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760" w:dyaOrig="580">
                <v:shape id="_x0000_i1049" type="#_x0000_t75" style="width:38.25pt;height:28.55pt" o:ole="">
                  <v:imagedata r:id="rId54" o:title=""/>
                </v:shape>
                <o:OLEObject Type="Embed" ProgID="Equation.3" ShapeID="_x0000_i1049" DrawAspect="Content" ObjectID="_1667763061" r:id="rId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80" w:dyaOrig="580">
                <v:shape id="_x0000_i1050" type="#_x0000_t75" style="width:38.9pt;height:28.55pt" o:ole="">
                  <v:imagedata r:id="rId56" o:title=""/>
                </v:shape>
                <o:OLEObject Type="Embed" ProgID="Equation.3" ShapeID="_x0000_i1050" DrawAspect="Content" ObjectID="_1667763062" r:id="rId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6A42" w:rsidRDefault="008F6A4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00">
                <v:shape id="_x0000_i1051" type="#_x0000_t75" style="width:43.45pt;height:29.85pt" o:ole="">
                  <v:imagedata r:id="rId58" o:title=""/>
                </v:shape>
                <o:OLEObject Type="Embed" ProgID="Equation.3" ShapeID="_x0000_i1051" DrawAspect="Content" ObjectID="_1667763063" r:id="rId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80" w:dyaOrig="580">
                <v:shape id="_x0000_i1052" type="#_x0000_t75" style="width:38.9pt;height:28.55pt" o:ole="">
                  <v:imagedata r:id="rId60" o:title=""/>
                </v:shape>
                <o:OLEObject Type="Embed" ProgID="Equation.3" ShapeID="_x0000_i1052" DrawAspect="Content" ObjectID="_1667763064" r:id="rId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60" w:dyaOrig="580">
                <v:shape id="_x0000_i1053" type="#_x0000_t75" style="width:48pt;height:28.55pt" o:ole="">
                  <v:imagedata r:id="rId62" o:title=""/>
                </v:shape>
                <o:OLEObject Type="Embed" ProgID="Equation.3" ShapeID="_x0000_i1053" DrawAspect="Content" ObjectID="_1667763065" r:id="rId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59" w:dyaOrig="580">
                <v:shape id="_x0000_i1054" type="#_x0000_t75" style="width:43.45pt;height:28.55pt" o:ole="">
                  <v:imagedata r:id="rId64" o:title=""/>
                </v:shape>
                <o:OLEObject Type="Embed" ProgID="Equation.3" ShapeID="_x0000_i1054" DrawAspect="Content" ObjectID="_1667763066" r:id="rId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="007D08EE" w:rsidRPr="008F6A42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620" w:dyaOrig="620">
                <v:shape id="_x0000_i1055" type="#_x0000_t75" style="width:30.5pt;height:30.5pt" o:ole="">
                  <v:imagedata r:id="rId66" o:title=""/>
                </v:shape>
                <o:OLEObject Type="Embed" ProgID="Equation.3" ShapeID="_x0000_i1055" DrawAspect="Content" ObjectID="_1667763067" r:id="rId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40">
                <v:shape id="_x0000_i1056" type="#_x0000_t75" style="width:42.15pt;height:17.5pt" o:ole="">
                  <v:imagedata r:id="rId68" o:title=""/>
                </v:shape>
                <o:OLEObject Type="Embed" ProgID="Equation.3" ShapeID="_x0000_i1056" DrawAspect="Content" ObjectID="_1667763068" r:id="rId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40">
                <v:shape id="_x0000_i1057" type="#_x0000_t75" style="width:42.15pt;height:17.5pt" o:ole="">
                  <v:imagedata r:id="rId70" o:title=""/>
                </v:shape>
                <o:OLEObject Type="Embed" ProgID="Equation.3" ShapeID="_x0000_i1057" DrawAspect="Content" ObjectID="_1667763069" r:id="rId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20" w:dyaOrig="340">
                <v:shape id="_x0000_i1058" type="#_x0000_t75" style="width:51.25pt;height:17.5pt" o:ole="">
                  <v:imagedata r:id="rId72" o:title=""/>
                </v:shape>
                <o:OLEObject Type="Embed" ProgID="Equation.3" ShapeID="_x0000_i1058" DrawAspect="Content" ObjectID="_1667763070" r:id="rId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60" w:dyaOrig="340">
                <v:shape id="_x0000_i1059" type="#_x0000_t75" style="width:48pt;height:17.5pt" o:ole="">
                  <v:imagedata r:id="rId74" o:title=""/>
                </v:shape>
                <o:OLEObject Type="Embed" ProgID="Equation.3" ShapeID="_x0000_i1059" DrawAspect="Content" ObjectID="_1667763071" r:id="rId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40">
                <v:shape id="_x0000_i1060" type="#_x0000_t75" style="width:42.15pt;height:17.5pt" o:ole="">
                  <v:imagedata r:id="rId76" o:title=""/>
                </v:shape>
                <o:OLEObject Type="Embed" ProgID="Equation.3" ShapeID="_x0000_i1060" DrawAspect="Content" ObjectID="_1667763072" r:id="rId7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</w:t>
            </w:r>
            <w:r w:rsidRPr="007D08E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тегралды есептеңіз: </w:t>
            </w:r>
            <w:r w:rsidRPr="007D08EE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80" w:dyaOrig="580">
                <v:shape id="_x0000_i1061" type="#_x0000_t75" style="width:43.45pt;height:28.55pt" o:ole="">
                  <v:imagedata r:id="rId78" o:title=""/>
                </v:shape>
                <o:OLEObject Type="Embed" ProgID="Equation.3" ShapeID="_x0000_i1061" DrawAspect="Content" ObjectID="_1667763073" r:id="rId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315E9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00" w:dyaOrig="639">
                <v:shape id="_x0000_i1062" type="#_x0000_t75" style="width:39.55pt;height:31.8pt" o:ole="">
                  <v:imagedata r:id="rId80" o:title=""/>
                </v:shape>
                <o:OLEObject Type="Embed" ProgID="Equation.3" ShapeID="_x0000_i1062" DrawAspect="Content" ObjectID="_1667763074" r:id="rId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8315E9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39">
                <v:shape id="_x0000_i1063" type="#_x0000_t75" style="width:43.45pt;height:31.8pt" o:ole="">
                  <v:imagedata r:id="rId82" o:title=""/>
                </v:shape>
                <o:OLEObject Type="Embed" ProgID="Equation.3" ShapeID="_x0000_i1063" DrawAspect="Content" ObjectID="_1667763075" r:id="rId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08EE" w:rsidRDefault="008315E9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39">
                <v:shape id="_x0000_i1064" type="#_x0000_t75" style="width:43.45pt;height:31.8pt" o:ole="">
                  <v:imagedata r:id="rId84" o:title=""/>
                </v:shape>
                <o:OLEObject Type="Embed" ProgID="Equation.3" ShapeID="_x0000_i1064" DrawAspect="Content" ObjectID="_1667763076" r:id="rId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2088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39">
                <v:shape id="_x0000_i1065" type="#_x0000_t75" style="width:43.45pt;height:31.8pt" o:ole="">
                  <v:imagedata r:id="rId86" o:title=""/>
                </v:shape>
                <o:OLEObject Type="Embed" ProgID="Equation.3" ShapeID="_x0000_i1065" DrawAspect="Content" ObjectID="_1667763077" r:id="rId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639">
                <v:shape id="_x0000_i1066" type="#_x0000_t75" style="width:44.75pt;height:31.8pt" o:ole="">
                  <v:imagedata r:id="rId88" o:title=""/>
                </v:shape>
                <o:OLEObject Type="Embed" ProgID="Equation.3" ShapeID="_x0000_i1066" DrawAspect="Content" ObjectID="_1667763078" r:id="rId8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351EB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980" w:dyaOrig="580">
                <v:shape id="_x0000_i1067" type="#_x0000_t75" style="width:48.65pt;height:28.55pt" o:ole="">
                  <v:imagedata r:id="rId90" o:title=""/>
                </v:shape>
                <o:OLEObject Type="Embed" ProgID="Equation.3" ShapeID="_x0000_i1067" DrawAspect="Content" ObjectID="_1667763079" r:id="rId9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020" w:dyaOrig="580">
                <v:shape id="_x0000_i1068" type="#_x0000_t75" style="width:51.25pt;height:29.2pt" o:ole="">
                  <v:imagedata r:id="rId92" o:title=""/>
                </v:shape>
                <o:OLEObject Type="Embed" ProgID="Equation.3" ShapeID="_x0000_i1068" DrawAspect="Content" ObjectID="_1667763080" r:id="rId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20" w:dyaOrig="340">
                <v:shape id="_x0000_i1069" type="#_x0000_t75" style="width:51.25pt;height:17.5pt" o:ole="">
                  <v:imagedata r:id="rId94" o:title=""/>
                </v:shape>
                <o:OLEObject Type="Embed" ProgID="Equation.3" ShapeID="_x0000_i1069" DrawAspect="Content" ObjectID="_1667763081" r:id="rId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180" w:dyaOrig="580">
                <v:shape id="_x0000_i1070" type="#_x0000_t75" style="width:59.05pt;height:29.2pt" o:ole="">
                  <v:imagedata r:id="rId96" o:title=""/>
                </v:shape>
                <o:OLEObject Type="Embed" ProgID="Equation.3" ShapeID="_x0000_i1070" DrawAspect="Content" ObjectID="_1667763082" r:id="rId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020" w:dyaOrig="580">
                <v:shape id="_x0000_i1071" type="#_x0000_t75" style="width:51.25pt;height:29.2pt" o:ole="">
                  <v:imagedata r:id="rId98" o:title=""/>
                </v:shape>
                <o:OLEObject Type="Embed" ProgID="Equation.3" ShapeID="_x0000_i1071" DrawAspect="Content" ObjectID="_1667763083" r:id="rId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351EBB" w:rsidRDefault="00351EB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180" w:dyaOrig="580">
                <v:shape id="_x0000_i1072" type="#_x0000_t75" style="width:59.05pt;height:29.2pt" o:ole="">
                  <v:imagedata r:id="rId100" o:title=""/>
                </v:shape>
                <o:OLEObject Type="Embed" ProgID="Equation.3" ShapeID="_x0000_i1072" DrawAspect="Content" ObjectID="_1667763084" r:id="rId10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351EB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440" w:dyaOrig="580">
                <v:shape id="_x0000_i1073" type="#_x0000_t75" style="width:1in;height:28.55pt" o:ole="">
                  <v:imagedata r:id="rId102" o:title=""/>
                </v:shape>
                <o:OLEObject Type="Embed" ProgID="Equation.3" ShapeID="_x0000_i1073" DrawAspect="Content" ObjectID="_1667763085" r:id="rId10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00">
                <v:shape id="_x0000_i1074" type="#_x0000_t75" style="width:71.35pt;height:14.9pt" o:ole="">
                  <v:imagedata r:id="rId104" o:title=""/>
                </v:shape>
                <o:OLEObject Type="Embed" ProgID="Equation.3" ShapeID="_x0000_i1074" DrawAspect="Content" ObjectID="_1667763086" r:id="rId1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580">
                <v:shape id="_x0000_i1075" type="#_x0000_t75" style="width:80.45pt;height:29.2pt" o:ole="">
                  <v:imagedata r:id="rId106" o:title=""/>
                </v:shape>
                <o:OLEObject Type="Embed" ProgID="Equation.3" ShapeID="_x0000_i1075" DrawAspect="Content" ObjectID="_1667763087" r:id="rId1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80" w:dyaOrig="580">
                <v:shape id="_x0000_i1076" type="#_x0000_t75" style="width:89.5pt;height:29.2pt" o:ole="">
                  <v:imagedata r:id="rId108" o:title=""/>
                </v:shape>
                <o:OLEObject Type="Embed" ProgID="Equation.3" ShapeID="_x0000_i1076" DrawAspect="Content" ObjectID="_1667763088" r:id="rId1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40" w:dyaOrig="580">
                <v:shape id="_x0000_i1077" type="#_x0000_t75" style="width:86.9pt;height:29.2pt" o:ole="">
                  <v:imagedata r:id="rId110" o:title=""/>
                </v:shape>
                <o:OLEObject Type="Embed" ProgID="Equation.3" ShapeID="_x0000_i1077" DrawAspect="Content" ObjectID="_1667763089" r:id="rId1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80" w:dyaOrig="580">
                <v:shape id="_x0000_i1078" type="#_x0000_t75" style="width:93.4pt;height:29.2pt" o:ole="">
                  <v:imagedata r:id="rId112" o:title=""/>
                </v:shape>
                <o:OLEObject Type="Embed" ProgID="Equation.3" ShapeID="_x0000_i1078" DrawAspect="Content" ObjectID="_1667763090" r:id="rId11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351EB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80" w:dyaOrig="600">
                <v:shape id="_x0000_i1079" type="#_x0000_t75" style="width:43.45pt;height:29.85pt" o:ole="">
                  <v:imagedata r:id="rId114" o:title=""/>
                </v:shape>
                <o:OLEObject Type="Embed" ProgID="Equation.3" ShapeID="_x0000_i1079" DrawAspect="Content" ObjectID="_1667763091" r:id="rId1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60" w:dyaOrig="639">
                <v:shape id="_x0000_i1080" type="#_x0000_t75" style="width:57.75pt;height:32.45pt" o:ole="">
                  <v:imagedata r:id="rId116" o:title=""/>
                </v:shape>
                <o:OLEObject Type="Embed" ProgID="Equation.3" ShapeID="_x0000_i1080" DrawAspect="Content" ObjectID="_1667763092" r:id="rId1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639">
                <v:shape id="_x0000_i1081" type="#_x0000_t75" style="width:66.8pt;height:32.45pt" o:ole="">
                  <v:imagedata r:id="rId118" o:title=""/>
                </v:shape>
                <o:OLEObject Type="Embed" ProgID="Equation.3" ShapeID="_x0000_i1081" DrawAspect="Content" ObjectID="_1667763093" r:id="rId1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20" w:dyaOrig="639">
                <v:shape id="_x0000_i1082" type="#_x0000_t75" style="width:66.15pt;height:32.45pt" o:ole="">
                  <v:imagedata r:id="rId120" o:title=""/>
                </v:shape>
                <o:OLEObject Type="Embed" ProgID="Equation.3" ShapeID="_x0000_i1082" DrawAspect="Content" ObjectID="_1667763094" r:id="rId1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639">
                <v:shape id="_x0000_i1083" type="#_x0000_t75" style="width:66.8pt;height:32.45pt" o:ole="">
                  <v:imagedata r:id="rId122" o:title=""/>
                </v:shape>
                <o:OLEObject Type="Embed" ProgID="Equation.3" ShapeID="_x0000_i1083" DrawAspect="Content" ObjectID="_1667763095" r:id="rId1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280" w:dyaOrig="580">
                <v:shape id="_x0000_i1084" type="#_x0000_t75" style="width:63.55pt;height:29.2pt" o:ole="">
                  <v:imagedata r:id="rId124" o:title=""/>
                </v:shape>
                <o:OLEObject Type="Embed" ProgID="Equation.3" ShapeID="_x0000_i1084" DrawAspect="Content" ObjectID="_1667763096" r:id="rId12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7A17A4">
              <w:rPr>
                <w:rFonts w:ascii="Times New Roman" w:hAnsi="Times New Roman" w:cs="Times New Roman"/>
                <w:position w:val="-28"/>
                <w:sz w:val="24"/>
                <w:szCs w:val="24"/>
                <w:lang w:val="kk-KZ"/>
              </w:rPr>
              <w:object w:dxaOrig="1040" w:dyaOrig="639">
                <v:shape id="_x0000_i1085" type="#_x0000_t75" style="width:51.9pt;height:31.8pt" o:ole="">
                  <v:imagedata r:id="rId126" o:title=""/>
                </v:shape>
                <o:OLEObject Type="Embed" ProgID="Equation.3" ShapeID="_x0000_i1085" DrawAspect="Content" ObjectID="_1667763097" r:id="rId1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280" w:dyaOrig="580">
                <v:shape id="_x0000_i1086" type="#_x0000_t75" style="width:63.55pt;height:29.2pt" o:ole="">
                  <v:imagedata r:id="rId128" o:title=""/>
                </v:shape>
                <o:OLEObject Type="Embed" ProgID="Equation.3" ShapeID="_x0000_i1086" DrawAspect="Content" ObjectID="_1667763098" r:id="rId1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7A17A4" w:rsidRDefault="007A17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740" w:dyaOrig="499">
                <v:shape id="_x0000_i1087" type="#_x0000_t75" style="width:86.9pt;height:24.65pt" o:ole="">
                  <v:imagedata r:id="rId130" o:title=""/>
                </v:shape>
                <o:OLEObject Type="Embed" ProgID="Equation.3" ShapeID="_x0000_i1087" DrawAspect="Content" ObjectID="_1667763099" r:id="rId1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639">
                <v:shape id="_x0000_i1088" type="#_x0000_t75" style="width:66.8pt;height:32.45pt" o:ole="">
                  <v:imagedata r:id="rId132" o:title=""/>
                </v:shape>
                <o:OLEObject Type="Embed" ProgID="Equation.3" ShapeID="_x0000_i1088" DrawAspect="Content" ObjectID="_1667763100" r:id="rId1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089" type="#_x0000_t75" style="width:95.35pt;height:29.2pt" o:ole="">
                  <v:imagedata r:id="rId134" o:title=""/>
                </v:shape>
                <o:OLEObject Type="Embed" ProgID="Equation.3" ShapeID="_x0000_i1089" DrawAspect="Content" ObjectID="_1667763101" r:id="rId1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79" w:dyaOrig="580">
                <v:shape id="_x0000_i1090" type="#_x0000_t75" style="width:104.45pt;height:29.2pt" o:ole="">
                  <v:imagedata r:id="rId136" o:title=""/>
                </v:shape>
                <o:OLEObject Type="Embed" ProgID="Equation.3" ShapeID="_x0000_i1090" DrawAspect="Content" ObjectID="_1667763102" r:id="rId13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7A17A4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00" w:dyaOrig="580">
                <v:shape id="_x0000_i1091" type="#_x0000_t75" style="width:39.55pt;height:28.55pt" o:ole="">
                  <v:imagedata r:id="rId138" o:title=""/>
                </v:shape>
                <o:OLEObject Type="Embed" ProgID="Equation.3" ShapeID="_x0000_i1091" DrawAspect="Content" ObjectID="_1667763103" r:id="rId1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7A17A4" w:rsidRDefault="007A17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20" w:dyaOrig="600">
                <v:shape id="_x0000_i1092" type="#_x0000_t75" style="width:46.05pt;height:29.85pt" o:ole="">
                  <v:imagedata r:id="rId140" o:title=""/>
                </v:shape>
                <o:OLEObject Type="Embed" ProgID="Equation.3" ShapeID="_x0000_i1092" DrawAspect="Content" ObjectID="_1667763104" r:id="rId1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7A17A4" w:rsidRDefault="007A17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20" w:dyaOrig="600">
                <v:shape id="_x0000_i1093" type="#_x0000_t75" style="width:46.05pt;height:29.85pt" o:ole="">
                  <v:imagedata r:id="rId142" o:title=""/>
                </v:shape>
                <o:OLEObject Type="Embed" ProgID="Equation.3" ShapeID="_x0000_i1093" DrawAspect="Content" ObjectID="_1667763105" r:id="rId1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00" w:dyaOrig="600">
                <v:shape id="_x0000_i1094" type="#_x0000_t75" style="width:54.5pt;height:29.85pt" o:ole="">
                  <v:imagedata r:id="rId144" o:title=""/>
                </v:shape>
                <o:OLEObject Type="Embed" ProgID="Equation.3" ShapeID="_x0000_i1094" DrawAspect="Content" ObjectID="_1667763106" r:id="rId1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00">
                <v:shape id="_x0000_i1095" type="#_x0000_t75" style="width:44.1pt;height:29.85pt" o:ole="">
                  <v:imagedata r:id="rId146" o:title=""/>
                </v:shape>
                <o:OLEObject Type="Embed" ProgID="Equation.3" ShapeID="_x0000_i1095" DrawAspect="Content" ObjectID="_1667763107" r:id="rId1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00">
                <v:shape id="_x0000_i1096" type="#_x0000_t75" style="width:39.55pt;height:14.9pt" o:ole="">
                  <v:imagedata r:id="rId148" o:title=""/>
                </v:shape>
                <o:OLEObject Type="Embed" ProgID="Equation.3" ShapeID="_x0000_i1096" DrawAspect="Content" ObjectID="_1667763108" r:id="rId14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953CB1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20" w:dyaOrig="580">
                <v:shape id="_x0000_i1097" type="#_x0000_t75" style="width:40.2pt;height:28.55pt" o:ole="">
                  <v:imagedata r:id="rId150" o:title=""/>
                </v:shape>
                <o:OLEObject Type="Embed" ProgID="Equation.3" ShapeID="_x0000_i1097" DrawAspect="Content" ObjectID="_1667763109" r:id="rId1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600">
                <v:shape id="_x0000_i1098" type="#_x0000_t75" style="width:47.35pt;height:29.85pt" o:ole="">
                  <v:imagedata r:id="rId152" o:title=""/>
                </v:shape>
                <o:OLEObject Type="Embed" ProgID="Equation.3" ShapeID="_x0000_i1098" DrawAspect="Content" ObjectID="_1667763110" r:id="rId15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600">
                <v:shape id="_x0000_i1099" type="#_x0000_t75" style="width:44.75pt;height:29.85pt" o:ole="">
                  <v:imagedata r:id="rId154" o:title=""/>
                </v:shape>
                <o:OLEObject Type="Embed" ProgID="Equation.3" ShapeID="_x0000_i1099" DrawAspect="Content" ObjectID="_1667763111" r:id="rId1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40" w:dyaOrig="600">
                <v:shape id="_x0000_i1100" type="#_x0000_t75" style="width:36.95pt;height:29.85pt" o:ole="">
                  <v:imagedata r:id="rId156" o:title=""/>
                </v:shape>
                <o:OLEObject Type="Embed" ProgID="Equation.3" ShapeID="_x0000_i1100" DrawAspect="Content" ObjectID="_1667763112" r:id="rId1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600">
                <v:shape id="_x0000_i1101" type="#_x0000_t75" style="width:47.35pt;height:29.85pt" o:ole="">
                  <v:imagedata r:id="rId158" o:title=""/>
                </v:shape>
                <o:OLEObject Type="Embed" ProgID="Equation.3" ShapeID="_x0000_i1101" DrawAspect="Content" ObjectID="_1667763113" r:id="rId1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600">
                <v:shape id="_x0000_i1102" type="#_x0000_t75" style="width:47.35pt;height:29.85pt" o:ole="">
                  <v:imagedata r:id="rId160" o:title=""/>
                </v:shape>
                <o:OLEObject Type="Embed" ProgID="Equation.3" ShapeID="_x0000_i1102" DrawAspect="Content" ObjectID="_1667763114" r:id="rId16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953CB1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2240" w:dyaOrig="580">
                <v:shape id="_x0000_i1103" type="#_x0000_t75" style="width:111.55pt;height:28.55pt" o:ole="">
                  <v:imagedata r:id="rId162" o:title=""/>
                </v:shape>
                <o:OLEObject Type="Embed" ProgID="Equation.3" ShapeID="_x0000_i1103" DrawAspect="Content" ObjectID="_1667763115" r:id="rId1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60" w:dyaOrig="300">
                <v:shape id="_x0000_i1104" type="#_x0000_t75" style="width:102.5pt;height:14.9pt" o:ole="">
                  <v:imagedata r:id="rId164" o:title=""/>
                </v:shape>
                <o:OLEObject Type="Embed" ProgID="Equation.3" ShapeID="_x0000_i1104" DrawAspect="Content" ObjectID="_1667763116" r:id="rId1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2280" w:dyaOrig="600">
                <v:shape id="_x0000_i1105" type="#_x0000_t75" style="width:114.15pt;height:29.85pt" o:ole="">
                  <v:imagedata r:id="rId166" o:title=""/>
                </v:shape>
                <o:OLEObject Type="Embed" ProgID="Equation.3" ShapeID="_x0000_i1105" DrawAspect="Content" ObjectID="_1667763117" r:id="rId1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953CB1" w:rsidRDefault="00953CB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960" w:dyaOrig="300">
                <v:shape id="_x0000_i1106" type="#_x0000_t75" style="width:98.6pt;height:14.9pt" o:ole="">
                  <v:imagedata r:id="rId168" o:title=""/>
                </v:shape>
                <o:OLEObject Type="Embed" ProgID="Equation.3" ShapeID="_x0000_i1106" DrawAspect="Content" ObjectID="_1667763118" r:id="rId1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953CB1" w:rsidRDefault="00953CB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180" w:dyaOrig="300">
                <v:shape id="_x0000_i1107" type="#_x0000_t75" style="width:108.95pt;height:14.9pt" o:ole="">
                  <v:imagedata r:id="rId170" o:title=""/>
                </v:shape>
                <o:OLEObject Type="Embed" ProgID="Equation.3" ShapeID="_x0000_i1107" DrawAspect="Content" ObjectID="_1667763119" r:id="rId1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180" w:dyaOrig="300">
                <v:shape id="_x0000_i1108" type="#_x0000_t75" style="width:108.95pt;height:14.9pt" o:ole="">
                  <v:imagedata r:id="rId172" o:title=""/>
                </v:shape>
                <o:OLEObject Type="Embed" ProgID="Equation.3" ShapeID="_x0000_i1108" DrawAspect="Content" ObjectID="_1667763120" r:id="rId17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953CB1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359" w:dyaOrig="580">
                <v:shape id="_x0000_i1109" type="#_x0000_t75" style="width:67.45pt;height:28.55pt" o:ole="">
                  <v:imagedata r:id="rId174" o:title=""/>
                </v:shape>
                <o:OLEObject Type="Embed" ProgID="Equation.3" ShapeID="_x0000_i1109" DrawAspect="Content" ObjectID="_1667763121" r:id="rId1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77CF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0" type="#_x0000_t75" style="width:56.45pt;height:29.85pt" o:ole="">
                  <v:imagedata r:id="rId176" o:title=""/>
                </v:shape>
                <o:OLEObject Type="Embed" ProgID="Equation.3" ShapeID="_x0000_i1110" DrawAspect="Content" ObjectID="_1667763122" r:id="rId1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41C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1" type="#_x0000_t75" style="width:56.45pt;height:29.85pt" o:ole="">
                  <v:imagedata r:id="rId178" o:title=""/>
                </v:shape>
                <o:OLEObject Type="Embed" ProgID="Equation.3" ShapeID="_x0000_i1111" DrawAspect="Content" ObjectID="_1667763123" r:id="rId1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41C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300" w:dyaOrig="600">
                <v:shape id="_x0000_i1112" type="#_x0000_t75" style="width:65.5pt;height:29.85pt" o:ole="">
                  <v:imagedata r:id="rId180" o:title=""/>
                </v:shape>
                <o:OLEObject Type="Embed" ProgID="Equation.3" ShapeID="_x0000_i1112" DrawAspect="Content" ObjectID="_1667763124" r:id="rId1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877CF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3" type="#_x0000_t75" style="width:56.45pt;height:29.85pt" o:ole="">
                  <v:imagedata r:id="rId182" o:title=""/>
                </v:shape>
                <o:OLEObject Type="Embed" ProgID="Equation.3" ShapeID="_x0000_i1113" DrawAspect="Content" ObjectID="_1667763125" r:id="rId1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4" type="#_x0000_t75" style="width:56.45pt;height:29.85pt" o:ole="">
                  <v:imagedata r:id="rId184" o:title=""/>
                </v:shape>
                <o:OLEObject Type="Embed" ProgID="Equation.3" ShapeID="_x0000_i1114" DrawAspect="Content" ObjectID="_1667763126" r:id="rId18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1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түрін анықта: </w:t>
            </w:r>
            <w:r w:rsidRPr="00C741C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00">
                <v:shape id="_x0000_i1115" type="#_x0000_t75" style="width:90.15pt;height:14.9pt" o:ole="">
                  <v:imagedata r:id="rId186" o:title=""/>
                </v:shape>
                <o:OLEObject Type="Embed" ProgID="Equation.3" ShapeID="_x0000_i1115" DrawAspect="Content" ObjectID="_1667763127" r:id="rId1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5535EB" w:rsidRPr="00C741C6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теңдеуге келтірілетін теңдеуді атаңыз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, Риккати теңдеулер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741C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41C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түрін анықта: </w:t>
            </w:r>
            <w:r w:rsidRPr="00C741C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60" w:dyaOrig="300">
                <v:shape id="_x0000_i1116" type="#_x0000_t75" style="width:113.5pt;height:14.9pt" o:ole="">
                  <v:imagedata r:id="rId188" o:title=""/>
                </v:shape>
                <o:OLEObject Type="Embed" ProgID="Equation.3" ShapeID="_x0000_i1116" DrawAspect="Content" ObjectID="_1667763128" r:id="rId189"/>
              </w:object>
            </w:r>
            <w:r w:rsidRPr="00C741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00">
                <v:shape id="_x0000_i1117" type="#_x0000_t75" style="width:68.1pt;height:14.9pt" o:ole="">
                  <v:imagedata r:id="rId190" o:title=""/>
                </v:shape>
                <o:OLEObject Type="Embed" ProgID="Equation.3" ShapeID="_x0000_i1117" DrawAspect="Content" ObjectID="_1667763129" r:id="rId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дегі теңдеу қандай алмастыру арқылы айнымалылары ажыратылатын теңдеуге келтірілед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580" w:dyaOrig="279">
                <v:shape id="_x0000_i1118" type="#_x0000_t75" style="width:29.2pt;height:14.25pt" o:ole="">
                  <v:imagedata r:id="rId192" o:title=""/>
                </v:shape>
                <o:OLEObject Type="Embed" ProgID="Equation.3" ShapeID="_x0000_i1118" DrawAspect="Content" ObjectID="_1667763130" r:id="rId1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620" w:dyaOrig="340">
                <v:shape id="_x0000_i1119" type="#_x0000_t75" style="width:30.5pt;height:17.5pt" o:ole="">
                  <v:imagedata r:id="rId194" o:title=""/>
                </v:shape>
                <o:OLEObject Type="Embed" ProgID="Equation.3" ShapeID="_x0000_i1119" DrawAspect="Content" ObjectID="_1667763131" r:id="rId1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80" w:dyaOrig="620">
                <v:shape id="_x0000_i1120" type="#_x0000_t75" style="width:38.9pt;height:30.5pt" o:ole="">
                  <v:imagedata r:id="rId196" o:title=""/>
                </v:shape>
                <o:OLEObject Type="Embed" ProgID="Equation.3" ShapeID="_x0000_i1120" DrawAspect="Content" ObjectID="_1667763132" r:id="rId1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00">
                <v:shape id="_x0000_i1121" type="#_x0000_t75" style="width:51.9pt;height:14.9pt" o:ole="">
                  <v:imagedata r:id="rId198" o:title=""/>
                </v:shape>
                <o:OLEObject Type="Embed" ProgID="Equation.3" ShapeID="_x0000_i1121" DrawAspect="Content" ObjectID="_1667763133" r:id="rId1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>
                <v:shape id="_x0000_i1122" type="#_x0000_t75" style="width:60.3pt;height:15.55pt" o:ole="">
                  <v:imagedata r:id="rId200" o:title=""/>
                </v:shape>
                <o:OLEObject Type="Embed" ProgID="Equation.3" ShapeID="_x0000_i1122" DrawAspect="Content" ObjectID="_1667763134" r:id="rId20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түрін анықта: </w:t>
            </w: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80" w:dyaOrig="340">
                <v:shape id="_x0000_i1123" type="#_x0000_t75" style="width:73.95pt;height:17.5pt" o:ole="">
                  <v:imagedata r:id="rId202" o:title=""/>
                </v:shape>
                <o:OLEObject Type="Embed" ProgID="Equation.3" ShapeID="_x0000_i1123" DrawAspect="Content" ObjectID="_1667763135" r:id="rId203"/>
              </w:object>
            </w:r>
            <w:r w:rsidRPr="00AD02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н көрсетіңіз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9618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124" type="#_x0000_t75" style="width:75.25pt;height:17.5pt" o:ole="">
                  <v:imagedata r:id="rId204" o:title=""/>
                </v:shape>
                <o:OLEObject Type="Embed" ProgID="Equation.3" ShapeID="_x0000_i1124" DrawAspect="Content" ObjectID="_1667763136" r:id="rId2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96188" w:rsidRDefault="00C9618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939" w:dyaOrig="340">
                <v:shape id="_x0000_i1125" type="#_x0000_t75" style="width:96.65pt;height:17.5pt" o:ole="">
                  <v:imagedata r:id="rId206" o:title=""/>
                </v:shape>
                <o:OLEObject Type="Embed" ProgID="Equation.3" ShapeID="_x0000_i1125" DrawAspect="Content" ObjectID="_1667763137" r:id="rId2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00" w:dyaOrig="340">
                <v:shape id="_x0000_i1126" type="#_x0000_t75" style="width:99.9pt;height:17.5pt" o:ole="">
                  <v:imagedata r:id="rId208" o:title=""/>
                </v:shape>
                <o:OLEObject Type="Embed" ProgID="Equation.3" ShapeID="_x0000_i1126" DrawAspect="Content" ObjectID="_1667763138" r:id="rId2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20" w:dyaOrig="360">
                <v:shape id="_x0000_i1127" type="#_x0000_t75" style="width:66.15pt;height:18.15pt" o:ole="">
                  <v:imagedata r:id="rId210" o:title=""/>
                </v:shape>
                <o:OLEObject Type="Embed" ProgID="Equation.3" ShapeID="_x0000_i1127" DrawAspect="Content" ObjectID="_1667763139" r:id="rId2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96188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160" w:dyaOrig="580">
                <v:shape id="_x0000_i1128" type="#_x0000_t75" style="width:57.75pt;height:29.2pt" o:ole="">
                  <v:imagedata r:id="rId212" o:title=""/>
                </v:shape>
                <o:OLEObject Type="Embed" ProgID="Equation.3" ShapeID="_x0000_i1128" DrawAspect="Content" ObjectID="_1667763140" r:id="rId21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дифференциалдық теңдеудегі белгісіз функция тек бір тәуелсіз айнымалыға тәуелді болса, онда теңдеу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……………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ационал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ай дифференциалдық теңдеулер 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лгебралық теңдеулер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ербес туындылы дифференциалдық теңдеулер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нс</w:t>
            </w:r>
            <w:r w:rsid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нденттік теңдеулер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C96188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961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жалпы шешімін 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: </w:t>
            </w: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00">
                <v:shape id="_x0000_i1129" type="#_x0000_t75" style="width:90.15pt;height:14.9pt" o:ole="">
                  <v:imagedata r:id="rId214" o:title=""/>
                </v:shape>
                <o:OLEObject Type="Embed" ProgID="Equation.3" ShapeID="_x0000_i1129" DrawAspect="Content" ObjectID="_1667763141" r:id="rId215"/>
              </w:object>
            </w:r>
            <w:r w:rsidRPr="00332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380" w:dyaOrig="340">
                <v:shape id="_x0000_i1130" type="#_x0000_t75" style="width:68.75pt;height:17.5pt" o:ole="">
                  <v:imagedata r:id="rId216" o:title=""/>
                </v:shape>
                <o:OLEObject Type="Embed" ProgID="Equation.3" ShapeID="_x0000_i1130" DrawAspect="Content" ObjectID="_1667763142" r:id="rId2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20" w:dyaOrig="300">
                <v:shape id="_x0000_i1131" type="#_x0000_t75" style="width:56.45pt;height:14.9pt" o:ole="">
                  <v:imagedata r:id="rId218" o:title=""/>
                </v:shape>
                <o:OLEObject Type="Embed" ProgID="Equation.3" ShapeID="_x0000_i1131" DrawAspect="Content" ObjectID="_1667763143" r:id="rId2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340">
                <v:shape id="_x0000_i1132" type="#_x0000_t75" style="width:60.95pt;height:17.5pt" o:ole="">
                  <v:imagedata r:id="rId220" o:title=""/>
                </v:shape>
                <o:OLEObject Type="Embed" ProgID="Equation.3" ShapeID="_x0000_i1132" DrawAspect="Content" ObjectID="_1667763144" r:id="rId2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80" w:dyaOrig="340">
                <v:shape id="_x0000_i1133" type="#_x0000_t75" style="width:73.95pt;height:17.5pt" o:ole="">
                  <v:imagedata r:id="rId222" o:title=""/>
                </v:shape>
                <o:OLEObject Type="Embed" ProgID="Equation.3" ShapeID="_x0000_i1133" DrawAspect="Content" ObjectID="_1667763145" r:id="rId2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300" w:dyaOrig="340">
                <v:shape id="_x0000_i1134" type="#_x0000_t75" style="width:65.5pt;height:17.5pt" o:ole="">
                  <v:imagedata r:id="rId224" o:title=""/>
                </v:shape>
                <o:OLEObject Type="Embed" ProgID="Equation.3" ShapeID="_x0000_i1134" DrawAspect="Content" ObjectID="_1667763146" r:id="rId22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анықта: </w:t>
            </w: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20" w:dyaOrig="300">
                <v:shape id="_x0000_i1135" type="#_x0000_t75" style="width:96pt;height:14.9pt" o:ole="">
                  <v:imagedata r:id="rId226" o:title=""/>
                </v:shape>
                <o:OLEObject Type="Embed" ProgID="Equation.3" ShapeID="_x0000_i1135" DrawAspect="Content" ObjectID="_1667763147" r:id="rId2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00">
                <v:shape id="_x0000_i1136" type="#_x0000_t75" style="width:49.95pt;height:14.9pt" o:ole="">
                  <v:imagedata r:id="rId228" o:title=""/>
                </v:shape>
                <o:OLEObject Type="Embed" ProgID="Equation.3" ShapeID="_x0000_i1136" DrawAspect="Content" ObjectID="_1667763148" r:id="rId2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1137" type="#_x0000_t75" style="width:62.9pt;height:14.9pt" o:ole="">
                  <v:imagedata r:id="rId230" o:title=""/>
                </v:shape>
                <o:OLEObject Type="Embed" ProgID="Equation.3" ShapeID="_x0000_i1137" DrawAspect="Content" ObjectID="_1667763149" r:id="rId2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00">
                <v:shape id="_x0000_i1138" type="#_x0000_t75" style="width:49.95pt;height:14.9pt" o:ole="">
                  <v:imagedata r:id="rId232" o:title=""/>
                </v:shape>
                <o:OLEObject Type="Embed" ProgID="Equation.3" ShapeID="_x0000_i1138" DrawAspect="Content" ObjectID="_1667763150" r:id="rId2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139" type="#_x0000_t75" style="width:53.2pt;height:17.5pt" o:ole="">
                  <v:imagedata r:id="rId234" o:title=""/>
                </v:shape>
                <o:OLEObject Type="Embed" ProgID="Equation.3" ShapeID="_x0000_i1139" DrawAspect="Content" ObjectID="_1667763151" r:id="rId2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140" type="#_x0000_t75" style="width:66.8pt;height:17.5pt" o:ole="">
                  <v:imagedata r:id="rId236" o:title=""/>
                </v:shape>
                <o:OLEObject Type="Embed" ProgID="Equation.3" ShapeID="_x0000_i1140" DrawAspect="Content" ObjectID="_1667763152" r:id="rId23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5535EB" w:rsidRPr="008F4CDA">
        <w:rPr>
          <w:rFonts w:ascii="Times New Roman" w:hAnsi="Times New Roman" w:cs="Times New Roman"/>
          <w:sz w:val="24"/>
          <w:szCs w:val="24"/>
        </w:rPr>
        <w:t>2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дифференциалдық теңдеудегі б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лгісіз функция 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еше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әуелсіз айнымал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р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ға тәуелді болса, онда теңдеу 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……………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й дифференциалдық теңдеулер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лгебралық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3327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н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ц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нденттік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ационал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туындылы дифференциалдық теңдеулер деп аталады.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FE4511" w:rsidRDefault="00FE451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45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</w:t>
            </w:r>
            <w:r w:rsidRPr="00FE45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удің жалпы шешімін тап: </w:t>
            </w: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20" w:dyaOrig="300">
                <v:shape id="_x0000_i1141" type="#_x0000_t75" style="width:81.1pt;height:14.9pt" o:ole="">
                  <v:imagedata r:id="rId238" o:title=""/>
                </v:shape>
                <o:OLEObject Type="Embed" ProgID="Equation.3" ShapeID="_x0000_i1141" DrawAspect="Content" ObjectID="_1667763153" r:id="rId2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860" w:dyaOrig="580">
                <v:shape id="_x0000_i1142" type="#_x0000_t75" style="width:92.75pt;height:29.2pt" o:ole="">
                  <v:imagedata r:id="rId240" o:title=""/>
                </v:shape>
                <o:OLEObject Type="Embed" ProgID="Equation.3" ShapeID="_x0000_i1142" DrawAspect="Content" ObjectID="_1667763154" r:id="rId2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2659" w:dyaOrig="580">
                <v:shape id="_x0000_i1143" type="#_x0000_t75" style="width:132.95pt;height:29.2pt" o:ole="">
                  <v:imagedata r:id="rId242" o:title=""/>
                </v:shape>
                <o:OLEObject Type="Embed" ProgID="Equation.3" ShapeID="_x0000_i1143" DrawAspect="Content" ObjectID="_1667763155" r:id="rId2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60" w:dyaOrig="300">
                <v:shape id="_x0000_i1144" type="#_x0000_t75" style="width:83.05pt;height:14.9pt" o:ole="">
                  <v:imagedata r:id="rId244" o:title=""/>
                </v:shape>
                <o:OLEObject Type="Embed" ProgID="Equation.3" ShapeID="_x0000_i1144" DrawAspect="Content" ObjectID="_1667763156" r:id="rId2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FE4511" w:rsidRDefault="00FE451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80" w:dyaOrig="300">
                <v:shape id="_x0000_i1145" type="#_x0000_t75" style="width:84.3pt;height:14.9pt" o:ole="">
                  <v:imagedata r:id="rId246" o:title=""/>
                </v:shape>
                <o:OLEObject Type="Embed" ProgID="Equation.3" ShapeID="_x0000_i1145" DrawAspect="Content" ObjectID="_1667763157" r:id="rId2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980" w:dyaOrig="580">
                <v:shape id="_x0000_i1146" type="#_x0000_t75" style="width:99.9pt;height:29.2pt" o:ole="">
                  <v:imagedata r:id="rId248" o:title=""/>
                </v:shape>
                <o:OLEObject Type="Embed" ProgID="Equation.3" ShapeID="_x0000_i1146" DrawAspect="Content" ObjectID="_1667763158" r:id="rId24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2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FE4511" w:rsidRDefault="00FE451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45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00" w:dyaOrig="340">
                <v:shape id="_x0000_i1147" type="#_x0000_t75" style="width:134.9pt;height:16.2pt" o:ole="">
                  <v:imagedata r:id="rId250" o:title=""/>
                </v:shape>
                <o:OLEObject Type="Embed" ProgID="Equation.3" ShapeID="_x0000_i1147" DrawAspect="Content" ObjectID="_1667763159" r:id="rId2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1F0A66" w:rsidRDefault="001F0A6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1F0A6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439" w:dyaOrig="300">
                <v:shape id="_x0000_i1148" type="#_x0000_t75" style="width:121.95pt;height:14.9pt" o:ole="">
                  <v:imagedata r:id="rId252" o:title=""/>
                </v:shape>
                <o:OLEObject Type="Embed" ProgID="Equation.3" ShapeID="_x0000_i1148" DrawAspect="Content" ObjectID="_1667763160" r:id="rId25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5535EB" w:rsidRPr="008F4CDA">
        <w:rPr>
          <w:rFonts w:ascii="Times New Roman" w:hAnsi="Times New Roman" w:cs="Times New Roman"/>
          <w:sz w:val="24"/>
          <w:szCs w:val="24"/>
        </w:rPr>
        <w:t>2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974AC9" w:rsidRDefault="00C4664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60" w:dyaOrig="300">
                <v:shape id="_x0000_i1149" type="#_x0000_t75" style="width:83.05pt;height:14.9pt" o:ole="">
                  <v:imagedata r:id="rId254" o:title=""/>
                </v:shape>
                <o:OLEObject Type="Embed" ProgID="Equation.3" ShapeID="_x0000_i1149" DrawAspect="Content" ObjectID="_1667763161" r:id="rId2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2000" w:dyaOrig="400">
                <v:shape id="_x0000_i1150" type="#_x0000_t75" style="width:99.9pt;height:20.1pt" o:ole="">
                  <v:imagedata r:id="rId256" o:title=""/>
                </v:shape>
                <o:OLEObject Type="Embed" ProgID="Equation.3" ShapeID="_x0000_i1150" DrawAspect="Content" ObjectID="_1667763162" r:id="rId2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74AC9" w:rsidRDefault="00974AC9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2020" w:dyaOrig="400">
                <v:shape id="_x0000_i1151" type="#_x0000_t75" style="width:101.2pt;height:20.1pt" o:ole="">
                  <v:imagedata r:id="rId258" o:title=""/>
                </v:shape>
                <o:OLEObject Type="Embed" ProgID="Equation.3" ShapeID="_x0000_i1151" DrawAspect="Content" ObjectID="_1667763163" r:id="rId2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2200" w:dyaOrig="400">
                <v:shape id="_x0000_i1152" type="#_x0000_t75" style="width:110.25pt;height:20.1pt" o:ole="">
                  <v:imagedata r:id="rId260" o:title=""/>
                </v:shape>
                <o:OLEObject Type="Embed" ProgID="Equation.3" ShapeID="_x0000_i1152" DrawAspect="Content" ObjectID="_1667763164" r:id="rId2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74AC9" w:rsidRDefault="00974AC9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540" w:dyaOrig="360">
                <v:shape id="_x0000_i1153" type="#_x0000_t75" style="width:127.8pt;height:18.15pt" o:ole="">
                  <v:imagedata r:id="rId262" o:title=""/>
                </v:shape>
                <o:OLEObject Type="Embed" ProgID="Equation.3" ShapeID="_x0000_i1153" DrawAspect="Content" ObjectID="_1667763165" r:id="rId2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00" w:dyaOrig="320">
                <v:shape id="_x0000_i1154" type="#_x0000_t75" style="width:110.25pt;height:16.2pt" o:ole="">
                  <v:imagedata r:id="rId264" o:title=""/>
                </v:shape>
                <o:OLEObject Type="Embed" ProgID="Equation.3" ShapeID="_x0000_i1154" DrawAspect="Content" ObjectID="_1667763166" r:id="rId2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</w:t>
      </w:r>
      <w:r w:rsidR="005535EB" w:rsidRPr="008F4CDA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46648" w:rsidRDefault="00C4664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оши есебінің шешімін тап: </w:t>
            </w: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20" w:dyaOrig="300">
                <v:shape id="_x0000_i1155" type="#_x0000_t75" style="width:51.25pt;height:14.9pt" o:ole="">
                  <v:imagedata r:id="rId266" o:title=""/>
                </v:shape>
                <o:OLEObject Type="Embed" ProgID="Equation.3" ShapeID="_x0000_i1155" DrawAspect="Content" ObjectID="_1667763167" r:id="rId267"/>
              </w:object>
            </w: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80" w:dyaOrig="300">
                <v:shape id="_x0000_i1156" type="#_x0000_t75" style="width:84.3pt;height:14.9pt" o:ole="">
                  <v:imagedata r:id="rId268" o:title=""/>
                </v:shape>
                <o:OLEObject Type="Embed" ProgID="Equation.3" ShapeID="_x0000_i1156" DrawAspect="Content" ObjectID="_1667763168" r:id="rId2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120" w:dyaOrig="360">
                <v:shape id="_x0000_i1157" type="#_x0000_t75" style="width:55.8pt;height:18.15pt" o:ole="">
                  <v:imagedata r:id="rId270" o:title=""/>
                </v:shape>
                <o:OLEObject Type="Embed" ProgID="Equation.3" ShapeID="_x0000_i1157" DrawAspect="Content" ObjectID="_1667763169" r:id="rId2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499" w:dyaOrig="300">
                <v:shape id="_x0000_i1158" type="#_x0000_t75" style="width:24.65pt;height:14.9pt" o:ole="">
                  <v:imagedata r:id="rId272" o:title=""/>
                </v:shape>
                <o:OLEObject Type="Embed" ProgID="Equation.3" ShapeID="_x0000_i1158" DrawAspect="Content" ObjectID="_1667763170" r:id="rId2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140" w:dyaOrig="360">
                <v:shape id="_x0000_i1159" type="#_x0000_t75" style="width:57.1pt;height:18.15pt" o:ole="">
                  <v:imagedata r:id="rId274" o:title=""/>
                </v:shape>
                <o:OLEObject Type="Embed" ProgID="Equation.3" ShapeID="_x0000_i1159" DrawAspect="Content" ObjectID="_1667763171" r:id="rId2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080" w:dyaOrig="360">
                <v:shape id="_x0000_i1160" type="#_x0000_t75" style="width:53.85pt;height:18.15pt" o:ole="">
                  <v:imagedata r:id="rId276" o:title=""/>
                </v:shape>
                <o:OLEObject Type="Embed" ProgID="Equation.3" ShapeID="_x0000_i1160" DrawAspect="Content" ObjectID="_1667763172" r:id="rId2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800" w:dyaOrig="360">
                <v:shape id="_x0000_i1161" type="#_x0000_t75" style="width:40.2pt;height:18.15pt" o:ole="">
                  <v:imagedata r:id="rId278" o:title=""/>
                </v:shape>
                <o:OLEObject Type="Embed" ProgID="Equation.3" ShapeID="_x0000_i1161" DrawAspect="Content" ObjectID="_1667763173" r:id="rId27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296C56" w:rsidRDefault="00296C5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6C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="00347971" w:rsidRPr="00296C56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420" w:dyaOrig="580">
                <v:shape id="_x0000_i1162" type="#_x0000_t75" style="width:70.7pt;height:29.2pt" o:ole="">
                  <v:imagedata r:id="rId280" o:title=""/>
                </v:shape>
                <o:OLEObject Type="Embed" ProgID="Equation.3" ShapeID="_x0000_i1162" DrawAspect="Content" ObjectID="_1667763174" r:id="rId2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760" w:dyaOrig="580">
                <v:shape id="_x0000_i1163" type="#_x0000_t75" style="width:88.2pt;height:29.2pt" o:ole="">
                  <v:imagedata r:id="rId282" o:title=""/>
                </v:shape>
                <o:OLEObject Type="Embed" ProgID="Equation.3" ShapeID="_x0000_i1163" DrawAspect="Content" ObjectID="_1667763175" r:id="rId2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320" w:dyaOrig="360">
                <v:shape id="_x0000_i1164" type="#_x0000_t75" style="width:66.15pt;height:18.15pt" o:ole="">
                  <v:imagedata r:id="rId284" o:title=""/>
                </v:shape>
                <o:OLEObject Type="Embed" ProgID="Equation.3" ShapeID="_x0000_i1164" DrawAspect="Content" ObjectID="_1667763176" r:id="rId2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579" w:dyaOrig="600">
                <v:shape id="_x0000_i1165" type="#_x0000_t75" style="width:79.8pt;height:29.85pt" o:ole="">
                  <v:imagedata r:id="rId286" o:title=""/>
                </v:shape>
                <o:OLEObject Type="Embed" ProgID="Equation.3" ShapeID="_x0000_i1165" DrawAspect="Content" ObjectID="_1667763177" r:id="rId2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60" w:dyaOrig="340">
                <v:shape id="_x0000_i1166" type="#_x0000_t75" style="width:62.9pt;height:16.2pt" o:ole="">
                  <v:imagedata r:id="rId288" o:title=""/>
                </v:shape>
                <o:OLEObject Type="Embed" ProgID="Equation.3" ShapeID="_x0000_i1166" DrawAspect="Content" ObjectID="_1667763178" r:id="rId28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1520" w:dyaOrig="639">
                <v:shape id="_x0000_i1167" type="#_x0000_t75" style="width:75.9pt;height:31.8pt" o:ole="">
                  <v:imagedata r:id="rId290" o:title=""/>
                </v:shape>
                <o:OLEObject Type="Embed" ProgID="Equation.3" ShapeID="_x0000_i1167" DrawAspect="Content" ObjectID="_1667763179" r:id="rId2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920" w:dyaOrig="580">
                <v:shape id="_x0000_i1168" type="#_x0000_t75" style="width:46.05pt;height:29.2pt" o:ole="">
                  <v:imagedata r:id="rId292" o:title=""/>
                </v:shape>
                <o:OLEObject Type="Embed" ProgID="Equation.3" ShapeID="_x0000_i1168" DrawAspect="Content" ObjectID="_1667763180" r:id="rId2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240" w:dyaOrig="580">
                <v:shape id="_x0000_i1169" type="#_x0000_t75" style="width:62.25pt;height:29.2pt" o:ole="">
                  <v:imagedata r:id="rId294" o:title=""/>
                </v:shape>
                <o:OLEObject Type="Embed" ProgID="Equation.3" ShapeID="_x0000_i1169" DrawAspect="Content" ObjectID="_1667763181" r:id="rId2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40" w:dyaOrig="300">
                <v:shape id="_x0000_i1170" type="#_x0000_t75" style="width:51.9pt;height:14.9pt" o:ole="">
                  <v:imagedata r:id="rId296" o:title=""/>
                </v:shape>
                <o:OLEObject Type="Embed" ProgID="Equation.3" ShapeID="_x0000_i1170" DrawAspect="Content" ObjectID="_1667763182" r:id="rId2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20" w:dyaOrig="320">
                <v:shape id="_x0000_i1171" type="#_x0000_t75" style="width:110.9pt;height:16.2pt" o:ole="">
                  <v:imagedata r:id="rId298" o:title=""/>
                </v:shape>
                <o:OLEObject Type="Embed" ProgID="Equation.3" ShapeID="_x0000_i1171" DrawAspect="Content" ObjectID="_1667763183" r:id="rId2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00" w:dyaOrig="340">
                <v:shape id="_x0000_i1172" type="#_x0000_t75" style="width:84.95pt;height:16.2pt" o:ole="">
                  <v:imagedata r:id="rId300" o:title=""/>
                </v:shape>
                <o:OLEObject Type="Embed" ProgID="Equation.3" ShapeID="_x0000_i1172" DrawAspect="Content" ObjectID="_1667763184" r:id="rId30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60" w:dyaOrig="340">
                <v:shape id="_x0000_i1173" type="#_x0000_t75" style="width:83.05pt;height:16.2pt" o:ole="">
                  <v:imagedata r:id="rId302" o:title=""/>
                </v:shape>
                <o:OLEObject Type="Embed" ProgID="Equation.3" ShapeID="_x0000_i1173" DrawAspect="Content" ObjectID="_1667763185" r:id="rId30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40" w:dyaOrig="340">
                <v:shape id="_x0000_i1174" type="#_x0000_t75" style="width:92.1pt;height:16.2pt" o:ole="">
                  <v:imagedata r:id="rId304" o:title=""/>
                </v:shape>
                <o:OLEObject Type="Embed" ProgID="Equation.3" ShapeID="_x0000_i1174" DrawAspect="Content" ObjectID="_1667763186" r:id="rId3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80" w:dyaOrig="340">
                <v:shape id="_x0000_i1175" type="#_x0000_t75" style="width:138.8pt;height:16.2pt" o:ole="">
                  <v:imagedata r:id="rId306" o:title=""/>
                </v:shape>
                <o:OLEObject Type="Embed" ProgID="Equation.3" ShapeID="_x0000_i1175" DrawAspect="Content" ObjectID="_1667763187" r:id="rId30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оши есебінің шешімін тап: </w:t>
            </w:r>
            <w:r w:rsidR="004E352D"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20" w:dyaOrig="300">
                <v:shape id="_x0000_i1176" type="#_x0000_t75" style="width:140.75pt;height:14.9pt" o:ole="">
                  <v:imagedata r:id="rId308" o:title=""/>
                </v:shape>
                <o:OLEObject Type="Embed" ProgID="Equation.3" ShapeID="_x0000_i1176" DrawAspect="Content" ObjectID="_1667763188" r:id="rId3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00" w:dyaOrig="300">
                <v:shape id="_x0000_i1177" type="#_x0000_t75" style="width:68.75pt;height:14.9pt" o:ole="">
                  <v:imagedata r:id="rId310" o:title=""/>
                </v:shape>
                <o:OLEObject Type="Embed" ProgID="Equation.3" ShapeID="_x0000_i1177" DrawAspect="Content" ObjectID="_1667763189" r:id="rId3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00">
                <v:shape id="_x0000_i1178" type="#_x0000_t75" style="width:62.25pt;height:14.9pt" o:ole="">
                  <v:imagedata r:id="rId312" o:title=""/>
                </v:shape>
                <o:OLEObject Type="Embed" ProgID="Equation.3" ShapeID="_x0000_i1178" DrawAspect="Content" ObjectID="_1667763190" r:id="rId3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00" w:dyaOrig="300">
                <v:shape id="_x0000_i1179" type="#_x0000_t75" style="width:84.95pt;height:14.9pt" o:ole="">
                  <v:imagedata r:id="rId314" o:title=""/>
                </v:shape>
                <o:OLEObject Type="Embed" ProgID="Equation.3" ShapeID="_x0000_i1179" DrawAspect="Content" ObjectID="_1667763191" r:id="rId3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300">
                <v:shape id="_x0000_i1180" type="#_x0000_t75" style="width:46.7pt;height:14.9pt" o:ole="">
                  <v:imagedata r:id="rId316" o:title=""/>
                </v:shape>
                <o:OLEObject Type="Embed" ProgID="Equation.3" ShapeID="_x0000_i1180" DrawAspect="Content" ObjectID="_1667763192" r:id="rId3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80" w:dyaOrig="300">
                <v:shape id="_x0000_i1181" type="#_x0000_t75" style="width:84.3pt;height:14.9pt" o:ole="">
                  <v:imagedata r:id="rId318" o:title=""/>
                </v:shape>
                <o:OLEObject Type="Embed" ProgID="Equation.3" ShapeID="_x0000_i1181" DrawAspect="Content" ObjectID="_1667763193" r:id="rId31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E352D" w:rsidRDefault="004E352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E352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00" w:dyaOrig="300">
                <v:shape id="_x0000_i1182" type="#_x0000_t75" style="width:64.2pt;height:14.9pt" o:ole="">
                  <v:imagedata r:id="rId320" o:title=""/>
                </v:shape>
                <o:OLEObject Type="Embed" ProgID="Equation.3" ShapeID="_x0000_i1182" DrawAspect="Content" ObjectID="_1667763194" r:id="rId3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60" w:dyaOrig="320">
                <v:shape id="_x0000_i1183" type="#_x0000_t75" style="width:98.6pt;height:16.2pt" o:ole="">
                  <v:imagedata r:id="rId322" o:title=""/>
                </v:shape>
                <o:OLEObject Type="Embed" ProgID="Equation.3" ShapeID="_x0000_i1183" DrawAspect="Content" ObjectID="_1667763195" r:id="rId3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120" w:dyaOrig="340">
                <v:shape id="_x0000_i1184" type="#_x0000_t75" style="width:105.75pt;height:16.2pt" o:ole="">
                  <v:imagedata r:id="rId324" o:title=""/>
                </v:shape>
                <o:OLEObject Type="Embed" ProgID="Equation.3" ShapeID="_x0000_i1184" DrawAspect="Content" ObjectID="_1667763196" r:id="rId3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160" w:dyaOrig="340">
                <v:shape id="_x0000_i1185" type="#_x0000_t75" style="width:108.3pt;height:16.2pt" o:ole="">
                  <v:imagedata r:id="rId326" o:title=""/>
                </v:shape>
                <o:OLEObject Type="Embed" ProgID="Equation.3" ShapeID="_x0000_i1185" DrawAspect="Content" ObjectID="_1667763197" r:id="rId3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120" w:dyaOrig="340">
                <v:shape id="_x0000_i1186" type="#_x0000_t75" style="width:105.75pt;height:16.2pt" o:ole="">
                  <v:imagedata r:id="rId328" o:title=""/>
                </v:shape>
                <o:OLEObject Type="Embed" ProgID="Equation.3" ShapeID="_x0000_i1186" DrawAspect="Content" ObjectID="_1667763198" r:id="rId3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20" w:dyaOrig="340">
                <v:shape id="_x0000_i1187" type="#_x0000_t75" style="width:116.1pt;height:16.2pt" o:ole="">
                  <v:imagedata r:id="rId330" o:title=""/>
                </v:shape>
                <o:OLEObject Type="Embed" ProgID="Equation.3" ShapeID="_x0000_i1187" DrawAspect="Content" ObjectID="_1667763199" r:id="rId331"/>
              </w:objec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E352D" w:rsidRDefault="004E352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дербес шешімін анықта: </w:t>
            </w:r>
            <w:r w:rsidR="00C7046B"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19" w:dyaOrig="340">
                <v:shape id="_x0000_i1188" type="#_x0000_t75" style="width:60.95pt;height:16.2pt" o:ole="">
                  <v:imagedata r:id="rId332" o:title=""/>
                </v:shape>
                <o:OLEObject Type="Embed" ProgID="Equation.3" ShapeID="_x0000_i1188" DrawAspect="Content" ObjectID="_1667763200" r:id="rId3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189" type="#_x0000_t75" style="width:29.85pt;height:16.2pt" o:ole="">
                  <v:imagedata r:id="rId334" o:title=""/>
                </v:shape>
                <o:OLEObject Type="Embed" ProgID="Equation.3" ShapeID="_x0000_i1189" DrawAspect="Content" ObjectID="_1667763201" r:id="rId3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00" w:dyaOrig="340">
                <v:shape id="_x0000_i1190" type="#_x0000_t75" style="width:35.05pt;height:16.2pt" o:ole="">
                  <v:imagedata r:id="rId336" o:title=""/>
                </v:shape>
                <o:OLEObject Type="Embed" ProgID="Equation.3" ShapeID="_x0000_i1190" DrawAspect="Content" ObjectID="_1667763202" r:id="rId3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00" w:dyaOrig="340">
                <v:shape id="_x0000_i1191" type="#_x0000_t75" style="width:35.05pt;height:16.2pt" o:ole="">
                  <v:imagedata r:id="rId338" o:title=""/>
                </v:shape>
                <o:OLEObject Type="Embed" ProgID="Equation.3" ShapeID="_x0000_i1191" DrawAspect="Content" ObjectID="_1667763203" r:id="rId3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900" w:dyaOrig="580">
                <v:shape id="_x0000_i1192" type="#_x0000_t75" style="width:44.75pt;height:29.2pt" o:ole="">
                  <v:imagedata r:id="rId340" o:title=""/>
                </v:shape>
                <o:OLEObject Type="Embed" ProgID="Equation.3" ShapeID="_x0000_i1192" DrawAspect="Content" ObjectID="_1667763204" r:id="rId3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00">
                <v:shape id="_x0000_i1193" type="#_x0000_t75" style="width:40.2pt;height:14.9pt" o:ole="">
                  <v:imagedata r:id="rId342" o:title=""/>
                </v:shape>
                <o:OLEObject Type="Embed" ProgID="Equation.3" ShapeID="_x0000_i1193" DrawAspect="Content" ObjectID="_1667763205" r:id="rId343"/>
              </w:object>
            </w:r>
          </w:p>
        </w:tc>
      </w:tr>
    </w:tbl>
    <w:p w:rsidR="00CF0D10" w:rsidRPr="00C7046B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7046B" w:rsidRDefault="00C7046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704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дербес шешімін анықта: </w:t>
            </w: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194" type="#_x0000_t75" style="width:1in;height:14.9pt" o:ole="">
                  <v:imagedata r:id="rId344" o:title=""/>
                </v:shape>
                <o:OLEObject Type="Embed" ProgID="Equation.3" ShapeID="_x0000_i1194" DrawAspect="Content" ObjectID="_1667763206" r:id="rId3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40" w:dyaOrig="260">
                <v:shape id="_x0000_i1195" type="#_x0000_t75" style="width:42.15pt;height:12.95pt" o:ole="">
                  <v:imagedata r:id="rId346" o:title=""/>
                </v:shape>
                <o:OLEObject Type="Embed" ProgID="Equation.3" ShapeID="_x0000_i1195" DrawAspect="Content" ObjectID="_1667763207" r:id="rId3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046B" w:rsidRDefault="00C7046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00" w:dyaOrig="279">
                <v:shape id="_x0000_i1196" type="#_x0000_t75" style="width:35.05pt;height:14.25pt" o:ole="">
                  <v:imagedata r:id="rId348" o:title=""/>
                </v:shape>
                <o:OLEObject Type="Embed" ProgID="Equation.3" ShapeID="_x0000_i1196" DrawAspect="Content" ObjectID="_1667763208" r:id="rId3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046B" w:rsidRDefault="00C7046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00">
                <v:shape id="_x0000_i1197" type="#_x0000_t75" style="width:40.2pt;height:14.9pt" o:ole="">
                  <v:imagedata r:id="rId350" o:title=""/>
                </v:shape>
                <o:OLEObject Type="Embed" ProgID="Equation.3" ShapeID="_x0000_i1197" DrawAspect="Content" ObjectID="_1667763209" r:id="rId3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80" w:dyaOrig="260">
                <v:shape id="_x0000_i1198" type="#_x0000_t75" style="width:49.3pt;height:12.95pt" o:ole="">
                  <v:imagedata r:id="rId352" o:title=""/>
                </v:shape>
                <o:OLEObject Type="Embed" ProgID="Equation.3" ShapeID="_x0000_i1198" DrawAspect="Content" ObjectID="_1667763210" r:id="rId35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199" type="#_x0000_t75" style="width:48pt;height:14.9pt" o:ole="">
                  <v:imagedata r:id="rId354" o:title=""/>
                </v:shape>
                <o:OLEObject Type="Embed" ProgID="Equation.3" ShapeID="_x0000_i1199" DrawAspect="Content" ObjectID="_1667763211" r:id="rId35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7E7ECF" w:rsidRDefault="007E7ECF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E7EC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дербес шешімін анықта: </w:t>
            </w:r>
            <w:r w:rsidR="00E3221D" w:rsidRPr="007E7EC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20" w:dyaOrig="340">
                <v:shape id="_x0000_i1200" type="#_x0000_t75" style="width:101.2pt;height:16.2pt" o:ole="">
                  <v:imagedata r:id="rId356" o:title=""/>
                </v:shape>
                <o:OLEObject Type="Embed" ProgID="Equation.3" ShapeID="_x0000_i1200" DrawAspect="Content" ObjectID="_1667763212" r:id="rId3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00" w:dyaOrig="340">
                <v:shape id="_x0000_i1201" type="#_x0000_t75" style="width:40.2pt;height:16.2pt" o:ole="">
                  <v:imagedata r:id="rId358" o:title=""/>
                </v:shape>
                <o:OLEObject Type="Embed" ProgID="Equation.3" ShapeID="_x0000_i1201" DrawAspect="Content" ObjectID="_1667763213" r:id="rId3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02" type="#_x0000_t75" style="width:38.9pt;height:16.2pt" o:ole="">
                  <v:imagedata r:id="rId360" o:title=""/>
                </v:shape>
                <o:OLEObject Type="Embed" ProgID="Equation.3" ShapeID="_x0000_i1202" DrawAspect="Content" ObjectID="_1667763214" r:id="rId3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40">
                <v:shape id="_x0000_i1203" type="#_x0000_t75" style="width:40.2pt;height:16.2pt" o:ole="">
                  <v:imagedata r:id="rId362" o:title=""/>
                </v:shape>
                <o:OLEObject Type="Embed" ProgID="Equation.3" ShapeID="_x0000_i1203" DrawAspect="Content" ObjectID="_1667763215" r:id="rId3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204" type="#_x0000_t75" style="width:29.85pt;height:16.2pt" o:ole="">
                  <v:imagedata r:id="rId364" o:title=""/>
                </v:shape>
                <o:OLEObject Type="Embed" ProgID="Equation.3" ShapeID="_x0000_i1204" DrawAspect="Content" ObjectID="_1667763216" r:id="rId3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780" w:dyaOrig="580">
                <v:shape id="_x0000_i1205" type="#_x0000_t75" style="width:38.9pt;height:29.2pt" o:ole="">
                  <v:imagedata r:id="rId366" o:title=""/>
                </v:shape>
                <o:OLEObject Type="Embed" ProgID="Equation.3" ShapeID="_x0000_i1205" DrawAspect="Content" ObjectID="_1667763217" r:id="rId36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E3221D" w:rsidRDefault="00E3221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3221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40">
                <v:shape id="_x0000_i1206" type="#_x0000_t75" style="width:90.15pt;height:16.2pt" o:ole="">
                  <v:imagedata r:id="rId368" o:title=""/>
                </v:shape>
                <o:OLEObject Type="Embed" ProgID="Equation.3" ShapeID="_x0000_i1206" DrawAspect="Content" ObjectID="_1667763218" r:id="rId3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07" type="#_x0000_t75" style="width:44.1pt;height:16.2pt" o:ole="">
                  <v:imagedata r:id="rId370" o:title=""/>
                </v:shape>
                <o:OLEObject Type="Embed" ProgID="Equation.3" ShapeID="_x0000_i1207" DrawAspect="Content" ObjectID="_1667763219" r:id="rId3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E3221D" w:rsidRDefault="00E3221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940" w:dyaOrig="600">
                <v:shape id="_x0000_i1208" type="#_x0000_t75" style="width:46.7pt;height:29.85pt" o:ole="">
                  <v:imagedata r:id="rId372" o:title=""/>
                </v:shape>
                <o:OLEObject Type="Embed" ProgID="Equation.3" ShapeID="_x0000_i1208" DrawAspect="Content" ObjectID="_1667763220" r:id="rId3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340">
                <v:shape id="_x0000_i1209" type="#_x0000_t75" style="width:42.8pt;height:16.2pt" o:ole="">
                  <v:imagedata r:id="rId374" o:title=""/>
                </v:shape>
                <o:OLEObject Type="Embed" ProgID="Equation.3" ShapeID="_x0000_i1209" DrawAspect="Content" ObjectID="_1667763221" r:id="rId3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340">
                <v:shape id="_x0000_i1210" type="#_x0000_t75" style="width:42.8pt;height:16.2pt" o:ole="">
                  <v:imagedata r:id="rId376" o:title=""/>
                </v:shape>
                <o:OLEObject Type="Embed" ProgID="Equation.3" ShapeID="_x0000_i1210" DrawAspect="Content" ObjectID="_1667763222" r:id="rId3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E3221D" w:rsidRDefault="00E3221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11" type="#_x0000_t75" style="width:44.1pt;height:16.2pt" o:ole="">
                  <v:imagedata r:id="rId378" o:title=""/>
                </v:shape>
                <o:OLEObject Type="Embed" ProgID="Equation.3" ShapeID="_x0000_i1211" DrawAspect="Content" ObjectID="_1667763223" r:id="rId37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9D215D" w:rsidRDefault="009D215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215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9D21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0178B" w:rsidRPr="009D215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00" w:dyaOrig="300">
                <v:shape id="_x0000_i1212" type="#_x0000_t75" style="width:68.75pt;height:14.9pt" o:ole="">
                  <v:imagedata r:id="rId380" o:title=""/>
                </v:shape>
                <o:OLEObject Type="Embed" ProgID="Equation.3" ShapeID="_x0000_i1212" DrawAspect="Content" ObjectID="_1667763224" r:id="rId3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80" w:dyaOrig="300">
                <v:shape id="_x0000_i1213" type="#_x0000_t75" style="width:49.3pt;height:14.9pt" o:ole="">
                  <v:imagedata r:id="rId382" o:title=""/>
                </v:shape>
                <o:OLEObject Type="Embed" ProgID="Equation.3" ShapeID="_x0000_i1213" DrawAspect="Content" ObjectID="_1667763225" r:id="rId3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214" type="#_x0000_t75" style="width:48pt;height:14.9pt" o:ole="">
                  <v:imagedata r:id="rId384" o:title=""/>
                </v:shape>
                <o:OLEObject Type="Embed" ProgID="Equation.3" ShapeID="_x0000_i1214" DrawAspect="Content" ObjectID="_1667763226" r:id="rId3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15" type="#_x0000_t75" style="width:1in;height:14.9pt" o:ole="">
                  <v:imagedata r:id="rId386" o:title=""/>
                </v:shape>
                <o:OLEObject Type="Embed" ProgID="Equation.3" ShapeID="_x0000_i1215" DrawAspect="Content" ObjectID="_1667763227" r:id="rId3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16" type="#_x0000_t75" style="width:1in;height:14.9pt" o:ole="">
                  <v:imagedata r:id="rId388" o:title=""/>
                </v:shape>
                <o:OLEObject Type="Embed" ProgID="Equation.3" ShapeID="_x0000_i1216" DrawAspect="Content" ObjectID="_1667763228" r:id="rId38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300">
                <v:shape id="_x0000_i1217" type="#_x0000_t75" style="width:46.7pt;height:14.9pt" o:ole="">
                  <v:imagedata r:id="rId390" o:title=""/>
                </v:shape>
                <o:OLEObject Type="Embed" ProgID="Equation.3" ShapeID="_x0000_i1217" DrawAspect="Content" ObjectID="_1667763229" r:id="rId3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20178B" w:rsidRDefault="0020178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78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79" w:dyaOrig="340">
                <v:shape id="_x0000_i1218" type="#_x0000_t75" style="width:79.8pt;height:16.2pt" o:ole="">
                  <v:imagedata r:id="rId392" o:title=""/>
                </v:shape>
                <o:OLEObject Type="Embed" ProgID="Equation.3" ShapeID="_x0000_i1218" DrawAspect="Content" ObjectID="_1667763230" r:id="rId3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40" w:dyaOrig="340">
                <v:shape id="_x0000_i1219" type="#_x0000_t75" style="width:42.15pt;height:16.2pt" o:ole="">
                  <v:imagedata r:id="rId394" o:title=""/>
                </v:shape>
                <o:OLEObject Type="Embed" ProgID="Equation.3" ShapeID="_x0000_i1219" DrawAspect="Content" ObjectID="_1667763231" r:id="rId3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20" type="#_x0000_t75" style="width:44.1pt;height:16.2pt" o:ole="">
                  <v:imagedata r:id="rId396" o:title=""/>
                </v:shape>
                <o:OLEObject Type="Embed" ProgID="Equation.3" ShapeID="_x0000_i1220" DrawAspect="Content" ObjectID="_1667763232" r:id="rId3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340">
                <v:shape id="_x0000_i1221" type="#_x0000_t75" style="width:38.25pt;height:16.2pt" o:ole="">
                  <v:imagedata r:id="rId398" o:title=""/>
                </v:shape>
                <o:OLEObject Type="Embed" ProgID="Equation.3" ShapeID="_x0000_i1221" DrawAspect="Content" ObjectID="_1667763233" r:id="rId3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020" w:dyaOrig="580">
                <v:shape id="_x0000_i1222" type="#_x0000_t75" style="width:51.25pt;height:29.2pt" o:ole="">
                  <v:imagedata r:id="rId400" o:title=""/>
                </v:shape>
                <o:OLEObject Type="Embed" ProgID="Equation.3" ShapeID="_x0000_i1222" DrawAspect="Content" ObjectID="_1667763234" r:id="rId40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340">
                <v:shape id="_x0000_i1223" type="#_x0000_t75" style="width:38.25pt;height:16.2pt" o:ole="">
                  <v:imagedata r:id="rId402" o:title=""/>
                </v:shape>
                <o:OLEObject Type="Embed" ProgID="Equation.3" ShapeID="_x0000_i1223" DrawAspect="Content" ObjectID="_1667763235" r:id="rId40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20178B" w:rsidRDefault="0020178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78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24" type="#_x0000_t75" style="width:1in;height:14.9pt" o:ole="">
                  <v:imagedata r:id="rId404" o:title=""/>
                </v:shape>
                <o:OLEObject Type="Embed" ProgID="Equation.3" ShapeID="_x0000_i1224" DrawAspect="Content" ObjectID="_1667763236" r:id="rId4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300">
                <v:shape id="_x0000_i1225" type="#_x0000_t75" style="width:46.7pt;height:14.9pt" o:ole="">
                  <v:imagedata r:id="rId406" o:title=""/>
                </v:shape>
                <o:OLEObject Type="Embed" ProgID="Equation.3" ShapeID="_x0000_i1225" DrawAspect="Content" ObjectID="_1667763237" r:id="rId4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226" type="#_x0000_t75" style="width:48pt;height:14.9pt" o:ole="">
                  <v:imagedata r:id="rId408" o:title=""/>
                </v:shape>
                <o:OLEObject Type="Embed" ProgID="Equation.3" ShapeID="_x0000_i1226" DrawAspect="Content" ObjectID="_1667763238" r:id="rId4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420" w:dyaOrig="580">
                <v:shape id="_x0000_i1227" type="#_x0000_t75" style="width:70.7pt;height:29.2pt" o:ole="">
                  <v:imagedata r:id="rId410" o:title=""/>
                </v:shape>
                <o:OLEObject Type="Embed" ProgID="Equation.3" ShapeID="_x0000_i1227" DrawAspect="Content" ObjectID="_1667763239" r:id="rId4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28" type="#_x0000_t75" style="width:1in;height:14.9pt" o:ole="">
                  <v:imagedata r:id="rId412" o:title=""/>
                </v:shape>
                <o:OLEObject Type="Embed" ProgID="Equation.3" ShapeID="_x0000_i1228" DrawAspect="Content" ObjectID="_1667763240" r:id="rId4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19" w:dyaOrig="300">
                <v:shape id="_x0000_i1229" type="#_x0000_t75" style="width:60.95pt;height:14.9pt" o:ole="">
                  <v:imagedata r:id="rId414" o:title=""/>
                </v:shape>
                <o:OLEObject Type="Embed" ProgID="Equation.3" ShapeID="_x0000_i1229" DrawAspect="Content" ObjectID="_1667763241" r:id="rId41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4</w:t>
      </w:r>
      <w:r w:rsidR="003D2C9D"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B11A3E" w:rsidRDefault="00B11A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11A3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B11A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20" w:dyaOrig="340">
                <v:shape id="_x0000_i1230" type="#_x0000_t75" style="width:81.1pt;height:16.2pt" o:ole="">
                  <v:imagedata r:id="rId416" o:title=""/>
                </v:shape>
                <o:OLEObject Type="Embed" ProgID="Equation.3" ShapeID="_x0000_i1230" DrawAspect="Content" ObjectID="_1667763242" r:id="rId4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400" w:dyaOrig="580">
                <v:shape id="_x0000_i1231" type="#_x0000_t75" style="width:68.75pt;height:29.2pt" o:ole="">
                  <v:imagedata r:id="rId418" o:title=""/>
                </v:shape>
                <o:OLEObject Type="Embed" ProgID="Equation.3" ShapeID="_x0000_i1231" DrawAspect="Content" ObjectID="_1667763243" r:id="rId4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80" w:dyaOrig="340">
                <v:shape id="_x0000_i1232" type="#_x0000_t75" style="width:49.3pt;height:16.2pt" o:ole="">
                  <v:imagedata r:id="rId420" o:title=""/>
                </v:shape>
                <o:OLEObject Type="Embed" ProgID="Equation.3" ShapeID="_x0000_i1232" DrawAspect="Content" ObjectID="_1667763244" r:id="rId4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33" type="#_x0000_t75" style="width:38.9pt;height:16.2pt" o:ole="">
                  <v:imagedata r:id="rId422" o:title=""/>
                </v:shape>
                <o:OLEObject Type="Embed" ProgID="Equation.3" ShapeID="_x0000_i1233" DrawAspect="Content" ObjectID="_1667763245" r:id="rId4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34" type="#_x0000_t75" style="width:44.1pt;height:16.2pt" o:ole="">
                  <v:imagedata r:id="rId424" o:title=""/>
                </v:shape>
                <o:OLEObject Type="Embed" ProgID="Equation.3" ShapeID="_x0000_i1234" DrawAspect="Content" ObjectID="_1667763246" r:id="rId4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160" w:dyaOrig="580">
                <v:shape id="_x0000_i1235" type="#_x0000_t75" style="width:57.75pt;height:29.2pt" o:ole="">
                  <v:imagedata r:id="rId426" o:title=""/>
                </v:shape>
                <o:OLEObject Type="Embed" ProgID="Equation.3" ShapeID="_x0000_i1235" DrawAspect="Content" ObjectID="_1667763247" r:id="rId42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B11A3E" w:rsidRDefault="00B11A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11A3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B11A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00">
                <v:shape id="_x0000_i1236" type="#_x0000_t75" style="width:90.15pt;height:14.9pt" o:ole="">
                  <v:imagedata r:id="rId428" o:title=""/>
                </v:shape>
                <o:OLEObject Type="Embed" ProgID="Equation.3" ShapeID="_x0000_i1236" DrawAspect="Content" ObjectID="_1667763248" r:id="rId4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237" type="#_x0000_t75" style="width:29.85pt;height:16.2pt" o:ole="">
                  <v:imagedata r:id="rId430" o:title=""/>
                </v:shape>
                <o:OLEObject Type="Embed" ProgID="Equation.3" ShapeID="_x0000_i1237" DrawAspect="Content" ObjectID="_1667763249" r:id="rId4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480" w:dyaOrig="300">
                <v:shape id="_x0000_i1238" type="#_x0000_t75" style="width:24pt;height:14.9pt" o:ole="">
                  <v:imagedata r:id="rId432" o:title=""/>
                </v:shape>
                <o:OLEObject Type="Embed" ProgID="Equation.3" ShapeID="_x0000_i1238" DrawAspect="Content" ObjectID="_1667763250" r:id="rId4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239" type="#_x0000_t75" style="width:29.85pt;height:16.2pt" o:ole="">
                  <v:imagedata r:id="rId434" o:title=""/>
                </v:shape>
                <o:OLEObject Type="Embed" ProgID="Equation.3" ShapeID="_x0000_i1239" DrawAspect="Content" ObjectID="_1667763251" r:id="rId4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540" w:dyaOrig="240">
                <v:shape id="_x0000_i1240" type="#_x0000_t75" style="width:27.25pt;height:12.3pt" o:ole="">
                  <v:imagedata r:id="rId436" o:title=""/>
                </v:shape>
                <o:OLEObject Type="Embed" ProgID="Equation.3" ShapeID="_x0000_i1240" DrawAspect="Content" ObjectID="_1667763252" r:id="rId4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60" w:dyaOrig="340">
                <v:shape id="_x0000_i1241" type="#_x0000_t75" style="width:33.1pt;height:16.2pt" o:ole="">
                  <v:imagedata r:id="rId438" o:title=""/>
                </v:shape>
                <o:OLEObject Type="Embed" ProgID="Equation.3" ShapeID="_x0000_i1241" DrawAspect="Content" ObjectID="_1667763253" r:id="rId43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B11A3E" w:rsidRDefault="00B11A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11A3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B11A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00" w:dyaOrig="340">
                <v:shape id="_x0000_i1242" type="#_x0000_t75" style="width:80.45pt;height:16.2pt" o:ole="">
                  <v:imagedata r:id="rId440" o:title=""/>
                </v:shape>
                <o:OLEObject Type="Embed" ProgID="Equation.3" ShapeID="_x0000_i1242" DrawAspect="Content" ObjectID="_1667763254" r:id="rId4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60" w:dyaOrig="340">
                <v:shape id="_x0000_i1243" type="#_x0000_t75" style="width:33.1pt;height:16.2pt" o:ole="">
                  <v:imagedata r:id="rId442" o:title=""/>
                </v:shape>
                <o:OLEObject Type="Embed" ProgID="Equation.3" ShapeID="_x0000_i1243" DrawAspect="Content" ObjectID="_1667763255" r:id="rId4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44" type="#_x0000_t75" style="width:38.9pt;height:16.2pt" o:ole="">
                  <v:imagedata r:id="rId444" o:title=""/>
                </v:shape>
                <o:OLEObject Type="Embed" ProgID="Equation.3" ShapeID="_x0000_i1244" DrawAspect="Content" ObjectID="_1667763256" r:id="rId4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45" type="#_x0000_t75" style="width:38.9pt;height:16.2pt" o:ole="">
                  <v:imagedata r:id="rId446" o:title=""/>
                </v:shape>
                <o:OLEObject Type="Embed" ProgID="Equation.3" ShapeID="_x0000_i1245" DrawAspect="Content" ObjectID="_1667763257" r:id="rId4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840" w:dyaOrig="580">
                <v:shape id="_x0000_i1246" type="#_x0000_t75" style="width:42.15pt;height:29.2pt" o:ole="">
                  <v:imagedata r:id="rId448" o:title=""/>
                </v:shape>
                <o:OLEObject Type="Embed" ProgID="Equation.3" ShapeID="_x0000_i1246" DrawAspect="Content" ObjectID="_1667763258" r:id="rId4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47" type="#_x0000_t75" style="width:44.1pt;height:16.2pt" o:ole="">
                  <v:imagedata r:id="rId450" o:title=""/>
                </v:shape>
                <o:OLEObject Type="Embed" ProgID="Equation.3" ShapeID="_x0000_i1247" DrawAspect="Content" ObjectID="_1667763259" r:id="rId45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93C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48" type="#_x0000_t75" style="width:123.9pt;height:16.2pt" o:ole="">
                  <v:imagedata r:id="rId452" o:title=""/>
                </v:shape>
                <o:OLEObject Type="Embed" ProgID="Equation.3" ShapeID="_x0000_i1248" DrawAspect="Content" ObjectID="_1667763260" r:id="rId453"/>
              </w:object>
            </w:r>
            <w:r w:rsidRPr="00A93C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ріндегі теңдеу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  ............. 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93C06" w:rsidRDefault="00A93C0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93C06" w:rsidRDefault="00A93C0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A93C0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A93C0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7D788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7D788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49" type="#_x0000_t75" style="width:118.7pt;height:16.2pt" o:ole="">
                  <v:imagedata r:id="rId454" o:title=""/>
                </v:shape>
                <o:OLEObject Type="Embed" ProgID="Equation.3" ShapeID="_x0000_i1249" DrawAspect="Content" ObjectID="_1667763261" r:id="rId455"/>
              </w:object>
            </w:r>
            <w:r w:rsid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дегі теңдеу</w:t>
            </w:r>
            <w:r w:rsidRPr="007D788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  ............. 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ккати т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CE27A7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й дифференциалдық теңдеулердің шешімдерінің жазықтықтағы кескінін ...... 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қисық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ре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ау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бе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CE27A7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E27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туындылы дифференциалдық теңдеулердің шешімдерінің кеңістіктегі кескінін .....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ре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қисық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ау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бе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CE27A7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E27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B20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1250" type="#_x0000_t75" style="width:53.2pt;height:14.9pt" o:ole="">
                  <v:imagedata r:id="rId456" o:title=""/>
                </v:shape>
                <o:OLEObject Type="Embed" ProgID="Equation.3" ShapeID="_x0000_i1250" DrawAspect="Content" ObjectID="_1667763262" r:id="rId457"/>
              </w:object>
            </w:r>
            <w:r w:rsidRPr="006B2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  .........   деп атайды.  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ма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 шешім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6B20E7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6B20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есебінің жалғыздық шарты орындалатын шешімді .......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маған шешім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ебінің жалғыздық шарты орындалмай</w:t>
            </w: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ын шешімді .......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маған шешім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06340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51" type="#_x0000_t75" style="width:79.8pt;height:16.2pt" o:ole="">
                  <v:imagedata r:id="rId458" o:title=""/>
                </v:shape>
                <o:OLEObject Type="Embed" ProgID="Equation.3" ShapeID="_x0000_i1251" DrawAspect="Content" ObjectID="_1667763263" r:id="rId459"/>
              </w:object>
            </w:r>
            <w:r w:rsidRPr="000634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дегі теңдеу</w:t>
            </w:r>
            <w:r w:rsidRPr="0006340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  ............. 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063400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063400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6340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қ теңдеудің қажетті шартын көрсет:</w:t>
            </w:r>
            <w:r w:rsidRPr="000634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34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39" w:dyaOrig="300">
                <v:shape id="_x0000_i1252" type="#_x0000_t75" style="width:121.95pt;height:14.9pt" o:ole="">
                  <v:imagedata r:id="rId460" o:title=""/>
                </v:shape>
                <o:OLEObject Type="Embed" ProgID="Equation.3" ShapeID="_x0000_i1252" DrawAspect="Content" ObjectID="_1667763264" r:id="rId4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E7D7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999" w:dyaOrig="620">
                <v:shape id="_x0000_i1253" type="#_x0000_t75" style="width:49.95pt;height:31.8pt" o:ole="">
                  <v:imagedata r:id="rId462" o:title=""/>
                </v:shape>
                <o:OLEObject Type="Embed" ProgID="Equation.3" ShapeID="_x0000_i1253" DrawAspect="Content" ObjectID="_1667763265" r:id="rId4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550FB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980" w:dyaOrig="620">
                <v:shape id="_x0000_i1254" type="#_x0000_t75" style="width:49.3pt;height:31.8pt" o:ole="">
                  <v:imagedata r:id="rId464" o:title=""/>
                </v:shape>
                <o:OLEObject Type="Embed" ProgID="Equation.3" ShapeID="_x0000_i1254" DrawAspect="Content" ObjectID="_1667763266" r:id="rId4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550FB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140" w:dyaOrig="620">
                <v:shape id="_x0000_i1255" type="#_x0000_t75" style="width:57.1pt;height:31.8pt" o:ole="">
                  <v:imagedata r:id="rId466" o:title=""/>
                </v:shape>
                <o:OLEObject Type="Embed" ProgID="Equation.3" ShapeID="_x0000_i1255" DrawAspect="Content" ObjectID="_1667763267" r:id="rId4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063400" w:rsidRDefault="005652A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980" w:dyaOrig="620">
                <v:shape id="_x0000_i1256" type="#_x0000_t75" style="width:49.3pt;height:31.8pt" o:ole="">
                  <v:imagedata r:id="rId468" o:title=""/>
                </v:shape>
                <o:OLEObject Type="Embed" ProgID="Equation.3" ShapeID="_x0000_i1256" DrawAspect="Content" ObjectID="_1667763268" r:id="rId4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06340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120" w:dyaOrig="620">
                <v:shape id="_x0000_i1257" type="#_x0000_t75" style="width:55.8pt;height:31.8pt" o:ole="">
                  <v:imagedata r:id="rId470" o:title=""/>
                </v:shape>
                <o:OLEObject Type="Embed" ProgID="Equation.3" ShapeID="_x0000_i1257" DrawAspect="Content" ObjectID="_1667763269" r:id="rId47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58" type="#_x0000_t75" style="width:120pt;height:14.9pt" o:ole="">
                  <v:imagedata r:id="rId472" o:title=""/>
                </v:shape>
                <o:OLEObject Type="Embed" ProgID="Equation.3" ShapeID="_x0000_i1258" DrawAspect="Content" ObjectID="_1667763270" r:id="rId4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259" type="#_x0000_t75" style="width:86.25pt;height:15.55pt" o:ole="">
                  <v:imagedata r:id="rId474" o:title=""/>
                </v:shape>
                <o:OLEObject Type="Embed" ProgID="Equation.3" ShapeID="_x0000_i1259" DrawAspect="Content" ObjectID="_1667763271" r:id="rId4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60" type="#_x0000_t75" style="width:79.8pt;height:16.2pt" o:ole="">
                  <v:imagedata r:id="rId476" o:title=""/>
                </v:shape>
                <o:OLEObject Type="Embed" ProgID="Equation.3" ShapeID="_x0000_i1260" DrawAspect="Content" ObjectID="_1667763272" r:id="rId4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61" type="#_x0000_t75" style="width:118.7pt;height:16.2pt" o:ole="">
                  <v:imagedata r:id="rId478" o:title=""/>
                </v:shape>
                <o:OLEObject Type="Embed" ProgID="Equation.3" ShapeID="_x0000_i1261" DrawAspect="Content" ObjectID="_1667763273" r:id="rId4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00" w:dyaOrig="320">
                <v:shape id="_x0000_i1262" type="#_x0000_t75" style="width:68.75pt;height:15.55pt" o:ole="">
                  <v:imagedata r:id="rId480" o:title=""/>
                </v:shape>
                <o:OLEObject Type="Embed" ProgID="Equation.3" ShapeID="_x0000_i1262" DrawAspect="Content" ObjectID="_1667763274" r:id="rId481"/>
              </w:objec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леро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теңдеуінің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жалпы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түрін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көрсет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63" type="#_x0000_t75" style="width:118.7pt;height:16.2pt" o:ole="">
                  <v:imagedata r:id="rId482" o:title=""/>
                </v:shape>
                <o:OLEObject Type="Embed" ProgID="Equation.3" ShapeID="_x0000_i1263" DrawAspect="Content" ObjectID="_1667763275" r:id="rId4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64" type="#_x0000_t75" style="width:120pt;height:14.9pt" o:ole="">
                  <v:imagedata r:id="rId484" o:title=""/>
                </v:shape>
                <o:OLEObject Type="Embed" ProgID="Equation.3" ShapeID="_x0000_i1264" DrawAspect="Content" ObjectID="_1667763276" r:id="rId4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265" type="#_x0000_t75" style="width:86.25pt;height:15.55pt" o:ole="">
                  <v:imagedata r:id="rId486" o:title=""/>
                </v:shape>
                <o:OLEObject Type="Embed" ProgID="Equation.3" ShapeID="_x0000_i1265" DrawAspect="Content" ObjectID="_1667763277" r:id="rId4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66" type="#_x0000_t75" style="width:79.8pt;height:16.2pt" o:ole="">
                  <v:imagedata r:id="rId488" o:title=""/>
                </v:shape>
                <o:OLEObject Type="Embed" ProgID="Equation.3" ShapeID="_x0000_i1266" DrawAspect="Content" ObjectID="_1667763278" r:id="rId48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00" w:dyaOrig="320">
                <v:shape id="_x0000_i1267" type="#_x0000_t75" style="width:68.75pt;height:15.55pt" o:ole="">
                  <v:imagedata r:id="rId490" o:title=""/>
                </v:shape>
                <o:OLEObject Type="Embed" ProgID="Equation.3" ShapeID="_x0000_i1267" DrawAspect="Content" ObjectID="_1667763279" r:id="rId4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ірінші ретті сызықты біртекті емес ДТ жалпы түрін көрсет: 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68" type="#_x0000_t75" style="width:118.7pt;height:16.2pt" o:ole="">
                  <v:imagedata r:id="rId492" o:title=""/>
                </v:shape>
                <o:OLEObject Type="Embed" ProgID="Equation.3" ShapeID="_x0000_i1268" DrawAspect="Content" ObjectID="_1667763280" r:id="rId4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269" type="#_x0000_t75" style="width:86.25pt;height:15.55pt" o:ole="">
                  <v:imagedata r:id="rId494" o:title=""/>
                </v:shape>
                <o:OLEObject Type="Embed" ProgID="Equation.3" ShapeID="_x0000_i1269" DrawAspect="Content" ObjectID="_1667763281" r:id="rId4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70" type="#_x0000_t75" style="width:120pt;height:14.9pt" o:ole="">
                  <v:imagedata r:id="rId496" o:title=""/>
                </v:shape>
                <o:OLEObject Type="Embed" ProgID="Equation.3" ShapeID="_x0000_i1270" DrawAspect="Content" ObjectID="_1667763282" r:id="rId4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71" type="#_x0000_t75" style="width:79.8pt;height:16.2pt" o:ole="">
                  <v:imagedata r:id="rId498" o:title=""/>
                </v:shape>
                <o:OLEObject Type="Embed" ProgID="Equation.3" ShapeID="_x0000_i1271" DrawAspect="Content" ObjectID="_1667763283" r:id="rId4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00" w:dyaOrig="320">
                <v:shape id="_x0000_i1272" type="#_x0000_t75" style="width:68.75pt;height:15.55pt" o:ole="">
                  <v:imagedata r:id="rId500" o:title=""/>
                </v:shape>
                <o:OLEObject Type="Embed" ProgID="Equation.3" ShapeID="_x0000_i1272" DrawAspect="Content" ObjectID="_1667763284" r:id="rId50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інші ретті сызықты біртекті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73" type="#_x0000_t75" style="width:66.15pt;height:16.2pt" o:ole="">
                  <v:imagedata r:id="rId502" o:title=""/>
                </v:shape>
                <o:OLEObject Type="Embed" ProgID="Equation.3" ShapeID="_x0000_i1273" DrawAspect="Content" ObjectID="_1667763285" r:id="rId50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74" type="#_x0000_t75" style="width:118.7pt;height:16.2pt" o:ole="">
                  <v:imagedata r:id="rId504" o:title=""/>
                </v:shape>
                <o:OLEObject Type="Embed" ProgID="Equation.3" ShapeID="_x0000_i1274" DrawAspect="Content" ObjectID="_1667763286" r:id="rId5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75" type="#_x0000_t75" style="width:79.8pt;height:16.2pt" o:ole="">
                  <v:imagedata r:id="rId506" o:title=""/>
                </v:shape>
                <o:OLEObject Type="Embed" ProgID="Equation.3" ShapeID="_x0000_i1275" DrawAspect="Content" ObjectID="_1667763287" r:id="rId5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76" type="#_x0000_t75" style="width:123.9pt;height:16.2pt" o:ole="">
                  <v:imagedata r:id="rId508" o:title=""/>
                </v:shape>
                <o:OLEObject Type="Embed" ProgID="Equation.3" ShapeID="_x0000_i1276" DrawAspect="Content" ObjectID="_1667763288" r:id="rId5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77" type="#_x0000_t75" style="width:120pt;height:14.9pt" o:ole="">
                  <v:imagedata r:id="rId510" o:title=""/>
                </v:shape>
                <o:OLEObject Type="Embed" ProgID="Equation.3" ShapeID="_x0000_i1277" DrawAspect="Content" ObjectID="_1667763289" r:id="rId51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78" type="#_x0000_t75" style="width:79.8pt;height:16.2pt" o:ole="">
                  <v:imagedata r:id="rId512" o:title=""/>
                </v:shape>
                <o:OLEObject Type="Embed" ProgID="Equation.3" ShapeID="_x0000_i1278" DrawAspect="Content" ObjectID="_1667763290" r:id="rId5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79" type="#_x0000_t75" style="width:123.9pt;height:16.2pt" o:ole="">
                  <v:imagedata r:id="rId514" o:title=""/>
                </v:shape>
                <o:OLEObject Type="Embed" ProgID="Equation.3" ShapeID="_x0000_i1279" DrawAspect="Content" ObjectID="_1667763291" r:id="rId5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80" type="#_x0000_t75" style="width:118.7pt;height:16.2pt" o:ole="">
                  <v:imagedata r:id="rId516" o:title=""/>
                </v:shape>
                <o:OLEObject Type="Embed" ProgID="Equation.3" ShapeID="_x0000_i1280" DrawAspect="Content" ObjectID="_1667763292" r:id="rId5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81" type="#_x0000_t75" style="width:66.15pt;height:16.2pt" o:ole="">
                  <v:imagedata r:id="rId518" o:title=""/>
                </v:shape>
                <o:OLEObject Type="Embed" ProgID="Equation.3" ShapeID="_x0000_i1281" DrawAspect="Content" ObjectID="_1667763293" r:id="rId5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82" type="#_x0000_t75" style="width:51.25pt;height:32.45pt" o:ole="">
                  <v:imagedata r:id="rId520" o:title=""/>
                </v:shape>
                <o:OLEObject Type="Embed" ProgID="Equation.3" ShapeID="_x0000_i1282" DrawAspect="Content" ObjectID="_1667763294" r:id="rId52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83" type="#_x0000_t75" style="width:66.15pt;height:16.2pt" o:ole="">
                  <v:imagedata r:id="rId522" o:title=""/>
                </v:shape>
                <o:OLEObject Type="Embed" ProgID="Equation.3" ShapeID="_x0000_i1283" DrawAspect="Content" ObjectID="_1667763295" r:id="rId5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84" type="#_x0000_t75" style="width:51.25pt;height:32.45pt" o:ole="">
                  <v:imagedata r:id="rId524" o:title=""/>
                </v:shape>
                <o:OLEObject Type="Embed" ProgID="Equation.3" ShapeID="_x0000_i1284" DrawAspect="Content" ObjectID="_1667763296" r:id="rId5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85" type="#_x0000_t75" style="width:118.7pt;height:16.2pt" o:ole="">
                  <v:imagedata r:id="rId526" o:title=""/>
                </v:shape>
                <o:OLEObject Type="Embed" ProgID="Equation.3" ShapeID="_x0000_i1285" DrawAspect="Content" ObjectID="_1667763297" r:id="rId5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86" type="#_x0000_t75" style="width:123.9pt;height:16.2pt" o:ole="">
                  <v:imagedata r:id="rId528" o:title=""/>
                </v:shape>
                <o:OLEObject Type="Embed" ProgID="Equation.3" ShapeID="_x0000_i1286" DrawAspect="Content" ObjectID="_1667763298" r:id="rId5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87" type="#_x0000_t75" style="width:79.8pt;height:16.2pt" o:ole="">
                  <v:imagedata r:id="rId530" o:title=""/>
                </v:shape>
                <o:OLEObject Type="Embed" ProgID="Equation.3" ShapeID="_x0000_i1287" DrawAspect="Content" ObjectID="_1667763299" r:id="rId53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179A2" w:rsidRDefault="00D179A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ифференциалдық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88" type="#_x0000_t75" style="width:120pt;height:14.9pt" o:ole="">
                  <v:imagedata r:id="rId532" o:title=""/>
                </v:shape>
                <o:OLEObject Type="Embed" ProgID="Equation.3" ShapeID="_x0000_i1288" DrawAspect="Content" ObjectID="_1667763300" r:id="rId5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89" type="#_x0000_t75" style="width:79.8pt;height:16.2pt" o:ole="">
                  <v:imagedata r:id="rId534" o:title=""/>
                </v:shape>
                <o:OLEObject Type="Embed" ProgID="Equation.3" ShapeID="_x0000_i1289" DrawAspect="Content" ObjectID="_1667763301" r:id="rId5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90" type="#_x0000_t75" style="width:118.7pt;height:16.2pt" o:ole="">
                  <v:imagedata r:id="rId536" o:title=""/>
                </v:shape>
                <o:OLEObject Type="Embed" ProgID="Equation.3" ShapeID="_x0000_i1290" DrawAspect="Content" ObjectID="_1667763302" r:id="rId5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91" type="#_x0000_t75" style="width:51.25pt;height:32.45pt" o:ole="">
                  <v:imagedata r:id="rId538" o:title=""/>
                </v:shape>
                <o:OLEObject Type="Embed" ProgID="Equation.3" ShapeID="_x0000_i1291" DrawAspect="Content" ObjectID="_1667763303" r:id="rId5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92" type="#_x0000_t75" style="width:123.9pt;height:16.2pt" o:ole="">
                  <v:imagedata r:id="rId540" o:title=""/>
                </v:shape>
                <o:OLEObject Type="Embed" ProgID="Equation.3" ShapeID="_x0000_i1292" DrawAspect="Content" ObjectID="_1667763304" r:id="rId54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179A2" w:rsidRDefault="00D179A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179A2" w:rsidRDefault="00D179A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93" type="#_x0000_t75" style="width:79.8pt;height:16.2pt" o:ole="">
                  <v:imagedata r:id="rId542" o:title=""/>
                </v:shape>
                <o:OLEObject Type="Embed" ProgID="Equation.3" ShapeID="_x0000_i1293" DrawAspect="Content" ObjectID="_1667763305" r:id="rId5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94" type="#_x0000_t75" style="width:120pt;height:14.9pt" o:ole="">
                  <v:imagedata r:id="rId544" o:title=""/>
                </v:shape>
                <o:OLEObject Type="Embed" ProgID="Equation.3" ShapeID="_x0000_i1294" DrawAspect="Content" ObjectID="_1667763306" r:id="rId5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95" type="#_x0000_t75" style="width:51.25pt;height:32.45pt" o:ole="">
                  <v:imagedata r:id="rId546" o:title=""/>
                </v:shape>
                <o:OLEObject Type="Embed" ProgID="Equation.3" ShapeID="_x0000_i1295" DrawAspect="Content" ObjectID="_1667763307" r:id="rId5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96" type="#_x0000_t75" style="width:123.9pt;height:16.2pt" o:ole="">
                  <v:imagedata r:id="rId548" o:title=""/>
                </v:shape>
                <o:OLEObject Type="Embed" ProgID="Equation.3" ShapeID="_x0000_i1296" DrawAspect="Content" ObjectID="_1667763308" r:id="rId5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00">
                <v:shape id="_x0000_i1297" type="#_x0000_t75" style="width:2in;height:14.9pt" o:ole="">
                  <v:imagedata r:id="rId550" o:title=""/>
                </v:shape>
                <o:OLEObject Type="Embed" ProgID="Equation.3" ShapeID="_x0000_i1297" DrawAspect="Content" ObjectID="_1667763309" r:id="rId55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273E" w:rsidRDefault="004527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273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780" w:dyaOrig="620">
                <v:shape id="_x0000_i1298" type="#_x0000_t75" style="width:239.35pt;height:30.5pt" o:ole="">
                  <v:imagedata r:id="rId552" o:title=""/>
                </v:shape>
                <o:OLEObject Type="Embed" ProgID="Equation.3" ShapeID="_x0000_i1298" DrawAspect="Content" ObjectID="_1667763310" r:id="rId5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сы қай теңдеудің шешім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00">
                <v:shape id="_x0000_i1299" type="#_x0000_t75" style="width:2in;height:14.9pt" o:ole="">
                  <v:imagedata r:id="rId554" o:title=""/>
                </v:shape>
                <o:OLEObject Type="Embed" ProgID="Equation.3" ShapeID="_x0000_i1299" DrawAspect="Content" ObjectID="_1667763311" r:id="rId5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300" type="#_x0000_t75" style="width:79.8pt;height:16.2pt" o:ole="">
                  <v:imagedata r:id="rId556" o:title=""/>
                </v:shape>
                <o:OLEObject Type="Embed" ProgID="Equation.3" ShapeID="_x0000_i1300" DrawAspect="Content" ObjectID="_1667763312" r:id="rId5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301" type="#_x0000_t75" style="width:123.9pt;height:16.2pt" o:ole="">
                  <v:imagedata r:id="rId558" o:title=""/>
                </v:shape>
                <o:OLEObject Type="Embed" ProgID="Equation.3" ShapeID="_x0000_i1301" DrawAspect="Content" ObjectID="_1667763313" r:id="rId5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302" type="#_x0000_t75" style="width:51.25pt;height:32.45pt" o:ole="">
                  <v:imagedata r:id="rId560" o:title=""/>
                </v:shape>
                <o:OLEObject Type="Embed" ProgID="Equation.3" ShapeID="_x0000_i1302" DrawAspect="Content" ObjectID="_1667763314" r:id="rId5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303" type="#_x0000_t75" style="width:120pt;height:14.9pt" o:ole="">
                  <v:imagedata r:id="rId562" o:title=""/>
                </v:shape>
                <o:OLEObject Type="Embed" ProgID="Equation.3" ShapeID="_x0000_i1303" DrawAspect="Content" ObjectID="_1667763315" r:id="rId56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 жалпы шешімінің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00">
                <v:shape id="_x0000_i1304" type="#_x0000_t75" style="width:51.9pt;height:14.9pt" o:ole="">
                  <v:imagedata r:id="rId564" o:title=""/>
                </v:shape>
                <o:OLEObject Type="Embed" ProgID="Equation.3" ShapeID="_x0000_i1304" DrawAspect="Content" ObjectID="_1667763316" r:id="rId5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05" type="#_x0000_t75" style="width:73.95pt;height:15.55pt" o:ole="">
                  <v:imagedata r:id="rId566" o:title=""/>
                </v:shape>
                <o:OLEObject Type="Embed" ProgID="Equation.3" ShapeID="_x0000_i1305" DrawAspect="Content" ObjectID="_1667763317" r:id="rId5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0" w:dyaOrig="320">
                <v:shape id="_x0000_i1306" type="#_x0000_t75" style="width:180.3pt;height:15.55pt" o:ole="">
                  <v:imagedata r:id="rId568" o:title=""/>
                </v:shape>
                <o:OLEObject Type="Embed" ProgID="Equation.3" ShapeID="_x0000_i1306" DrawAspect="Content" ObjectID="_1667763318" r:id="rId5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00">
                <v:shape id="_x0000_i1307" type="#_x0000_t75" style="width:44.75pt;height:14.9pt" o:ole="">
                  <v:imagedata r:id="rId570" o:title=""/>
                </v:shape>
                <o:OLEObject Type="Embed" ProgID="Equation.3" ShapeID="_x0000_i1307" DrawAspect="Content" ObjectID="_1667763319" r:id="rId5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1308" type="#_x0000_t75" style="width:57.75pt;height:17.5pt" o:ole="">
                  <v:imagedata r:id="rId572" o:title=""/>
                </v:shape>
                <o:OLEObject Type="Embed" ProgID="Equation.3" ShapeID="_x0000_i1308" DrawAspect="Content" ObjectID="_1667763320" r:id="rId57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309" type="#_x0000_t75" style="width:123.9pt;height:16.2pt" o:ole="">
                  <v:imagedata r:id="rId574" o:title=""/>
                </v:shape>
                <o:OLEObject Type="Embed" ProgID="Equation.3" ShapeID="_x0000_i1309" DrawAspect="Content" ObjectID="_1667763321" r:id="rId5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 қандай алмастыру арқылы сызықты теңдеуге келтірілед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240">
                <v:shape id="_x0000_i1310" type="#_x0000_t75" style="width:38.25pt;height:12.3pt" o:ole="">
                  <v:imagedata r:id="rId576" o:title=""/>
                </v:shape>
                <o:OLEObject Type="Embed" ProgID="Equation.3" ShapeID="_x0000_i1310" DrawAspect="Content" ObjectID="_1667763322" r:id="rId5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800" w:dyaOrig="620">
                <v:shape id="_x0000_i1311" type="#_x0000_t75" style="width:39.55pt;height:30.5pt" o:ole="">
                  <v:imagedata r:id="rId578" o:title=""/>
                </v:shape>
                <o:OLEObject Type="Embed" ProgID="Equation.3" ShapeID="_x0000_i1311" DrawAspect="Content" ObjectID="_1667763323" r:id="rId5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12" type="#_x0000_t75" style="width:32.45pt;height:17.5pt" o:ole="">
                  <v:imagedata r:id="rId580" o:title=""/>
                </v:shape>
                <o:OLEObject Type="Embed" ProgID="Equation.3" ShapeID="_x0000_i1312" DrawAspect="Content" ObjectID="_1667763324" r:id="rId5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13" type="#_x0000_t75" style="width:66.8pt;height:14.9pt" o:ole="">
                  <v:imagedata r:id="rId582" o:title=""/>
                </v:shape>
                <o:OLEObject Type="Embed" ProgID="Equation.3" ShapeID="_x0000_i1313" DrawAspect="Content" ObjectID="_1667763325" r:id="rId5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14" type="#_x0000_t75" style="width:73.95pt;height:15.55pt" o:ole="">
                  <v:imagedata r:id="rId584" o:title=""/>
                </v:shape>
                <o:OLEObject Type="Embed" ProgID="Equation.3" ShapeID="_x0000_i1314" DrawAspect="Content" ObjectID="_1667763326" r:id="rId58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315" type="#_x0000_t75" style="width:118.7pt;height:16.2pt" o:ole="">
                  <v:imagedata r:id="rId586" o:title=""/>
                </v:shape>
                <o:OLEObject Type="Embed" ProgID="Equation.3" ShapeID="_x0000_i1315" DrawAspect="Content" ObjectID="_1667763327" r:id="rId5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 қандай алмастыру арқылы Бернулли теңдеуіне келтіріледі?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780" w:dyaOrig="620">
                <v:shape id="_x0000_i1316" type="#_x0000_t75" style="width:38.9pt;height:30.5pt" o:ole="">
                  <v:imagedata r:id="rId588" o:title=""/>
                </v:shape>
                <o:OLEObject Type="Embed" ProgID="Equation.3" ShapeID="_x0000_i1316" DrawAspect="Content" ObjectID="_1667763328" r:id="rId589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240">
                <v:shape id="_x0000_i1317" type="#_x0000_t75" style="width:38.25pt;height:12.3pt" o:ole="">
                  <v:imagedata r:id="rId590" o:title=""/>
                </v:shape>
                <o:OLEObject Type="Embed" ProgID="Equation.3" ShapeID="_x0000_i1317" DrawAspect="Content" ObjectID="_1667763329" r:id="rId591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18" type="#_x0000_t75" style="width:73.95pt;height:15.55pt" o:ole="">
                  <v:imagedata r:id="rId592" o:title=""/>
                </v:shape>
                <o:OLEObject Type="Embed" ProgID="Equation.3" ShapeID="_x0000_i1318" DrawAspect="Content" ObjectID="_1667763330" r:id="rId593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19" type="#_x0000_t75" style="width:66.8pt;height:14.9pt" o:ole="">
                  <v:imagedata r:id="rId594" o:title=""/>
                </v:shape>
                <o:OLEObject Type="Embed" ProgID="Equation.3" ShapeID="_x0000_i1319" DrawAspect="Content" ObjectID="_1667763331" r:id="rId595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20" type="#_x0000_t75" style="width:32.45pt;height:17.5pt" o:ole="">
                  <v:imagedata r:id="rId596" o:title=""/>
                </v:shape>
                <o:OLEObject Type="Embed" ProgID="Equation.3" ShapeID="_x0000_i1320" DrawAspect="Content" ObjectID="_1667763332" r:id="rId597"/>
              </w:object>
            </w:r>
          </w:p>
        </w:tc>
      </w:tr>
    </w:tbl>
    <w:p w:rsidR="00CF0D10" w:rsidRPr="00315FF6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315FF6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</w:t>
      </w:r>
      <w:r w:rsidRPr="00315FF6">
        <w:rPr>
          <w:rFonts w:ascii="Times New Roman" w:hAnsi="Times New Roman" w:cs="Times New Roman"/>
          <w:sz w:val="24"/>
          <w:szCs w:val="24"/>
          <w:lang w:val="en-US"/>
        </w:rPr>
        <w:t xml:space="preserve"> №</w:t>
      </w:r>
      <w:r w:rsidR="003D2C9D" w:rsidRPr="00315FF6">
        <w:rPr>
          <w:rFonts w:ascii="Times New Roman" w:hAnsi="Times New Roman" w:cs="Times New Roman"/>
          <w:sz w:val="24"/>
          <w:szCs w:val="24"/>
          <w:lang w:val="en-US"/>
        </w:rPr>
        <w:t>6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321" type="#_x0000_t75" style="width:51.25pt;height:32.45pt" o:ole="">
                  <v:imagedata r:id="rId598" o:title=""/>
                </v:shape>
                <o:OLEObject Type="Embed" ProgID="Equation.3" ShapeID="_x0000_i1321" DrawAspect="Content" ObjectID="_1667763333" r:id="rId5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іртекті ДТ қандай алмастыру арқылы айнымалылары ажыратылатын теңдеуге келтіріледі?</w: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22" type="#_x0000_t75" style="width:66.8pt;height:14.9pt" o:ole="">
                  <v:imagedata r:id="rId600" o:title=""/>
                </v:shape>
                <o:OLEObject Type="Embed" ProgID="Equation.3" ShapeID="_x0000_i1322" DrawAspect="Content" ObjectID="_1667763334" r:id="rId601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23" type="#_x0000_t75" style="width:73.95pt;height:15.55pt" o:ole="">
                  <v:imagedata r:id="rId602" o:title=""/>
                </v:shape>
                <o:OLEObject Type="Embed" ProgID="Equation.3" ShapeID="_x0000_i1323" DrawAspect="Content" ObjectID="_1667763335" r:id="rId603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324" type="#_x0000_t75" style="width:29.2pt;height:29.2pt" o:ole="">
                  <v:imagedata r:id="rId604" o:title=""/>
                </v:shape>
                <o:OLEObject Type="Embed" ProgID="Equation.3" ShapeID="_x0000_i1324" DrawAspect="Content" ObjectID="_1667763336" r:id="rId605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25" type="#_x0000_t75" style="width:32.45pt;height:17.5pt" o:ole="">
                  <v:imagedata r:id="rId606" o:title=""/>
                </v:shape>
                <o:OLEObject Type="Embed" ProgID="Equation.3" ShapeID="_x0000_i1325" DrawAspect="Content" ObjectID="_1667763337" r:id="rId607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800" w:dyaOrig="620">
                <v:shape id="_x0000_i1326" type="#_x0000_t75" style="width:39.55pt;height:30.5pt" o:ole="">
                  <v:imagedata r:id="rId608" o:title=""/>
                </v:shape>
                <o:OLEObject Type="Embed" ProgID="Equation.3" ShapeID="_x0000_i1326" DrawAspect="Content" ObjectID="_1667763338" r:id="rId609"/>
              </w:object>
            </w:r>
          </w:p>
        </w:tc>
      </w:tr>
    </w:tbl>
    <w:p w:rsidR="00CF0D10" w:rsidRPr="00315FF6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315FF6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</w:t>
      </w:r>
      <w:r w:rsidRPr="00315FF6">
        <w:rPr>
          <w:rFonts w:ascii="Times New Roman" w:hAnsi="Times New Roman" w:cs="Times New Roman"/>
          <w:sz w:val="24"/>
          <w:szCs w:val="24"/>
          <w:lang w:val="en-US"/>
        </w:rPr>
        <w:t xml:space="preserve"> №</w:t>
      </w:r>
      <w:r w:rsidR="003D2C9D" w:rsidRPr="00315FF6">
        <w:rPr>
          <w:rFonts w:ascii="Times New Roman" w:hAnsi="Times New Roman" w:cs="Times New Roman"/>
          <w:sz w:val="24"/>
          <w:szCs w:val="24"/>
          <w:lang w:val="en-US"/>
        </w:rPr>
        <w:t>6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20997">
              <w:rPr>
                <w:rFonts w:ascii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3260" w:dyaOrig="700">
                <v:shape id="_x0000_i1327" type="#_x0000_t75" style="width:162.8pt;height:35.05pt" o:ole="">
                  <v:imagedata r:id="rId610" o:title=""/>
                </v:shape>
                <o:OLEObject Type="Embed" ProgID="Equation.3" ShapeID="_x0000_i1327" DrawAspect="Content" ObjectID="_1667763339" r:id="rId6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і қандай алмастыру арқылы біртекті теңдеуг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келтіріледі?</w: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60" w:dyaOrig="580">
                <v:shape id="_x0000_i1328" type="#_x0000_t75" style="width:27.9pt;height:29.2pt" o:ole="">
                  <v:imagedata r:id="rId612" o:title=""/>
                </v:shape>
                <o:OLEObject Type="Embed" ProgID="Equation.3" ShapeID="_x0000_i1328" DrawAspect="Content" ObjectID="_1667763340" r:id="rId613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15FF6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079" w:dyaOrig="320">
                <v:shape id="_x0000_i1329" type="#_x0000_t75" style="width:104.45pt;height:15.55pt" o:ole="">
                  <v:imagedata r:id="rId614" o:title=""/>
                </v:shape>
                <o:OLEObject Type="Embed" ProgID="Equation.3" ShapeID="_x0000_i1329" DrawAspect="Content" ObjectID="_1667763341" r:id="rId615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30" type="#_x0000_t75" style="width:32.45pt;height:17.5pt" o:ole="">
                  <v:imagedata r:id="rId616" o:title=""/>
                </v:shape>
                <o:OLEObject Type="Embed" ProgID="Equation.3" ShapeID="_x0000_i1330" DrawAspect="Content" ObjectID="_1667763342" r:id="rId6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780" w:dyaOrig="620">
                <v:shape id="_x0000_i1331" type="#_x0000_t75" style="width:38.9pt;height:30.5pt" o:ole="">
                  <v:imagedata r:id="rId618" o:title=""/>
                </v:shape>
                <o:OLEObject Type="Embed" ProgID="Equation.3" ShapeID="_x0000_i1331" DrawAspect="Content" ObjectID="_1667763343" r:id="rId6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2099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32" type="#_x0000_t75" style="width:66.8pt;height:14.9pt" o:ole="">
                  <v:imagedata r:id="rId620" o:title=""/>
                </v:shape>
                <o:OLEObject Type="Embed" ProgID="Equation.3" ShapeID="_x0000_i1332" DrawAspect="Content" ObjectID="_1667763344" r:id="rId62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3260" w:dyaOrig="700">
                <v:shape id="_x0000_i1333" type="#_x0000_t75" style="width:162.8pt;height:35.05pt" o:ole="">
                  <v:imagedata r:id="rId622" o:title=""/>
                </v:shape>
                <o:OLEObject Type="Embed" ProgID="Equation.3" ShapeID="_x0000_i1333" DrawAspect="Content" ObjectID="_1667763345" r:id="rId623"/>
              </w:object>
            </w:r>
            <w:r w:rsidRPr="00C209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2099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 қандай алмастыру арқылы біртекті теңдеуге келтірілед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20997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34" type="#_x0000_t75" style="width:66.8pt;height:14.9pt" o:ole="">
                  <v:imagedata r:id="rId624" o:title=""/>
                </v:shape>
                <o:OLEObject Type="Embed" ProgID="Equation.3" ShapeID="_x0000_i1334" DrawAspect="Content" ObjectID="_1667763346" r:id="rId6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20997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F076D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6D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335" type="#_x0000_t75" style="width:29.2pt;height:29.2pt" o:ole="">
                  <v:imagedata r:id="rId626" o:title=""/>
                </v:shape>
                <o:OLEObject Type="Embed" ProgID="Equation.3" ShapeID="_x0000_i1335" DrawAspect="Content" ObjectID="_1667763347" r:id="rId6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076D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6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36" type="#_x0000_t75" style="width:32.45pt;height:17.5pt" o:ole="">
                  <v:imagedata r:id="rId628" o:title=""/>
                </v:shape>
                <o:OLEObject Type="Embed" ProgID="Equation.3" ShapeID="_x0000_i1336" DrawAspect="Content" ObjectID="_1667763348" r:id="rId6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076D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6D6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800" w:dyaOrig="620">
                <v:shape id="_x0000_i1337" type="#_x0000_t75" style="width:39.55pt;height:30.5pt" o:ole="">
                  <v:imagedata r:id="rId630" o:title=""/>
                </v:shape>
                <o:OLEObject Type="Embed" ProgID="Equation.3" ShapeID="_x0000_i1337" DrawAspect="Content" ObjectID="_1667763349" r:id="rId6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2099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079" w:dyaOrig="320">
                <v:shape id="_x0000_i1338" type="#_x0000_t75" style="width:104.45pt;height:15.55pt" o:ole="">
                  <v:imagedata r:id="rId632" o:title=""/>
                </v:shape>
                <o:OLEObject Type="Embed" ProgID="Equation.3" ShapeID="_x0000_i1338" DrawAspect="Content" ObjectID="_1667763350" r:id="rId63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75B2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339" type="#_x0000_t75" style="width:66.8pt;height:17.5pt" o:ole="">
                  <v:imagedata r:id="rId634" o:title=""/>
                </v:shape>
                <o:OLEObject Type="Embed" ProgID="Equation.3" ShapeID="_x0000_i1339" DrawAspect="Content" ObjectID="_1667763351" r:id="rId6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40">
                <v:shape id="_x0000_i1340" type="#_x0000_t75" style="width:99.9pt;height:17.5pt" o:ole="">
                  <v:imagedata r:id="rId636" o:title=""/>
                </v:shape>
                <o:OLEObject Type="Embed" ProgID="Equation.3" ShapeID="_x0000_i1340" DrawAspect="Content" ObjectID="_1667763352" r:id="rId6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79" w:dyaOrig="680">
                <v:shape id="_x0000_i1341" type="#_x0000_t75" style="width:78.5pt;height:33.75pt" o:ole="">
                  <v:imagedata r:id="rId638" o:title=""/>
                </v:shape>
                <o:OLEObject Type="Embed" ProgID="Equation.3" ShapeID="_x0000_i1341" DrawAspect="Content" ObjectID="_1667763353" r:id="rId639"/>
              </w:object>
            </w:r>
            <w:r w:rsidRPr="00D75B2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40">
                <v:shape id="_x0000_i1342" type="#_x0000_t75" style="width:92.1pt;height:17.5pt" o:ole="">
                  <v:imagedata r:id="rId640" o:title=""/>
                </v:shape>
                <o:OLEObject Type="Embed" ProgID="Equation.3" ShapeID="_x0000_i1342" DrawAspect="Content" ObjectID="_1667763354" r:id="rId641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343" type="#_x0000_t75" style="width:68.75pt;height:17.5pt" o:ole="">
                  <v:imagedata r:id="rId642" o:title=""/>
                </v:shape>
                <o:OLEObject Type="Embed" ProgID="Equation.3" ShapeID="_x0000_i1343" DrawAspect="Content" ObjectID="_1667763355" r:id="rId643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1344" type="#_x0000_t75" style="width:89.5pt;height:17.5pt" o:ole="">
                  <v:imagedata r:id="rId644" o:title=""/>
                </v:shape>
                <o:OLEObject Type="Embed" ProgID="Equation.3" ShapeID="_x0000_i1344" DrawAspect="Content" ObjectID="_1667763356" r:id="rId645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93DA4" w:rsidRDefault="00393DA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40">
                <v:shape id="_x0000_i1345" type="#_x0000_t75" style="width:84.3pt;height:17.5pt" o:ole="">
                  <v:imagedata r:id="rId646" o:title=""/>
                </v:shape>
                <o:OLEObject Type="Embed" ProgID="Equation.3" ShapeID="_x0000_i1345" DrawAspect="Content" ObjectID="_1667763357" r:id="rId647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346" type="#_x0000_t75" style="width:98.6pt;height:15.55pt" o:ole="">
                  <v:imagedata r:id="rId648" o:title=""/>
                </v:shape>
                <o:OLEObject Type="Embed" ProgID="Equation.3" ShapeID="_x0000_i1346" DrawAspect="Content" ObjectID="_1667763358" r:id="rId649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20">
                <v:shape id="_x0000_i1347" type="#_x0000_t75" style="width:99.9pt;height:15.55pt" o:ole="">
                  <v:imagedata r:id="rId650" o:title=""/>
                </v:shape>
                <o:OLEObject Type="Embed" ProgID="Equation.3" ShapeID="_x0000_i1347" DrawAspect="Content" ObjectID="_1667763359" r:id="rId651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47225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40">
                <v:shape id="_x0000_i1348" type="#_x0000_t75" style="width:90.8pt;height:17.5pt" o:ole="">
                  <v:imagedata r:id="rId652" o:title=""/>
                </v:shape>
                <o:OLEObject Type="Embed" ProgID="Equation.3" ShapeID="_x0000_i1348" DrawAspect="Content" ObjectID="_1667763360" r:id="rId653"/>
              </w:object>
            </w:r>
            <w:r w:rsidR="00393DA4"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93DA4"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40943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E83CBE" w:rsidRDefault="00E83CB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83CBE">
              <w:rPr>
                <w:rFonts w:ascii="Times New Roman" w:hAnsi="Times New Roman" w:cs="Times New Roman"/>
                <w:bCs/>
                <w:sz w:val="24"/>
                <w:szCs w:val="24"/>
              </w:rPr>
              <w:t>Функци</w:t>
            </w:r>
            <w:r w:rsidRPr="00E83CBE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ялар </w:t>
            </w:r>
            <w:r w:rsidRPr="00E83CB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1, </w:t>
            </w:r>
            <w:r w:rsidRPr="00E83C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00" w:dyaOrig="320">
                <v:shape id="_x0000_i1349" type="#_x0000_t75" style="width:29.85pt;height:15.55pt" o:ole="">
                  <v:imagedata r:id="rId654" o:title=""/>
                </v:shape>
                <o:OLEObject Type="Embed" ProgID="Equation.3" ShapeID="_x0000_i1349" DrawAspect="Content" ObjectID="_1667763361" r:id="rId6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</w:t>
            </w:r>
            <w:proofErr w:type="gramStart"/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</w:t>
            </w:r>
            <w:proofErr w:type="gramEnd"/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ді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іргелі шешімдер жүйесін </w:t>
            </w:r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ұрайд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00">
                <v:shape id="_x0000_i1350" type="#_x0000_t75" style="width:49.95pt;height:14.9pt" o:ole="">
                  <v:imagedata r:id="rId656" o:title=""/>
                </v:shape>
                <o:OLEObject Type="Embed" ProgID="Equation.3" ShapeID="_x0000_i1350" DrawAspect="Content" ObjectID="_1667763362" r:id="rId6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00">
                <v:shape id="_x0000_i1351" type="#_x0000_t75" style="width:46.7pt;height:14.9pt" o:ole="">
                  <v:imagedata r:id="rId658" o:title=""/>
                </v:shape>
                <o:OLEObject Type="Embed" ProgID="Equation.3" ShapeID="_x0000_i1351" DrawAspect="Content" ObjectID="_1667763363" r:id="rId6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00">
                <v:shape id="_x0000_i1352" type="#_x0000_t75" style="width:43.45pt;height:14.9pt" o:ole="">
                  <v:imagedata r:id="rId660" o:title=""/>
                </v:shape>
                <o:OLEObject Type="Embed" ProgID="Equation.3" ShapeID="_x0000_i1352" DrawAspect="Content" ObjectID="_1667763364" r:id="rId6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00">
                <v:shape id="_x0000_i1353" type="#_x0000_t75" style="width:46.05pt;height:14.9pt" o:ole="">
                  <v:imagedata r:id="rId662" o:title=""/>
                </v:shape>
                <o:OLEObject Type="Embed" ProgID="Equation.3" ShapeID="_x0000_i1353" DrawAspect="Content" ObjectID="_1667763365" r:id="rId6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00">
                <v:shape id="_x0000_i1354" type="#_x0000_t75" style="width:43.45pt;height:14.25pt" o:ole="">
                  <v:imagedata r:id="rId664" o:title=""/>
                </v:shape>
                <o:OLEObject Type="Embed" ProgID="Equation.3" ShapeID="_x0000_i1354" DrawAspect="Content" ObjectID="_1667763366" r:id="rId6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704E12" w:rsidRPr="00767377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рысон теңдеуі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704E12" w:rsidRPr="00156598" w:rsidRDefault="00704E12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x)=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,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+f(x)</m:t>
                  </m:r>
                </m:e>
              </m:nary>
            </m:oMath>
            <w:r w:rsid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=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,s,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s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+f(x)</m:t>
                  </m:r>
                </m:e>
              </m:nary>
            </m:oMath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=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(x,s)φ(s)ds</m:t>
                  </m:r>
                </m:e>
              </m:nary>
            </m:oMath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=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(x,s)φ(s)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f(x)</m:t>
              </m:r>
            </m:oMath>
          </w:p>
        </w:tc>
      </w:tr>
      <w:tr w:rsidR="00704E12" w:rsidRPr="00840943" w:rsidTr="00704E12">
        <w:trPr>
          <w:trHeight w:val="62"/>
        </w:trPr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=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,s,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s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</w:p>
        </w:tc>
      </w:tr>
    </w:tbl>
    <w:p w:rsidR="00CF0D10" w:rsidRPr="00704E12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ілген интегралдық теңдеудің типін анықтаңыз:</w:t>
            </w:r>
          </w:p>
          <w:p w:rsidR="00704E12" w:rsidRPr="00156598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+x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func>
                  </m:e>
                </m:nary>
              </m:oMath>
            </m:oMathPara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2-текті интегралдық теңдеуі,біртекті емес,сызықты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1-текті интегралдық теңдеуі,біртекті,сызықты емес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рысон теңдеуі,біртекті емес,сызықты емес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2-текті интегралдық теңдеуі,біртекті емес,сызықты емес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1-текті интегралдық теңдеуі,біртекті емес,сызықты емес</w:t>
            </w:r>
          </w:p>
        </w:tc>
      </w:tr>
    </w:tbl>
    <w:p w:rsidR="00CF0D10" w:rsidRPr="00704E12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ау әдісін қолдана отырып,келесі интегралдық теңдеуді шешіңіз:</w:t>
            </w:r>
          </w:p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+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t=x</m:t>
                    </m:r>
                  </m:e>
                </m:nary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sup>
                    </m:sSup>
                  </m:den>
                </m:f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x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-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x</m:t>
                        </m:r>
                      </m:sup>
                    </m:sSup>
                  </m:den>
                </m:f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+x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x</m:t>
                    </m:r>
                  </m:sup>
                </m:sSup>
              </m:oMath>
            </m:oMathPara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уықтау әдісі бойынша шешіңіз:</w:t>
            </w:r>
          </w:p>
          <w:p w:rsidR="00704E12" w:rsidRPr="00156598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2-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t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=2</m:t>
                    </m:r>
                  </m:e>
                </m:nary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2</m:t>
                </m:r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2n</m:t>
                </m:r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2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!</m:t>
                    </m:r>
                  </m:den>
                </m:f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2n+1</m:t>
                </m:r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2n-2</m:t>
                </m:r>
              </m:oMath>
            </m:oMathPara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2-текті интегралдық теңдеуін көрсетіңіз:</w:t>
            </w:r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x)=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,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+f(x)</m:t>
                  </m:r>
                </m:e>
              </m:nary>
            </m:oMath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spacing w:before="2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=f(x)</m:t>
                    </m:r>
                  </m:e>
                </m:nary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spacing w:before="2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=0</m:t>
                    </m:r>
                  </m:e>
                </m:nary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spacing w:before="2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=f(x)</m:t>
                    </m:r>
                  </m:e>
                </m:nary>
              </m:oMath>
            </m:oMathPara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840943" w:rsidP="00704E12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,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=f(x)</m:t>
                    </m:r>
                  </m:e>
                </m:nary>
              </m:oMath>
            </m:oMathPara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704E12" w:rsidRPr="00704E12" w:rsidRDefault="00704E12" w:rsidP="00704E1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 интегралдық теңдеуін дифференциалдық теңдеуге келтіру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қылы шешіңіз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656D57">
              <w:rPr>
                <w:rFonts w:ascii="Times New Roman" w:hAnsi="Times New Roman" w:cs="Times New Roman"/>
                <w:position w:val="-42"/>
                <w:sz w:val="24"/>
                <w:szCs w:val="24"/>
                <w:lang w:val="kk-KZ"/>
              </w:rPr>
              <w:object w:dxaOrig="3255" w:dyaOrig="960" w14:anchorId="01C304BA">
                <v:shape id="_x0000_i1355" type="#_x0000_t75" style="width:162.8pt;height:48pt" o:ole="">
                  <v:imagedata r:id="rId666" o:title=""/>
                </v:shape>
                <o:OLEObject Type="Embed" ProgID="Equation.DSMT4" ShapeID="_x0000_i1355" DrawAspect="Content" ObjectID="_1667763367" r:id="rId667"/>
              </w:object>
            </w:r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y(x)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l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func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</m:e>
              </m:func>
            </m:oMath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y(x) 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func>
            </m:oMath>
          </w:p>
        </w:tc>
      </w:tr>
      <w:tr w:rsidR="00704E12" w:rsidRPr="008F4CDA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(x) =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x</m:t>
              </m:r>
            </m:oMath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(x) =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func>
            </m:oMath>
          </w:p>
        </w:tc>
      </w:tr>
      <w:tr w:rsidR="00704E12" w:rsidRPr="00840943" w:rsidTr="00CF0D10">
        <w:tc>
          <w:tcPr>
            <w:tcW w:w="534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04E12" w:rsidRPr="00656D57" w:rsidRDefault="00704E12" w:rsidP="00704E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(x) =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x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e>
              </m:func>
            </m:oMath>
          </w:p>
        </w:tc>
      </w:tr>
    </w:tbl>
    <w:p w:rsidR="00CF0D10" w:rsidRPr="00704E12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,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xs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     a=1,  b=∞</m:t>
              </m:r>
            </m:oMath>
            <w:r w:rsidRPr="00656D57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ядросы бола ма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ядросы бола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 xml:space="preserve">ды 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ядросы болмайды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 ядросы болады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a=0, b=∞ </m:t>
              </m:r>
            </m:oMath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олған жағдайда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ұрыс жауап жоқ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ядросы бұл түрде берілмейді</w:t>
            </w:r>
          </w:p>
        </w:tc>
      </w:tr>
    </w:tbl>
    <w:p w:rsidR="00CF0D10" w:rsidRPr="00D80961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8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ау әдісін қолдана отырып . келесі интегралдық теңдеуді шешіңі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nary>
            </m:oMath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-x</m:t>
                </m:r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x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x</m:t>
                    </m:r>
                  </m:sup>
                </m:sSup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(1+2x)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1+x)</m:t>
                </m:r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</m:oMath>
            </m:oMathPara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шікті мән және меншікті функциясын есептеңі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func>
                </m:e>
              </m:nary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φ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)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0</m:t>
              </m:r>
            </m:oMath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, 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, 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, 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den>
                    </m:f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=0,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нөлдік шешім ғана бар</m:t>
                </m:r>
              </m:oMath>
            </m:oMathPara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, 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іртекті интегралдық теңдеудің меншікті мәні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</m:oMath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анына сәйкес сызықты тәуелсіз шешімдерінің саны сол ядросының _____ деп аталады.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езольвентасы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егулярлы саны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анг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ысу операторы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озғалмайтын нүктес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proofErr w:type="gramStart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ξ</w:t>
            </w:r>
            <w:proofErr w:type="gramEnd"/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вертикаль жазықтығында материалдық нүкте өзінің ауырлық күші әсерінен қалай қозғалады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исық сызық бойымен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ертикаль бойынша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 сызық бойымен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Қозғалмайды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80961" w:rsidRPr="00D80961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рлық жауап дұрыс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 теңдеуінің дербес түр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редгольм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Гаммерштейн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Вольтерраның сызықты емес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Урысон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Ляпунов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з келген гильберттік кеңістікте қандай теңсіздік орындалады?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- Буняковский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бель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Коши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-Адамар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ейерштрасс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5</w:t>
      </w:r>
    </w:p>
    <w:tbl>
      <w:tblPr>
        <w:tblStyle w:val="a3"/>
        <w:tblW w:w="18608" w:type="dxa"/>
        <w:tblLook w:val="04A0" w:firstRow="1" w:lastRow="0" w:firstColumn="1" w:lastColumn="0" w:noHBand="0" w:noVBand="1"/>
      </w:tblPr>
      <w:tblGrid>
        <w:gridCol w:w="534"/>
        <w:gridCol w:w="9037"/>
        <w:gridCol w:w="9037"/>
      </w:tblGrid>
      <w:tr w:rsidR="00D80961" w:rsidRPr="008F4CDA" w:rsidTr="00CF013E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)</m:t>
                  </m:r>
                </m:e>
              </m:nary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теңдеуі</w:t>
            </w:r>
          </w:p>
        </w:tc>
        <w:tc>
          <w:tcPr>
            <w:tcW w:w="9037" w:type="dxa"/>
          </w:tcPr>
          <w:p w:rsidR="00D80961" w:rsidRPr="008F4CDA" w:rsidRDefault="00D8096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961" w:rsidRPr="008F4CDA" w:rsidTr="00CF013E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редгольм теңдеуі</w:t>
            </w:r>
          </w:p>
        </w:tc>
        <w:tc>
          <w:tcPr>
            <w:tcW w:w="9037" w:type="dxa"/>
          </w:tcPr>
          <w:p w:rsidR="00D80961" w:rsidRPr="008F4CDA" w:rsidRDefault="00D8096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961" w:rsidRPr="008F4CDA" w:rsidTr="00CF013E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аммерштейн теңдеуі</w:t>
            </w:r>
          </w:p>
        </w:tc>
        <w:tc>
          <w:tcPr>
            <w:tcW w:w="9037" w:type="dxa"/>
          </w:tcPr>
          <w:p w:rsidR="00D80961" w:rsidRPr="008F4CDA" w:rsidRDefault="00D8096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961" w:rsidRPr="008F4CDA" w:rsidTr="00CF013E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сызықты емес теңдеуі</w:t>
            </w:r>
          </w:p>
        </w:tc>
        <w:tc>
          <w:tcPr>
            <w:tcW w:w="9037" w:type="dxa"/>
          </w:tcPr>
          <w:p w:rsidR="00D80961" w:rsidRPr="008F4CDA" w:rsidRDefault="00D8096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961" w:rsidRPr="008F4CDA" w:rsidTr="00CF013E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рысон теңдеуі</w:t>
            </w:r>
          </w:p>
        </w:tc>
        <w:tc>
          <w:tcPr>
            <w:tcW w:w="9037" w:type="dxa"/>
          </w:tcPr>
          <w:p w:rsidR="00D80961" w:rsidRPr="008F4CDA" w:rsidRDefault="00D8096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961" w:rsidRPr="008F4CDA" w:rsidTr="00CF013E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Ляпунов теңдеуі</w:t>
            </w:r>
          </w:p>
        </w:tc>
        <w:tc>
          <w:tcPr>
            <w:tcW w:w="9037" w:type="dxa"/>
          </w:tcPr>
          <w:p w:rsidR="00D80961" w:rsidRPr="008F4CDA" w:rsidRDefault="00D8096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5535EB" w:rsidRPr="008F4CDA">
        <w:rPr>
          <w:rFonts w:ascii="Times New Roman" w:hAnsi="Times New Roman" w:cs="Times New Roman"/>
          <w:sz w:val="24"/>
          <w:szCs w:val="24"/>
        </w:rPr>
        <w:t>9</w:t>
      </w:r>
      <w:r w:rsidR="003D2C9D"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)</m:t>
                  </m:r>
                </m:e>
              </m:nary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аммерштейн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сызықты емес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рысон теңдеуі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япунов теңдеуі</w: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дұрыс жауапты таңда: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нің 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II- 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кті интегралдық теңдеуі, мұндағы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</w:t>
            </w: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өзегі мен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gramStart"/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бос</w:t>
            </w:r>
            <w:proofErr w:type="gramEnd"/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мүшесі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[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]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кесіндіде берілген функциялар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нің I - текті интегралдық теңдеуі, мұндағы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өзегі мен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бос мүшесі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[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]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кесіндіде берілген функциялар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нің II - текті интегралдық теңдеуі, мұндағы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өзегі мен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бас мүшесі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[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]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кесіндіде берілген функциялар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нің II - текті интегралдық теңдеуі, мұндағы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өзегі мен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бос мүшесі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[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]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кесіндіде анықталмаған функциялар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Вольтерраның II - текті интегралдық теңдеуі, мұндағы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өзегі мен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– бос мүшесі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[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]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кесіндіде берілген функциялар.</w:t>
            </w:r>
          </w:p>
        </w:tc>
      </w:tr>
    </w:tbl>
    <w:p w:rsidR="00CF0D10" w:rsidRPr="00D80961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9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II - текті интегралдық теңдеуі емес: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s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π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π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s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=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sinx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π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π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[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]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cos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⁡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4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)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</m:oMath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</w:tbl>
    <w:p w:rsidR="00CF0D10" w:rsidRPr="00D80961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9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D80961" w:rsidRPr="00656D57" w:rsidRDefault="00D80961" w:rsidP="00D8096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интегралдық теңдеуі емес: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840943" w:rsidP="00D8096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1</m:t>
              </m:r>
            </m:oMath>
            <w:r w:rsidR="00D80961"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840943" w:rsidP="00D8096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den>
              </m:f>
            </m:oMath>
            <w:r w:rsidR="00D80961"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F4CDA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840943" w:rsidP="00D8096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</m:oMath>
            <w:r w:rsidR="00D80961"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656D57" w:rsidRDefault="00840943" w:rsidP="00D8096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sin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⁡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)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1-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o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⁡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="00D80961"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D80961" w:rsidRPr="00D80961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D80961" w:rsidRDefault="00840943" w:rsidP="00D80961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π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sup>
              </m:sSup>
            </m:oMath>
            <w:r w:rsidR="00D80961" w:rsidRPr="00D80961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</w:tbl>
    <w:p w:rsidR="00CF0D10" w:rsidRPr="00D80961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D80961" w:rsidRPr="00156598" w:rsidRDefault="00D80961" w:rsidP="00156598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Мын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t</m:t>
                  </m:r>
                </m:e>
              </m:nary>
            </m:oMath>
            <w:r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теңдеу туралы дұрыс тұжырым: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80961" w:rsidRPr="00156598" w:rsidRDefault="00D80961" w:rsidP="00156598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интегралдық теңдеуі, оны Лаплас түрлендіруімен шешуге болады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156598" w:rsidRDefault="00D80961" w:rsidP="00156598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интегралдық теңдеуі, оны Фурье түрлендіруімен шешуге болады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156598" w:rsidRDefault="00D80961" w:rsidP="00156598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интегралдық теңдеуі, оны Лаплас түрлендіруімен шешуге болады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156598" w:rsidRDefault="00D80961" w:rsidP="00156598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интегралдық теңдеуі, оны Меллин түрлендіруімен шешуге болады.</w:t>
            </w:r>
          </w:p>
        </w:tc>
      </w:tr>
      <w:tr w:rsidR="00D80961" w:rsidRPr="00840943" w:rsidTr="00CF0D10">
        <w:tc>
          <w:tcPr>
            <w:tcW w:w="534" w:type="dxa"/>
          </w:tcPr>
          <w:p w:rsidR="00D80961" w:rsidRPr="00656D57" w:rsidRDefault="00D80961" w:rsidP="00D8096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80961" w:rsidRPr="00156598" w:rsidRDefault="00D80961" w:rsidP="00156598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интегралдық теңдеуі, оны Меллин түрлендіруімен шешуге болады.</w:t>
            </w:r>
          </w:p>
        </w:tc>
      </w:tr>
    </w:tbl>
    <w:p w:rsidR="00CF0D10" w:rsidRPr="00D80961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156598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0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07FC8" w:rsidRDefault="00507FC8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Вольтерраның II - текті интегралдық теңдеуін біртіндеп жуықтау әдісімен шешіңіз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1-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g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t</m:t>
                  </m:r>
                </m:e>
              </m:nary>
            </m:oMath>
          </w:p>
        </w:tc>
      </w:tr>
      <w:tr w:rsidR="00F776E7" w:rsidRPr="008F4CDA" w:rsidTr="00E760AA">
        <w:tc>
          <w:tcPr>
            <w:tcW w:w="534" w:type="dxa"/>
          </w:tcPr>
          <w:p w:rsidR="00F776E7" w:rsidRPr="00CF013E" w:rsidRDefault="00F776E7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(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)</m:t>
                    </m:r>
                  </m:e>
                </m:func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CF013E" w:rsidRDefault="00F776E7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)</m:t>
                    </m:r>
                  </m:e>
                </m:func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8F4CDA" w:rsidRDefault="00F776E7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)</m:t>
                    </m:r>
                  </m:e>
                </m:func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8F4CDA" w:rsidRDefault="00F776E7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t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)</m:t>
                    </m:r>
                  </m:e>
                </m:func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8F4CDA" w:rsidRDefault="00F776E7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)</m:t>
                    </m:r>
                  </m:e>
                </m:func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70"/>
        <w:gridCol w:w="8701"/>
      </w:tblGrid>
      <w:tr w:rsidR="00F776E7" w:rsidRPr="00840943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Фредгольм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еңдеуінің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дербес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ү</w:t>
            </w:r>
            <w:proofErr w:type="gramStart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і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деп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…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еңдеуі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еп аталады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 xml:space="preserve"> Гаммерштейн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Вольтерра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Ляпунов-Лихтенштейн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Урысон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Коши-Буняковский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70"/>
        <w:gridCol w:w="8701"/>
      </w:tblGrid>
      <w:tr w:rsidR="00F776E7" w:rsidRPr="00000038" w:rsidTr="00E760AA">
        <w:tc>
          <w:tcPr>
            <w:tcW w:w="534" w:type="dxa"/>
          </w:tcPr>
          <w:p w:rsidR="00F776E7" w:rsidRPr="00000038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000038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0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≤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≤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М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ұндағы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-? </m:t>
                  </m:r>
                </m:e>
              </m:nary>
            </m:oMath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интегралдык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еңдеудің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gramStart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бос</w:t>
            </w:r>
            <w:proofErr w:type="gramEnd"/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мүшес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интегралдык теңдеудің ядросы</w:t>
            </w:r>
          </w:p>
        </w:tc>
      </w:tr>
      <w:tr w:rsidR="00F776E7" w:rsidRPr="00840943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қ</w:t>
            </w:r>
            <w:proofErr w:type="gramStart"/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ы</w:t>
            </w:r>
            <w:proofErr w:type="gramEnd"/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айнымалы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аргументіне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әуелді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белгісі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параметр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шенелген оң шама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70"/>
        <w:gridCol w:w="8701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Вольтерраның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сызықтық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теңдеу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н тап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,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≤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≤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b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    </m:t>
                    </m:r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φ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s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  </m:t>
                    </m:r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Ω</m:t>
                    </m:r>
                  </m:sub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φ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s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  </m:t>
                    </m:r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Ω</m:t>
                    </m:r>
                  </m:sub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)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  </m:t>
                    </m:r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∞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  </m:t>
                    </m:r>
                  </m:e>
                </m:nary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70"/>
        <w:gridCol w:w="8701"/>
      </w:tblGrid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</w:pPr>
            <w:r w:rsidRPr="00656D57">
              <w:rPr>
                <w:color w:val="auto"/>
              </w:rPr>
              <w:t>Егер тендеулерде белгісіз функцияның интегралымен коса туындылары да</w:t>
            </w:r>
            <w:r w:rsidRPr="00656D57">
              <w:rPr>
                <w:color w:val="auto"/>
                <w:lang w:val="kk-KZ"/>
              </w:rPr>
              <w:t xml:space="preserve"> бар болса онда ол теңдеу қалай аталады?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rPr>
                <w:color w:val="auto"/>
                <w:lang w:val="kk-KZ"/>
              </w:rPr>
              <w:t>сызыктық емес интегралдық тендеулер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rPr>
                <w:color w:val="auto"/>
                <w:lang w:val="kk-KZ"/>
              </w:rPr>
              <w:t>сызыкдык регулярлық интегралдық тендеулер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rPr>
                <w:color w:val="auto"/>
                <w:lang w:val="kk-KZ"/>
              </w:rPr>
              <w:t>интегро-дифференциалдық тендеулер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rPr>
                <w:color w:val="auto"/>
                <w:lang w:val="kk-KZ"/>
              </w:rPr>
              <w:t>аргументті сингулярлық интегралдық тендеулер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Вольтерраның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сызықтық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теңдеу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70"/>
        <w:gridCol w:w="8701"/>
      </w:tblGrid>
      <w:tr w:rsidR="00F776E7" w:rsidRPr="00840943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rPr>
                <w:color w:val="auto"/>
                <w:lang w:val="kk-KZ"/>
              </w:rPr>
              <w:t xml:space="preserve">Гаммерштейн тендеуіндегі </w:t>
            </w:r>
            <m:oMath>
              <m:r>
                <m:rPr>
                  <m:sty m:val="bi"/>
                </m:rPr>
                <w:rPr>
                  <w:rFonts w:ascii="Cambria Math" w:hAnsi="Cambria Math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kk-KZ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>Ω</m:t>
                  </m:r>
                </m:sub>
                <m:sup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kk-KZ"/>
                        </w:rPr>
                        <m:t>,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kk-KZ"/>
                        </w:rPr>
                        <m:t>s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lang w:val="kk-K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kk-KZ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>)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d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lang w:val="kk-KZ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lang w:val="kk-KZ"/>
                    </w:rPr>
                    <m:t xml:space="preserve">  </m:t>
                  </m:r>
                </m:e>
              </m:nary>
            </m:oMath>
            <w:r w:rsidRPr="00656D57">
              <w:rPr>
                <w:lang w:val="kk-KZ"/>
              </w:rPr>
              <w:t xml:space="preserve">     </w:t>
            </w:r>
            <w:r w:rsidRPr="00656D57">
              <w:rPr>
                <w:iCs/>
                <w:color w:val="auto"/>
                <w:lang w:val="kk-KZ"/>
              </w:rPr>
              <w:t>K(x,s) …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</w:pPr>
            <w:r w:rsidRPr="00656D57">
              <w:rPr>
                <w:color w:val="auto"/>
              </w:rPr>
              <w:t>шенелген оң шама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</w:pPr>
            <w:r w:rsidRPr="00656D57">
              <w:t xml:space="preserve"> </w:t>
            </w:r>
            <w:r w:rsidRPr="00656D57">
              <w:rPr>
                <w:color w:val="auto"/>
              </w:rPr>
              <w:t>фредгольмді</w:t>
            </w:r>
            <w:proofErr w:type="gramStart"/>
            <w:r w:rsidRPr="00656D57">
              <w:rPr>
                <w:color w:val="auto"/>
              </w:rPr>
              <w:t>к</w:t>
            </w:r>
            <w:proofErr w:type="gramEnd"/>
            <w:r w:rsidRPr="00656D57">
              <w:rPr>
                <w:color w:val="auto"/>
              </w:rPr>
              <w:t xml:space="preserve"> ядро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</w:pPr>
            <w:r w:rsidRPr="00656D57">
              <w:rPr>
                <w:color w:val="auto"/>
              </w:rPr>
              <w:t>үзіліссіз функция</w:t>
            </w:r>
          </w:p>
        </w:tc>
      </w:tr>
      <w:tr w:rsidR="00F776E7" w:rsidRPr="00840943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rPr>
                <w:color w:val="auto"/>
              </w:rPr>
              <w:t>интегралдык</w:t>
            </w:r>
            <w:r w:rsidRPr="00656D57">
              <w:rPr>
                <w:color w:val="auto"/>
                <w:lang w:val="en-US"/>
              </w:rPr>
              <w:t xml:space="preserve"> </w:t>
            </w:r>
            <w:r w:rsidRPr="00656D57">
              <w:rPr>
                <w:color w:val="auto"/>
              </w:rPr>
              <w:t>тең</w:t>
            </w:r>
            <w:r w:rsidRPr="00656D57">
              <w:rPr>
                <w:color w:val="auto"/>
                <w:lang w:val="en-US"/>
              </w:rPr>
              <w:t xml:space="preserve">- </w:t>
            </w:r>
            <w:r w:rsidRPr="00656D57">
              <w:rPr>
                <w:color w:val="auto"/>
              </w:rPr>
              <w:t>деудің</w:t>
            </w:r>
            <w:r w:rsidRPr="00656D57">
              <w:rPr>
                <w:color w:val="auto"/>
                <w:lang w:val="en-US"/>
              </w:rPr>
              <w:t xml:space="preserve"> </w:t>
            </w:r>
            <w:proofErr w:type="gramStart"/>
            <w:r w:rsidRPr="00656D57">
              <w:rPr>
                <w:color w:val="auto"/>
              </w:rPr>
              <w:t>бос</w:t>
            </w:r>
            <w:proofErr w:type="gramEnd"/>
            <w:r w:rsidRPr="00656D57">
              <w:rPr>
                <w:color w:val="auto"/>
                <w:lang w:val="en-US"/>
              </w:rPr>
              <w:t xml:space="preserve"> </w:t>
            </w:r>
            <w:r w:rsidRPr="00656D57">
              <w:rPr>
                <w:color w:val="auto"/>
              </w:rPr>
              <w:t>мүшес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pStyle w:val="Default"/>
              <w:rPr>
                <w:lang w:val="kk-KZ"/>
              </w:rPr>
            </w:pPr>
            <w:r w:rsidRPr="00656D57">
              <w:t>параметр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емес теңдеу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2-текті теңдеу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рысон теңдеу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1-текті теңдеу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2-текті теңдеу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1-текті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t</m:t>
              </m:r>
            </m:oMath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теңдеудің дифференциалын табыңыз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K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</m:nary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K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</m:nary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K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</m:nary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t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K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s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</m:nary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K(x,s) 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ядросы болу үшын қай шарт орындалу керек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0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,  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xd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0</m:t>
                        </m:r>
                      </m:e>
                    </m:nary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,  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∞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xd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&lt;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∞</m:t>
                        </m:r>
                      </m:e>
                    </m:nary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,  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xd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&lt;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∞</m:t>
                        </m:r>
                      </m:e>
                    </m:nary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,  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d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e>
                </m:nary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gt;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∞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,  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xd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&gt;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∞</m:t>
                        </m:r>
                      </m:e>
                    </m:nary>
                  </m:e>
                </m:nary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-∞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dx</m:t>
              </m:r>
            </m:oMath>
            <w:r w:rsidR="00F776E7"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 интегралының мәнін табыңыз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e>
                </m:rad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e>
                </m:rad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+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dx</m:t>
              </m:r>
            </m:oMath>
            <w:r w:rsidR="00F776E7"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 интегралының мәнін табыңыз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e>
                </m:rad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e>
                </m:rad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F776E7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1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;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0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=∞ </m:t>
              </m:r>
            </m:oMath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- </w:t>
            </w:r>
            <w:r w:rsidRPr="00F776E7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kk-KZ"/>
              </w:rPr>
              <w:t>Фредгольмнің ядросы болама?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iCs/>
                <w:sz w:val="24"/>
                <w:szCs w:val="24"/>
              </w:rPr>
              <w:t>Болады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Болмайды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Аны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қтау </w:t>
            </w:r>
            <w:proofErr w:type="gramStart"/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</w:t>
            </w:r>
            <w:proofErr w:type="gramEnd"/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мкін емес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дік теңдеуде ядро болмайды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ұрыс жауабы жоқ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iCs/>
                <w:sz w:val="24"/>
                <w:szCs w:val="24"/>
              </w:rPr>
              <w:t>Симметрия аксиомасын белг</w:t>
            </w:r>
            <w:r w:rsidRPr="00F776E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і</w:t>
            </w:r>
            <w:proofErr w:type="gramStart"/>
            <w:r w:rsidRPr="00F776E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леңіз</w:t>
            </w:r>
            <w:proofErr w:type="gramEnd"/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, ∀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,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∈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M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⇔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⇔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≠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≤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ρ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∀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,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,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∈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M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ұрыс жауабы жоқ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ерілген интегралдық теңдеудің ядросын және параметрін анықтаңыз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tg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∙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π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⁡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)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</m:oMath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⁡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-1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⁡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∙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⁡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0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tg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tg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A</m:t>
              </m:r>
            </m:oMath>
            <w:r w:rsidRPr="00F776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ызықты </w:t>
            </w: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>операто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</w:t>
            </w:r>
            <w:r w:rsidRPr="00F776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олса, келесі шарттардың қайсысы орындалады?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y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α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α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x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y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α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α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x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іртіндеп жуықтау әдісін қолдағаннан шыққан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l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⁡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m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!</m:t>
                      </m:r>
                    </m:den>
                  </m:f>
                </m:e>
              </m:nary>
            </m:oMath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жуықтауы белгілі интегралдық теңдеудің шешімі неге тең ?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⁡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l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⁡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ln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⁡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)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елесі интегралдық теңдеуді жай дифференциалдық теңдеуге келтіріңіз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</m:e>
              </m:nary>
            </m:oMath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156598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қ теңдеудің ядросы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)∙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</m:oMath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үрде берілген болса, онда ол ядро ... деп аталады. 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гулярлық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Эрмиттік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рлық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егулярлық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таланатын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ерілген интегралдық теңдеудің ядросын және параметрін анықтаңыз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</m:oMath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-1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sup>
                </m:sSup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-1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sup>
                </m:sSup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-1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3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-1,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sup>
                </m:sSup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ұрыс тұжырымды(-дарды) көрсетіңіз: </w:t>
            </w:r>
          </w:p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а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) Вольтерра тендеуі Фредгольм теңдеуінің дербес жағдайы;</w:t>
            </w:r>
          </w:p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б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) Фредгольм теңдеуінің ядросы әр уақытта симметриялы болады;</w:t>
            </w:r>
          </w:p>
          <w:p w:rsidR="00F776E7" w:rsidRPr="00656D57" w:rsidRDefault="00F776E7" w:rsidP="00F776E7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lastRenderedPageBreak/>
              <w:t>в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) Фредгольм теңдеуі Вольтерра теңдеуінің дербес жағдайы.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)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) және б)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)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) және в)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656D5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)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іртіндеп жуықтау әдісін қолдағаннан шыққан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(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k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k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∙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!</m:t>
                      </m:r>
                    </m:den>
                  </m:f>
                </m:e>
              </m:nary>
            </m:oMath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жуықтауы белгілі интегралдық теңдеудің шешімі неге тең ?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⁡(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den>
                </m:f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 жауап Фредгольмнің өзегі бола алады?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s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 ;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0,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+∞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s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 ;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1,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+∞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;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1,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2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s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 xml:space="preserve">     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 xml:space="preserve">=0, 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=∞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tg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=0,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den>
                </m:f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2 текті интегралдық теңдеуін көрсет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Ω</m:t>
                    </m:r>
                  </m:sub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)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)</m:t>
                </m:r>
              </m:oMath>
            </m:oMathPara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λ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</m:t>
                    </m:r>
                  </m:e>
                </m:nary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)</m:t>
              </m:r>
            </m:oMath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 xml:space="preserve">,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)∈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[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 xml:space="preserve">,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]</m:t>
                  </m:r>
                </m:e>
              </m:d>
            </m:oMath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 теңдеуі үшін дұрыс </w:t>
            </w:r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lastRenderedPageBreak/>
              <w:t>емес тұжырымды көрсет</w:t>
            </w:r>
          </w:p>
        </w:tc>
      </w:tr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Фредголь теңдеуінің санақты жиынынан артық сипаттаушы сандары болмайды, олар тек шексіздікте шоғырланады</w:t>
            </w:r>
          </w:p>
        </w:tc>
      </w:tr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Егер λ сипаттаушы сан болмаса, онда берідген интегралдық теңдеумен оған түйіндес теңдеулер кез келген бос мүше үшін әрқайсысы бір мәнді шешіледі </w:t>
            </w:r>
          </w:p>
        </w:tc>
      </w:tr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Егер λ сипаттаушы сан болса, онда біртекті интегралдық теңдеу нөлге тең немесе тең ақырлы санды шешімдері болады </w:t>
            </w:r>
          </w:p>
        </w:tc>
      </w:tr>
      <w:tr w:rsidR="00F776E7" w:rsidRPr="00840943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776E7" w:rsidRPr="00F776E7" w:rsidRDefault="00F776E7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Егер λ сипаттаушы сан болса, онда біртексіз интегралдық теңдеу шешілу үшін бос мүшенің сәйкес біртекті түйіндес теңдеудің барлық шешімдеріне ортогонал болуы қажетті және жеткілікті</w:t>
            </w:r>
          </w:p>
        </w:tc>
      </w:tr>
      <w:tr w:rsidR="00F776E7" w:rsidRPr="008F4CDA" w:rsidTr="00E760AA">
        <w:tc>
          <w:tcPr>
            <w:tcW w:w="534" w:type="dxa"/>
          </w:tcPr>
          <w:p w:rsidR="00F776E7" w:rsidRPr="00F776E7" w:rsidRDefault="00F776E7" w:rsidP="00F776E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776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F776E7" w:rsidRPr="00F776E7" w:rsidRDefault="00840943" w:rsidP="00F776E7">
            <w:pPr>
              <w:ind w:left="36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chr m:val="∬"/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|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K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kk-KZ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kk-KZ"/>
                            </w:rPr>
                            <m:t>,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kk-KZ"/>
                            </w:rPr>
                            <m:t>s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|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dxd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=∞</m:t>
                  </m:r>
                </m:e>
              </m:nary>
            </m:oMath>
            <w:r w:rsidR="00F776E7" w:rsidRPr="00F776E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F776E7" w:rsidRPr="00F776E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шартын қанағаттандырады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BA722B" w:rsidRPr="00840943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BA722B" w:rsidRPr="00156598" w:rsidRDefault="00156598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</m:oMath>
            <w:r w:rsidR="00BA722B"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біртекті теңдеуі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</m:oMath>
            <w:r w:rsidR="00BA722B"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-ның қандай жағдайында әрқашан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0</m:t>
              </m:r>
            </m:oMath>
            <w:r w:rsidR="00BA722B"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шешімі болады?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BA722B" w:rsidRPr="00156598" w:rsidRDefault="00156598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</m:oMath>
            <w:r w:rsidR="00BA722B"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регулярлы болса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156598" w:rsidRDefault="00156598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</m:oMath>
            <w:r w:rsidR="00BA722B"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меншікті сан болса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156598" w:rsidRDefault="00156598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</m:oMath>
            <w:r w:rsidR="00BA722B"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шектік сан болса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156598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Дұрыс жауап жоқ</w:t>
            </w:r>
          </w:p>
        </w:tc>
      </w:tr>
      <w:tr w:rsidR="00BA722B" w:rsidRPr="008F4CDA" w:rsidTr="00156598">
        <w:trPr>
          <w:trHeight w:val="62"/>
        </w:trPr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156598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Теріс сан болса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BA722B" w:rsidRPr="00840943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BA722B" w:rsidRPr="00656D57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Біртекті интегралдық теңдеудің меншікті мәні сәйкес сызықты  тәуелсіз шешімдерінің саны сол ядросының 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BA722B" w:rsidRPr="00656D57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Рангі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656D57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Ядроға қатысы жоқ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656D57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Түбірлері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656D57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Анықтауышы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BA722B" w:rsidRPr="00656D57" w:rsidRDefault="00BA722B" w:rsidP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Рет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BA722B" w:rsidRPr="00BA722B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BA722B" w:rsidRPr="001F65EE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Фредгольм анықтауыш әдісі бойынша резольвентасын табыңыз:</w:t>
            </w:r>
          </w:p>
          <w:p w:rsidR="00BA722B" w:rsidRPr="001F65EE" w:rsidRDefault="00840943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,</m:t>
              </m:r>
            </m:oMath>
            <w:r w:rsidR="00BA722B" w:rsidRPr="001F65EE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 xml:space="preserve"> 0≤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&amp;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≤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 xml:space="preserve">  0≤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&amp;t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≤1&amp;</m:t>
                      </m:r>
                    </m:e>
                  </m:eqArr>
                </m:e>
              </m:d>
            </m:oMath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BA722B" w:rsidRPr="001F65EE" w:rsidRDefault="001F65EE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den>
              </m:f>
            </m:oMath>
            <w:r w:rsidR="00BA722B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BA722B" w:rsidRPr="001F65EE" w:rsidRDefault="001F65EE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BA722B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BA722B" w:rsidRPr="001F65EE" w:rsidRDefault="001F65EE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= </m:t>
              </m:r>
            </m:oMath>
            <w:r w:rsidR="00BA722B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sup>
              </m:sSup>
            </m:oMath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BA722B" w:rsidRPr="001F65EE" w:rsidRDefault="001F65EE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den>
              </m:f>
            </m:oMath>
            <w:r w:rsidR="00BA722B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A722B" w:rsidRPr="008F4CDA" w:rsidTr="00E760AA">
        <w:tc>
          <w:tcPr>
            <w:tcW w:w="534" w:type="dxa"/>
          </w:tcPr>
          <w:p w:rsidR="00BA722B" w:rsidRPr="00656D57" w:rsidRDefault="00BA722B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BA722B" w:rsidRPr="001F65EE" w:rsidRDefault="001F65EE" w:rsidP="00BA722B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1</m:t>
              </m:r>
            </m:oMath>
            <w:r w:rsidR="00BA722B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1F65EE" w:rsidRDefault="00840943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sup>
              </m:sSup>
            </m:oMath>
            <w:r w:rsidR="001F65EE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1F65EE" w:rsidRPr="001F65EE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функциясы қай интегралдық теңдеудің шешімі болады?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s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</m:t>
                      </m:r>
                    </m:sup>
                  </m:sSup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= 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tgx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⁡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)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1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</m:oMath>
          </w:p>
        </w:tc>
      </w:tr>
    </w:tbl>
    <w:p w:rsidR="00000038" w:rsidRPr="001F65EE" w:rsidRDefault="00000038" w:rsidP="000000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00038" w:rsidRPr="00000038" w:rsidRDefault="00000038" w:rsidP="0000003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2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8F4CDA" w:rsidTr="00BA722B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656D57" w:rsidRDefault="00840943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/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 xml:space="preserve">  </m:t>
              </m:r>
            </m:oMath>
            <w:r w:rsidR="001F65EE"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нормасы бойынша толық, скалярлық көбейту анықталған сызықты кеңістік қалай аталады?</w:t>
            </w:r>
          </w:p>
        </w:tc>
      </w:tr>
      <w:tr w:rsidR="001F65EE" w:rsidRPr="008F4CDA" w:rsidTr="00BA722B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Гильберттік кеңістік</w:t>
            </w:r>
          </w:p>
        </w:tc>
      </w:tr>
      <w:tr w:rsidR="001F65EE" w:rsidRPr="008F4CDA" w:rsidTr="00BA722B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tabs>
                <w:tab w:val="left" w:pos="3535"/>
              </w:tabs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метрикалық кеңістік </w:t>
            </w:r>
          </w:p>
        </w:tc>
      </w:tr>
      <w:tr w:rsidR="001F65EE" w:rsidRPr="008F4CDA" w:rsidTr="00BA722B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Алгебралық топ</w:t>
            </w:r>
          </w:p>
        </w:tc>
      </w:tr>
      <w:tr w:rsidR="001F65EE" w:rsidRPr="008F4CDA" w:rsidTr="00BA722B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комплекс жазықтық</w:t>
            </w:r>
          </w:p>
        </w:tc>
      </w:tr>
      <w:tr w:rsidR="001F65EE" w:rsidRPr="008F4CDA" w:rsidTr="00BA722B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топологиялық кеңістік</w:t>
            </w:r>
          </w:p>
        </w:tc>
      </w:tr>
    </w:tbl>
    <w:p w:rsidR="003D2C9D" w:rsidRPr="00000038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Ерекшелігі әлсіз ядролы интегралдық теңдеу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</m:t>
                  </m:r>
                </m:sub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)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)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= 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λ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</m:t>
                  </m:r>
                </m:sub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)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</m:nary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s</m:t>
              </m:r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840943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s</m:t>
                  </m:r>
                </m:e>
              </m:nary>
            </m:oMath>
            <w:r w:rsidR="001F65EE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840943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=</m:t>
              </m:r>
            </m:oMath>
            <w:r w:rsidR="001F65EE"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x)</m:t>
                  </m:r>
                </m:e>
              </m:nary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λ регуляр сан болса, онда біртекті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,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ds</m:t>
                  </m:r>
                </m:e>
              </m:nary>
            </m:oMath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1F65EE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теңдеудің шешімі: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φ(s)ds</m:t>
                  </m:r>
                </m:e>
              </m:nary>
            </m:oMath>
            <w:r w:rsidRPr="001F65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0</m:t>
              </m:r>
            </m:oMath>
            <w:r w:rsidRPr="001F65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</m:oMath>
            <w:r w:rsidRPr="001F65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(x,s)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s</m:t>
              </m:r>
            </m:oMath>
            <w:r w:rsidRPr="001F65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  <w:r w:rsidRPr="001F65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E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1F65EE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</m:oMath>
            <w:r w:rsidRPr="001F65E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,t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-s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,s</m:t>
                      </m:r>
                    </m:e>
                  </m:d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s</m:t>
              </m:r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F776E7" w:rsidTr="00156598">
        <w:trPr>
          <w:trHeight w:val="643"/>
        </w:trPr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156598" w:rsidRDefault="001F65EE" w:rsidP="00156598">
            <w:pPr>
              <w:widowControl w:val="0"/>
              <w:tabs>
                <w:tab w:val="left" w:pos="312"/>
              </w:tabs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 w:eastAsia="zh-CN"/>
              </w:rPr>
              <w:t>Келесі Вольтерраның интегралдық теңдеуінің шешім</w:t>
            </w:r>
            <w:r w:rsid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w:r w:rsidR="00156598" w:rsidRPr="00656D57">
              <w:rPr>
                <w:rFonts w:ascii="Times New Roman" w:hAnsi="Times New Roman" w:cs="Times New Roman"/>
                <w:position w:val="-32"/>
                <w:sz w:val="24"/>
                <w:szCs w:val="24"/>
                <w:lang w:val="en-US" w:eastAsia="zh-CN"/>
              </w:rPr>
              <w:object w:dxaOrig="1960" w:dyaOrig="760" w14:anchorId="04432D5E">
                <v:shape id="_x0000_i1356" type="#_x0000_t75" style="width:79.8pt;height:31.15pt" o:ole="">
                  <v:imagedata r:id="rId668" o:title=""/>
                </v:shape>
                <o:OLEObject Type="Embed" ProgID="Equation.3" ShapeID="_x0000_i1356" DrawAspect="Content" ObjectID="_1667763368" r:id="rId669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 w:eastAsia="zh-CN"/>
              </w:rPr>
              <w:object w:dxaOrig="1260" w:dyaOrig="360" w14:anchorId="047FB824">
                <v:shape id="_x0000_i1357" type="#_x0000_t75" style="width:62.25pt;height:18.15pt" o:ole="">
                  <v:imagedata r:id="rId670" o:title=""/>
                </v:shape>
                <o:OLEObject Type="Embed" ProgID="Equation.3" ShapeID="_x0000_i1357" DrawAspect="Content" ObjectID="_1667763369" r:id="rId671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1540" w:dyaOrig="360" w14:anchorId="09A09502">
                <v:shape id="_x0000_i1358" type="#_x0000_t75" style="width:76.55pt;height:18.15pt" o:ole="">
                  <v:imagedata r:id="rId672" o:title=""/>
                </v:shape>
                <o:OLEObject Type="Embed" ProgID="Equation.3" ShapeID="_x0000_i1358" DrawAspect="Content" ObjectID="_1667763370" r:id="rId673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1579" w:dyaOrig="360" w14:anchorId="6C134ADB">
                <v:shape id="_x0000_i1359" type="#_x0000_t75" style="width:78.5pt;height:18.15pt" o:ole="">
                  <v:imagedata r:id="rId674" o:title=""/>
                </v:shape>
                <o:OLEObject Type="Embed" ProgID="Equation.3" ShapeID="_x0000_i1359" DrawAspect="Content" ObjectID="_1667763371" r:id="rId675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1520" w:dyaOrig="360" w14:anchorId="5F73F3B3">
                <v:shape id="_x0000_i1360" type="#_x0000_t75" style="width:75.9pt;height:18.15pt" o:ole="">
                  <v:imagedata r:id="rId676" o:title=""/>
                </v:shape>
                <o:OLEObject Type="Embed" ProgID="Equation.3" ShapeID="_x0000_i1360" DrawAspect="Content" ObjectID="_1667763372" r:id="rId677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1620" w:dyaOrig="360" w14:anchorId="5C8E69CF">
                <v:shape id="_x0000_i1361" type="#_x0000_t75" style="width:81.1pt;height:18.15pt" o:ole="">
                  <v:imagedata r:id="rId678" o:title=""/>
                </v:shape>
                <o:OLEObject Type="Embed" ProgID="Equation.3" ShapeID="_x0000_i1361" DrawAspect="Content" ObjectID="_1667763373" r:id="rId67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F776E7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656D57" w:rsidRDefault="001F65EE" w:rsidP="001565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 w:eastAsia="zh-CN"/>
              </w:rPr>
              <w:t>Берілген өзектің резольвентасын табыңы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:</w:t>
            </w:r>
            <w:r w:rsidRPr="00656D5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zh-CN"/>
              </w:rPr>
              <w:object w:dxaOrig="1020" w:dyaOrig="320" w14:anchorId="2F841B54">
                <v:shape id="_x0000_i1362" type="#_x0000_t75" style="width:51.9pt;height:15.55pt" o:ole="">
                  <v:imagedata r:id="rId680" o:title=""/>
                </v:shape>
                <o:OLEObject Type="Embed" ProgID="Equation.3" ShapeID="_x0000_i1362" DrawAspect="Content" ObjectID="_1667763374" r:id="rId681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1565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340" w:dyaOrig="320" w14:anchorId="79B3A44E">
                <v:shape id="_x0000_i1363" type="#_x0000_t75" style="width:35.05pt;height:18.15pt" o:ole="">
                  <v:imagedata r:id="rId682" o:title=""/>
                </v:shape>
                <o:OLEObject Type="Embed" ProgID="Equation.3" ShapeID="_x0000_i1363" DrawAspect="Content" ObjectID="_1667763375" r:id="rId683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1565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320" w:dyaOrig="320" w14:anchorId="02B81442">
                <v:shape id="_x0000_i1364" type="#_x0000_t75" style="width:33.1pt;height:23.35pt" o:ole="">
                  <v:imagedata r:id="rId684" o:title=""/>
                </v:shape>
                <o:OLEObject Type="Embed" ProgID="Equation.3" ShapeID="_x0000_i1364" DrawAspect="Content" ObjectID="_1667763376" r:id="rId685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56598" w:rsidP="001565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620" w:dyaOrig="320" w14:anchorId="08F7197F">
                <v:shape id="_x0000_i1365" type="#_x0000_t75" style="width:45.4pt;height:23.35pt" o:ole="">
                  <v:imagedata r:id="rId686" o:title=""/>
                </v:shape>
                <o:OLEObject Type="Embed" ProgID="Equation.3" ShapeID="_x0000_i1365" DrawAspect="Content" ObjectID="_1667763377" r:id="rId687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1F65EE" w:rsidRPr="00656D57" w:rsidRDefault="00156598" w:rsidP="001565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620" w:dyaOrig="320" w14:anchorId="63640113">
                <v:shape id="_x0000_i1366" type="#_x0000_t75" style="width:40.85pt;height:21.4pt" o:ole="">
                  <v:imagedata r:id="rId688" o:title=""/>
                </v:shape>
                <o:OLEObject Type="Embed" ProgID="Equation.3" ShapeID="_x0000_i1366" DrawAspect="Content" ObjectID="_1667763378" r:id="rId689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1F65EE" w:rsidRPr="00656D57" w:rsidRDefault="001F65EE" w:rsidP="001565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object w:dxaOrig="360" w:dyaOrig="320" w14:anchorId="108541A0">
                <v:shape id="_x0000_i1367" type="#_x0000_t75" style="width:27.9pt;height:24pt" o:ole="">
                  <v:imagedata r:id="rId690" o:title=""/>
                </v:shape>
                <o:OLEObject Type="Embed" ProgID="Equation.3" ShapeID="_x0000_i1367" DrawAspect="Content" ObjectID="_1667763379" r:id="rId69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F776E7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 w:eastAsia="zh-CN"/>
              </w:rPr>
              <w:t>Берілген өзектің резольвентасын табыңы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: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w:r w:rsidRPr="00656D5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eastAsia="zh-CN"/>
              </w:rPr>
              <w:object w:dxaOrig="1500" w:dyaOrig="660" w14:anchorId="4E0A1C13">
                <v:shape id="_x0000_i1368" type="#_x0000_t75" style="width:75.25pt;height:33.1pt" o:ole="">
                  <v:imagedata r:id="rId692" o:title=""/>
                </v:shape>
                <o:OLEObject Type="Embed" ProgID="Equation.3" ShapeID="_x0000_i1368" DrawAspect="Content" ObjectID="_1667763380" r:id="rId693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 </w:t>
            </w:r>
            <w:r w:rsidRPr="00656D5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eastAsia="zh-CN"/>
              </w:rPr>
              <w:object w:dxaOrig="1160" w:dyaOrig="660" w14:anchorId="0C5581B8">
                <v:shape id="_x0000_i1369" type="#_x0000_t75" style="width:57.75pt;height:33.1pt" o:ole="">
                  <v:imagedata r:id="rId694" o:title=""/>
                </v:shape>
                <o:OLEObject Type="Embed" ProgID="Equation.3" ShapeID="_x0000_i1369" DrawAspect="Content" ObjectID="_1667763381" r:id="rId695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 </w:t>
            </w:r>
            <w:r w:rsidRPr="00656D5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eastAsia="zh-CN"/>
              </w:rPr>
              <w:object w:dxaOrig="940" w:dyaOrig="660" w14:anchorId="0C3896EE">
                <v:shape id="_x0000_i1370" type="#_x0000_t75" style="width:46.7pt;height:33.1pt" o:ole="">
                  <v:imagedata r:id="rId696" o:title=""/>
                </v:shape>
                <o:OLEObject Type="Embed" ProgID="Equation.3" ShapeID="_x0000_i1370" DrawAspect="Content" ObjectID="_1667763382" r:id="rId697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 </w:t>
            </w:r>
            <w:r w:rsidRPr="00656D5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eastAsia="zh-CN"/>
              </w:rPr>
              <w:object w:dxaOrig="920" w:dyaOrig="660" w14:anchorId="268A2AD0">
                <v:shape id="_x0000_i1371" type="#_x0000_t75" style="width:46.05pt;height:33.1pt" o:ole="">
                  <v:imagedata r:id="rId698" o:title=""/>
                </v:shape>
                <o:OLEObject Type="Embed" ProgID="Equation.3" ShapeID="_x0000_i1371" DrawAspect="Content" ObjectID="_1667763383" r:id="rId699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 </w:t>
            </w:r>
            <w:r w:rsidRPr="00656D5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eastAsia="zh-CN"/>
              </w:rPr>
              <w:object w:dxaOrig="620" w:dyaOrig="320" w14:anchorId="4EC91E76">
                <v:shape id="_x0000_i1372" type="#_x0000_t75" style="width:30.5pt;height:15.55pt" o:ole="">
                  <v:imagedata r:id="rId686" o:title=""/>
                </v:shape>
                <o:OLEObject Type="Embed" ProgID="Equation.3" ShapeID="_x0000_i1372" DrawAspect="Content" ObjectID="_1667763384" r:id="rId700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 </w:t>
            </w:r>
            <w:r w:rsidRPr="00656D5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eastAsia="zh-CN"/>
              </w:rPr>
              <w:object w:dxaOrig="360" w:dyaOrig="320" w14:anchorId="4C8F1687">
                <v:shape id="_x0000_i1373" type="#_x0000_t75" style="width:18.15pt;height:15.55pt" o:ole="">
                  <v:imagedata r:id="rId690" o:title=""/>
                </v:shape>
                <o:OLEObject Type="Embed" ProgID="Equation.3" ShapeID="_x0000_i1373" DrawAspect="Content" ObjectID="_1667763385" r:id="rId70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F776E7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840943" w:rsidRDefault="001F65EE" w:rsidP="00840943">
            <w:pPr>
              <w:widowControl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 w:eastAsia="zh-CN"/>
              </w:rPr>
              <w:t>Төмендегі берілген Фредгольмнің 2-текті интегралдық теңдеуін біртіндеп жуықтау әдісімен шешіңіз</w:t>
            </w: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656D57">
              <w:rPr>
                <w:rFonts w:ascii="Times New Roman" w:hAnsi="Times New Roman" w:cs="Times New Roman"/>
                <w:position w:val="-32"/>
                <w:sz w:val="24"/>
                <w:szCs w:val="24"/>
                <w:lang w:val="en-US" w:eastAsia="zh-CN"/>
              </w:rPr>
              <w:object w:dxaOrig="3940" w:dyaOrig="760" w14:anchorId="2E0F4276">
                <v:shape id="_x0000_i1374" type="#_x0000_t75" style="width:197.2pt;height:38.25pt" o:ole="">
                  <v:imagedata r:id="rId702" o:title=""/>
                </v:shape>
                <o:OLEObject Type="Embed" ProgID="Equation.3" ShapeID="_x0000_i1374" DrawAspect="Content" ObjectID="_1667763386" r:id="rId703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widowControl w:val="0"/>
              <w:spacing w:after="200"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eastAsia="zh-CN"/>
              </w:rPr>
              <w:object w:dxaOrig="499" w:dyaOrig="260" w14:anchorId="20060622">
                <v:shape id="_x0000_i1375" type="#_x0000_t75" style="width:25.3pt;height:12.95pt" o:ole="">
                  <v:imagedata r:id="rId704" o:title=""/>
                </v:shape>
                <o:OLEObject Type="Embed" ProgID="Equation.3" ShapeID="_x0000_i1375" DrawAspect="Content" ObjectID="_1667763387" r:id="rId705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widowControl w:val="0"/>
              <w:spacing w:after="200"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eastAsia="zh-CN"/>
              </w:rPr>
              <w:object w:dxaOrig="600" w:dyaOrig="279" w14:anchorId="76F26EF9">
                <v:shape id="_x0000_i1376" type="#_x0000_t75" style="width:29.85pt;height:14.25pt" o:ole="">
                  <v:imagedata r:id="rId706" o:title=""/>
                </v:shape>
                <o:OLEObject Type="Embed" ProgID="Equation.3" ShapeID="_x0000_i1376" DrawAspect="Content" ObjectID="_1667763388" r:id="rId707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widowControl w:val="0"/>
              <w:spacing w:after="200"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eastAsia="zh-CN"/>
              </w:rPr>
              <w:object w:dxaOrig="540" w:dyaOrig="260" w14:anchorId="0ECB1096">
                <v:shape id="_x0000_i1377" type="#_x0000_t75" style="width:27.25pt;height:12.95pt" o:ole="">
                  <v:imagedata r:id="rId708" o:title=""/>
                </v:shape>
                <o:OLEObject Type="Embed" ProgID="Equation.3" ShapeID="_x0000_i1377" DrawAspect="Content" ObjectID="_1667763389" r:id="rId709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widowControl w:val="0"/>
              <w:spacing w:after="200"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eastAsia="zh-CN"/>
              </w:rPr>
              <w:object w:dxaOrig="200" w:dyaOrig="200" w14:anchorId="58477C56">
                <v:shape id="_x0000_i1378" type="#_x0000_t75" style="width:10.4pt;height:10.4pt" o:ole="">
                  <v:imagedata r:id="rId710" o:title=""/>
                </v:shape>
                <o:OLEObject Type="Embed" ProgID="Equation.3" ShapeID="_x0000_i1378" DrawAspect="Content" ObjectID="_1667763390" r:id="rId711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widowControl w:val="0"/>
              <w:spacing w:after="200"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4"/>
                <w:sz w:val="24"/>
                <w:szCs w:val="24"/>
                <w:lang w:val="en-US" w:eastAsia="zh-CN"/>
              </w:rPr>
              <w:object w:dxaOrig="440" w:dyaOrig="260" w14:anchorId="0E8E9113">
                <v:shape id="_x0000_i1379" type="#_x0000_t75" style="width:22.7pt;height:12.95pt" o:ole="">
                  <v:imagedata r:id="rId712" o:title=""/>
                </v:shape>
                <o:OLEObject Type="Embed" ProgID="Equation.3" ShapeID="_x0000_i1379" DrawAspect="Content" ObjectID="_1667763391" r:id="rId71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40943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0943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40943">
        <w:rPr>
          <w:rFonts w:ascii="Times New Roman" w:hAnsi="Times New Roman" w:cs="Times New Roman"/>
          <w:sz w:val="24"/>
          <w:szCs w:val="24"/>
        </w:rPr>
        <w:t>3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F65EE" w:rsidRPr="001F65EE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ілген Коши есебіне сәйкес келетін интегралдық теңдеуді табыңыз</w:t>
            </w:r>
            <w:r w:rsidRPr="00656D57">
              <w:rPr>
                <w:rFonts w:ascii="Times New Roman" w:eastAsia="MS Gothic" w:hAnsi="Times New Roman" w:cs="Times New Roman"/>
                <w:sz w:val="24"/>
                <w:szCs w:val="24"/>
                <w:lang w:val="kk-KZ" w:eastAsia="zh-CN"/>
              </w:rPr>
              <w:t>：</w:t>
            </w:r>
            <w:r w:rsidRPr="00656D5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 w:eastAsia="zh-CN"/>
              </w:rPr>
              <w:object w:dxaOrig="3260" w:dyaOrig="320" w14:anchorId="2251692F">
                <v:shape id="_x0000_i1380" type="#_x0000_t75" style="width:162.8pt;height:15.55pt" o:ole="">
                  <v:imagedata r:id="rId714" o:title=""/>
                </v:shape>
                <o:OLEObject Type="Embed" ProgID="Equation.3" ShapeID="_x0000_i1380" DrawAspect="Content" ObjectID="_1667763392" r:id="rId715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position w:val="-32"/>
                <w:sz w:val="24"/>
                <w:szCs w:val="24"/>
                <w:lang w:val="en-US" w:eastAsia="zh-CN"/>
              </w:rPr>
              <w:object w:dxaOrig="3320" w:dyaOrig="760" w14:anchorId="3B05E34C">
                <v:shape id="_x0000_i1381" type="#_x0000_t75" style="width:166.7pt;height:38.25pt" o:ole="">
                  <v:imagedata r:id="rId716" o:title=""/>
                </v:shape>
                <o:OLEObject Type="Embed" ProgID="Equation.3" ShapeID="_x0000_i1381" DrawAspect="Content" ObjectID="_1667763393" r:id="rId717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56D5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00" w:dyaOrig="760" w14:anchorId="22528FA0">
                <v:shape id="_x0000_i1382" type="#_x0000_t75" style="width:164.1pt;height:38.25pt" o:ole="">
                  <v:imagedata r:id="rId718" o:title=""/>
                </v:shape>
                <o:OLEObject Type="Embed" ProgID="Equation.3" ShapeID="_x0000_i1382" DrawAspect="Content" ObjectID="_1667763394" r:id="rId719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60" w14:anchorId="27DE7E1A">
                <v:shape id="_x0000_i1383" type="#_x0000_t75" style="width:166.7pt;height:38.25pt" o:ole="">
                  <v:imagedata r:id="rId720" o:title=""/>
                </v:shape>
                <o:OLEObject Type="Embed" ProgID="Equation.3" ShapeID="_x0000_i1383" DrawAspect="Content" ObjectID="_1667763395" r:id="rId721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56D5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60" w14:anchorId="68BA9A9C">
                <v:shape id="_x0000_i1384" type="#_x0000_t75" style="width:166.7pt;height:38.25pt" o:ole="">
                  <v:imagedata r:id="rId722" o:title=""/>
                </v:shape>
                <o:OLEObject Type="Embed" ProgID="Equation.3" ShapeID="_x0000_i1384" DrawAspect="Content" ObjectID="_1667763396" r:id="rId723"/>
              </w:object>
            </w:r>
          </w:p>
        </w:tc>
      </w:tr>
      <w:tr w:rsidR="001F65EE" w:rsidRPr="008F4CDA" w:rsidTr="00E760AA">
        <w:tc>
          <w:tcPr>
            <w:tcW w:w="534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F65EE" w:rsidRPr="00656D57" w:rsidRDefault="001F65EE" w:rsidP="00840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6D5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320" w:dyaOrig="760" w14:anchorId="1957F7C8">
                <v:shape id="_x0000_i1385" type="#_x0000_t75" style="width:166.7pt;height:38.25pt" o:ole="">
                  <v:imagedata r:id="rId724" o:title=""/>
                </v:shape>
                <o:OLEObject Type="Embed" ProgID="Equation.3" ShapeID="_x0000_i1385" DrawAspect="Content" ObjectID="_1667763397" r:id="rId72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ьголм өз атымен аталатын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(x)=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+f(x)</m:t>
                  </m:r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теңдеуінің ядросы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f(x)∈C[a,b]</m:t>
                </m:r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K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,s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∈C[a,b]</m:t>
                </m:r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λ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(x,s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K(x,s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λ</m:t>
                    </m:r>
                  </m:den>
                </m:f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,t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t</m:t>
                  </m:r>
                  <m:box>
                    <m:boxPr>
                      <m:opEmu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box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⇒</m:t>
                      </m:r>
                    </m:e>
                  </m:box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p1p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δ=</m:t>
                      </m:r>
                      <m:nary>
                        <m:naryPr>
                          <m:chr m:val="∑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i=0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n</m:t>
                          </m:r>
                        </m:sup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K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)δ</m:t>
                          </m:r>
                        </m:e>
                      </m:nary>
                    </m:e>
                  </m:nary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Қандай интегралдық қосынды екенін анықта.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нің интегралдық қосындысы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манның интегралдық қосындысы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йлордың интегралдық қосындысы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дамардың интегралдық қосындысы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рамердің интегралдық қосындысы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Ядросы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(x,t)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-t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,  0≤x≤t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t(2-x)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, t≤x≤1</m:t>
                      </m:r>
                    </m:e>
                  </m:eqArr>
                </m:e>
              </m:d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болатын Фредгольм интегралдық теңдеуінің функциясын тап</w:t>
            </w:r>
          </w:p>
        </w:tc>
      </w:tr>
      <w:tr w:rsidR="00134D30" w:rsidRPr="008F4CDA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sin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π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den>
                </m:f>
              </m:oMath>
            </m:oMathPara>
          </w:p>
        </w:tc>
      </w:tr>
      <w:tr w:rsidR="00134D30" w:rsidRPr="008F4CDA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x</m:t>
                    </m:r>
                  </m:e>
                </m:func>
              </m:oMath>
            </m:oMathPara>
          </w:p>
        </w:tc>
      </w:tr>
      <w:tr w:rsidR="00134D30" w:rsidRPr="008F4CDA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sinπx</m:t>
                </m:r>
              </m:oMath>
            </m:oMathPara>
          </w:p>
        </w:tc>
      </w:tr>
      <w:tr w:rsidR="00134D30" w:rsidRPr="008F4CDA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tg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π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den>
                </m:f>
              </m:oMath>
            </m:oMathPara>
          </w:p>
        </w:tc>
      </w:tr>
      <w:tr w:rsidR="00134D30" w:rsidRPr="008F4CDA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ctgπx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840943">
        <w:tc>
          <w:tcPr>
            <w:tcW w:w="534" w:type="dxa"/>
            <w:vAlign w:val="center"/>
          </w:tcPr>
          <w:p w:rsidR="00134D30" w:rsidRDefault="00134D3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Default="00134D30">
            <w:pPr>
              <w:rPr>
                <w:rFonts w:cstheme="minorHAnsi"/>
                <w:lang w:val="kk-KZ"/>
              </w:rPr>
            </w:pPr>
            <w:r>
              <w:rPr>
                <w:rFonts w:eastAsiaTheme="minorEastAsia" w:cstheme="minorHAnsi"/>
                <w:lang w:val="kk-KZ"/>
              </w:rPr>
              <w:t xml:space="preserve">Берілген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lang w:val="en-US"/>
                </w:rPr>
                <m:t>=1</m:t>
              </m:r>
            </m:oMath>
            <w:r>
              <w:rPr>
                <w:rFonts w:eastAsiaTheme="minorEastAsia" w:cstheme="minorHAnsi"/>
                <w:lang w:val="kk-KZ"/>
              </w:rPr>
              <w:t xml:space="preserve"> функциясы қай интегралдық теңдеудің шешімі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Default="00134D3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Default="00134D30">
            <w:pPr>
              <w:rPr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kk-KZ"/>
                  </w:rPr>
                  <m:t>+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kk-KZ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lang w:val="kk-KZ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kk-K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kk-KZ"/>
                          </w:rPr>
                          <m:t>x-t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kk-KZ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kk-KZ"/>
                  </w:rPr>
                  <m:t>dt=2x</m:t>
                </m:r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Default="00134D3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Default="00134D30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x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Default="00134D3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Default="00134D30">
            <w:pPr>
              <w:rPr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r>
                      <w:rPr>
                        <w:rFonts w:ascii="Cambria Math" w:hAnsi="Cambria Math"/>
                      </w:rPr>
                      <m:t>sinxcosφ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sinx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Default="00134D3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Default="00134D30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tgsφ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Default="00134D3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Default="00134D30">
            <w:pPr>
              <w:rPr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sinx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≤M болса онда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А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теңсіздігі не деп аталады?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Фредгольм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теңсіздігі</m:t>
              </m:r>
            </m:oMath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дамар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теңсіздігі</m:t>
              </m:r>
            </m:oMath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Вольтер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теңсіздігі</m:t>
              </m:r>
            </m:oMath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Кош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теңсіздігі</m:t>
              </m:r>
            </m:oMath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Крамер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теңсіздігі</m:t>
              </m:r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Ядросы үзіліссіз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br/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+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 xml:space="preserve"> </m:t>
                  </m:r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gramStart"/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іртекті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интегралдық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теңдеудің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жалғыз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ғана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үзіліссіз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шешімі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ар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са, қандай?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+f(x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λ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,λ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+f(x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,λ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,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=f(x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λ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R(x,s)</m:t>
                    </m:r>
                  </m:e>
                </m:nary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s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ядросының резольвентасын табыңыз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(0≤x≤1 және 0≤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≤1)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 xml:space="preserve"> </m:t>
              </m:r>
            </m:oMath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,t,λ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+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,t,λ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-2t+(x+t-2xt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)λ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6</m:t>
                        </m:r>
                      </m:den>
                    </m:f>
                  </m:den>
                </m:f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,t,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-2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,λ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,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x-2t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нің теоремасы бойынш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 параметрі 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λ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+f(x)</m:t>
                  </m:r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теңдеуінің меншікті мәні болса,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f(x)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бос мүшесі қандай шартты қанағаттандыруы қажетті және жеткілікті</w:t>
            </w:r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x=0    (k=1,2,…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x=0     (k=1,2,…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x=0     (k=1,2,…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ψ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x=0    (k=1,2,…)</m:t>
                    </m:r>
                  </m:e>
                </m:nary>
              </m:oMath>
            </m:oMathPara>
          </w:p>
        </w:tc>
      </w:tr>
      <w:tr w:rsidR="00134D30" w:rsidRPr="008F4CDA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=0    (k=1,2,…)</m:t>
                    </m:r>
                  </m:e>
                </m:nary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Фредгольмн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ң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іртекті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интегралдық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теңдеуінің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тек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нөльдік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шешімі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ғ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ана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ар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оған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йкес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 қандай болады?</w:t>
            </w:r>
          </w:p>
        </w:tc>
      </w:tr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f{x) үшін бірнеше шешімі бар.</w:t>
            </w:r>
          </w:p>
        </w:tc>
      </w:tr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з келген бос мүше f{x) үшін жалғыз ғана шешімі бар болады.</w:t>
            </w:r>
          </w:p>
        </w:tc>
      </w:tr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 интегралдық теңдеудің бос мүшесі жоқ.</w:t>
            </w:r>
          </w:p>
        </w:tc>
      </w:tr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интегралдық теңдеудің жалғыз ғана мүшесі бар.</w:t>
            </w:r>
          </w:p>
        </w:tc>
      </w:tr>
      <w:tr w:rsidR="00134D30" w:rsidRPr="00134D30" w:rsidTr="00840943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теңдеудің бірнеше бос мүшесі бар.</w:t>
            </w:r>
          </w:p>
        </w:tc>
      </w:tr>
    </w:tbl>
    <w:p w:rsidR="003D2C9D" w:rsidRPr="00134D30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ерілген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біртекті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интегралдық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теңдеу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мен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түйіндес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интегралдык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тендеуінің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қандай бірдей шешімдері бар?</w:t>
            </w:r>
          </w:p>
        </w:tc>
      </w:tr>
      <w:tr w:rsidR="00134D30" w:rsidRPr="00134D30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ірдей нөлге тең немесе 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өлге тең емес болады.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ірақ рангтері әр- түрлі болады.</w:t>
            </w:r>
          </w:p>
        </w:tc>
      </w:tr>
      <w:tr w:rsidR="00134D30" w:rsidRPr="00134D30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ірдей нөлге тең немесе 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өлге тең емес болады.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ұган коса олардың меншікті мәндерінің рангтері бірдей болады.</w:t>
            </w:r>
          </w:p>
        </w:tc>
      </w:tr>
      <w:tr w:rsidR="00134D30" w:rsidRPr="00134D30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дей тек нөлге ғана тең болады.</w:t>
            </w:r>
          </w:p>
        </w:tc>
      </w:tr>
      <w:tr w:rsidR="00134D30" w:rsidRPr="00134D30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ангтері бірдей болады.</w:t>
            </w:r>
          </w:p>
        </w:tc>
      </w:tr>
      <w:tr w:rsidR="00134D30" w:rsidRPr="00134D30" w:rsidTr="00134D30">
        <w:tc>
          <w:tcPr>
            <w:tcW w:w="534" w:type="dxa"/>
            <w:vAlign w:val="center"/>
          </w:tcPr>
          <w:p w:rsidR="00134D30" w:rsidRPr="00134D30" w:rsidRDefault="00134D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дей нөлге тең емес болады.</w:t>
            </w:r>
          </w:p>
        </w:tc>
      </w:tr>
    </w:tbl>
    <w:p w:rsidR="003D2C9D" w:rsidRPr="00134D30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840943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м резольвентасының формуласын анықта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R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(x,t,λ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(λ)</m:t>
                  </m:r>
                </m:den>
              </m:f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R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D(λ)</m:t>
              </m:r>
            </m:oMath>
          </w:p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R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,t,λ</m:t>
                  </m:r>
                </m:e>
              </m:d>
            </m:oMath>
          </w:p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R=f(x)</m:t>
              </m:r>
            </m:oMath>
          </w:p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(λ)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(x,t,λ)</m:t>
                    </m:r>
                  </m:den>
                </m:f>
              </m:oMath>
            </m:oMathPara>
          </w:p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134D30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134D3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134D3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Фредголъмнің 1- теоремасы  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ойынша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егер </w:t>
            </w:r>
            <w:r w:rsidRPr="00134D30">
              <w:rPr>
                <w:rFonts w:ascii="Cambria Math" w:hAnsi="Cambria Math" w:cs="Cambria Math"/>
                <w:sz w:val="24"/>
                <w:szCs w:val="24"/>
              </w:rPr>
              <w:t>𝛌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- </w:t>
            </w:r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регуляр сан болса, ядросы үзіліссіз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nary>
            </m:oMath>
            <w:r w:rsidRPr="00134D30">
              <w:rPr>
                <w:rFonts w:ascii="Times New Roman" w:hAnsi="Times New Roman" w:cs="Times New Roman"/>
                <w:sz w:val="24"/>
                <w:szCs w:val="24"/>
              </w:rPr>
              <w:t xml:space="preserve"> біртекті емес интегралдық теңдеудің шешімі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0</m:t>
                </m:r>
              </m:oMath>
            </m:oMathPara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ксіз көп</w:t>
            </w: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,λ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+f(x)</m:t>
                  </m:r>
                </m:e>
              </m:nary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34D30" w:rsidRPr="008F4CDA" w:rsidTr="00156598">
        <w:trPr>
          <w:trHeight w:val="849"/>
        </w:trPr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134D30" w:rsidRPr="00156598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λ</m:t>
                </m:r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,s,λ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ds</m:t>
                    </m:r>
                  </m:e>
                </m:nary>
              </m:oMath>
            </m:oMathPara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1</m:t>
              </m:r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134D30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134D3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редгольм 2-теоремасы бойынша ,егер </w:t>
            </w:r>
            <w:r w:rsidRPr="00134D30">
              <w:rPr>
                <w:rFonts w:ascii="Cambria Math" w:hAnsi="Cambria Math" w:cs="Cambria Math"/>
                <w:sz w:val="24"/>
                <w:szCs w:val="24"/>
                <w:lang w:val="kk-KZ"/>
              </w:rPr>
              <w:t>𝛌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-регуляр сан болса,онд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s</m:t>
                  </m:r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>теңдеу шешімі:</w:t>
            </w: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жалғыз шешім болады,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 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0</m:t>
              </m:r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,λ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+f(x)</m:t>
                  </m:r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шешім болады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жалғыз шешім болады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1</m:t>
              </m:r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шешімі табылмайды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ксіз көп</w:t>
            </w:r>
          </w:p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34D30" w:rsidRPr="00134D30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D3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134D3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 w:rsidP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</w:t>
            </w:r>
            <w:r w:rsidRPr="00134D30">
              <w:rPr>
                <w:rFonts w:ascii="Cambria Math" w:hAnsi="Cambria Math" w:cs="Cambria Math"/>
                <w:sz w:val="24"/>
                <w:szCs w:val="24"/>
                <w:lang w:val="kk-KZ"/>
              </w:rPr>
              <w:t>𝜆</w:t>
            </w:r>
            <w:r w:rsidRPr="00134D3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o меншікті сан болса, онда біртекті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λ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,s,λ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ds</m:t>
                  </m:r>
                </m:e>
              </m:nary>
            </m:oMath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теңдеуінің шешімі :</w:t>
            </w: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0</m:t>
              </m:r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1</m:t>
              </m:r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134D30">
              <w:rPr>
                <w:rFonts w:ascii="Cambria Math" w:eastAsiaTheme="minorEastAsia" w:hAnsi="Cambria Math" w:cs="Cambria Math"/>
                <w:sz w:val="24"/>
                <w:szCs w:val="24"/>
                <w:lang w:val="kk-KZ"/>
              </w:rPr>
              <w:t>𝜑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(x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≠0</m:t>
              </m:r>
            </m:oMath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34D30">
              <w:rPr>
                <w:rFonts w:ascii="Cambria Math" w:eastAsiaTheme="minorEastAsia" w:hAnsi="Cambria Math" w:cs="Cambria Math"/>
                <w:sz w:val="24"/>
                <w:szCs w:val="24"/>
                <w:lang w:val="en-US"/>
              </w:rPr>
              <w:t>𝜑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(x)=b-a </w:t>
            </w:r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134D30" w:rsidRPr="008F4CDA" w:rsidTr="00E760AA">
        <w:tc>
          <w:tcPr>
            <w:tcW w:w="534" w:type="dxa"/>
          </w:tcPr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4D30" w:rsidRPr="00134D30" w:rsidRDefault="00134D30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134D30">
              <w:rPr>
                <w:rFonts w:ascii="Cambria Math" w:eastAsiaTheme="minorEastAsia" w:hAnsi="Cambria Math" w:cs="Cambria Math"/>
                <w:sz w:val="24"/>
                <w:szCs w:val="24"/>
                <w:lang w:val="en-US"/>
              </w:rPr>
              <w:t>𝜑</w:t>
            </w:r>
            <w:r w:rsidRPr="00134D30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(x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≠1</m:t>
              </m:r>
            </m:oMath>
          </w:p>
          <w:p w:rsidR="00134D30" w:rsidRPr="00134D30" w:rsidRDefault="00134D30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C41384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138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C4138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41384" w:rsidRPr="00156598" w:rsidRDefault="00C413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41384">
              <w:rPr>
                <w:rFonts w:ascii="Cambria Math" w:hAnsi="Cambria Math" w:cs="Cambria Math"/>
                <w:sz w:val="24"/>
                <w:szCs w:val="24"/>
                <w:lang w:val="kk-KZ"/>
              </w:rPr>
              <w:t>𝜆</w:t>
            </w: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меншікті мәні қанағаттандыратын теңдік</w:t>
            </w:r>
            <w:r w:rsidR="0015659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λ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0</m:t>
              </m:r>
            </m:oMath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  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λ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≠0</m:t>
              </m:r>
            </m:oMath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x,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=0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(x,t)≠0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,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K(x,s)</m:t>
              </m:r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C41384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138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C4138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Ядроның резольвентасы бар болатын </w:t>
            </w:r>
            <w:r w:rsidRPr="00C41384">
              <w:rPr>
                <w:rFonts w:ascii="Cambria Math" w:hAnsi="Cambria Math" w:cs="Cambria Math"/>
                <w:sz w:val="24"/>
                <w:szCs w:val="24"/>
                <w:lang w:val="kk-KZ"/>
              </w:rPr>
              <w:t>𝜆</w:t>
            </w: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аны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ұрақты сан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меншікті мән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егулярлы сан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елгісіз айнымалы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рекуренттік өрнек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56598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C41384" w:rsidTr="00E760AA">
        <w:tc>
          <w:tcPr>
            <w:tcW w:w="534" w:type="dxa"/>
          </w:tcPr>
          <w:p w:rsidR="00C41384" w:rsidRDefault="00C41384">
            <w:pPr>
              <w:rPr>
                <w:b/>
              </w:rPr>
            </w:pPr>
            <w:r>
              <w:rPr>
                <w:b/>
                <w:lang w:val="en-US"/>
              </w:rPr>
              <w:t>V</w:t>
            </w:r>
            <w:r>
              <w:rPr>
                <w:b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t</m:t>
              </m:r>
              <m:r>
                <w:rPr>
                  <w:rFonts w:ascii="Cambria Math" w:hAnsi="Cambria Math"/>
                </w:rPr>
                <m:t>+1</m:t>
              </m:r>
            </m:oMath>
            <w:r>
              <w:rPr>
                <w:rFonts w:eastAsiaTheme="minorEastAsia"/>
              </w:rPr>
              <w:t xml:space="preserve">  </w:t>
            </w:r>
            <w:r>
              <w:rPr>
                <w:rFonts w:eastAsiaTheme="minorEastAsia"/>
                <w:lang w:val="kk-KZ"/>
              </w:rPr>
              <w:t xml:space="preserve">теңдеуінің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lang w:val="kk-KZ"/>
              </w:rPr>
              <w:t xml:space="preserve"> мүшесін табыңыз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kk-K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kk-KZ"/>
                </w:rPr>
                <m:t>=0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kk-K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kk-KZ"/>
                </w:rPr>
                <m:t>=1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eastAsiaTheme="minorEastAsia"/>
                <w:i/>
                <w:lang w:val="en-US"/>
              </w:rPr>
            </w:pPr>
            <w:r>
              <w:rPr>
                <w:rFonts w:eastAsiaTheme="minorEastAsia"/>
                <w:lang w:val="kk-K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kk-KZ"/>
                </w:rPr>
                <m:t>=2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kk-K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kk-KZ"/>
                </w:rPr>
                <m:t>=-1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rFonts w:eastAsia="Calibri"/>
                <w:lang w:val="en-US"/>
              </w:rPr>
            </w:pPr>
            <w:r>
              <w:rPr>
                <w:rFonts w:eastAsiaTheme="minorEastAsia"/>
                <w:lang w:val="kk-K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kk-KZ"/>
                </w:rPr>
                <m:t>=5</m:t>
              </m:r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75B71" w:rsidRDefault="00FF7EE6" w:rsidP="00075B7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79" w:dyaOrig="320">
                <v:shape id="_x0000_i1386" type="#_x0000_t75" style="width:88.2pt;height:15.55pt" o:ole="">
                  <v:imagedata r:id="rId726" o:title=""/>
                </v:shape>
                <o:OLEObject Type="Embed" ProgID="Equation.3" ShapeID="_x0000_i1386" DrawAspect="Content" ObjectID="_1667763398" r:id="rId727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еңдеуінің жалпы шешімін көрсетіңі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19" w:dyaOrig="340" w14:anchorId="1B94C4BC">
                <v:shape id="_x0000_i1387" type="#_x0000_t75" style="width:81.1pt;height:17.5pt" o:ole="">
                  <v:imagedata r:id="rId728" o:title=""/>
                </v:shape>
                <o:OLEObject Type="Embed" ProgID="Equation.3" ShapeID="_x0000_i1387" DrawAspect="Content" ObjectID="_1667763399" r:id="rId729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19" w:dyaOrig="340" w14:anchorId="469EB690">
                <v:shape id="_x0000_i1388" type="#_x0000_t75" style="width:81.1pt;height:17.5pt" o:ole="">
                  <v:imagedata r:id="rId730" o:title=""/>
                </v:shape>
                <o:OLEObject Type="Embed" ProgID="Equation.3" ShapeID="_x0000_i1388" DrawAspect="Content" ObjectID="_1667763400" r:id="rId731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59" w:dyaOrig="340" w14:anchorId="7A6DD6A6">
                <v:shape id="_x0000_i1389" type="#_x0000_t75" style="width:94.05pt;height:17.5pt" o:ole="">
                  <v:imagedata r:id="rId732" o:title=""/>
                </v:shape>
                <o:OLEObject Type="Embed" ProgID="Equation.3" ShapeID="_x0000_i1389" DrawAspect="Content" ObjectID="_1667763401" r:id="rId733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79" w:dyaOrig="340" w14:anchorId="7818B613">
                <v:shape id="_x0000_i1390" type="#_x0000_t75" style="width:73.95pt;height:17.5pt" o:ole="">
                  <v:imagedata r:id="rId734" o:title=""/>
                </v:shape>
                <o:OLEObject Type="Embed" ProgID="Equation.3" ShapeID="_x0000_i1390" DrawAspect="Content" ObjectID="_1667763402" r:id="rId735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40" w14:anchorId="1C5AC92A">
                <v:shape id="_x0000_i1391" type="#_x0000_t75" style="width:63.55pt;height:17.5pt" o:ole="">
                  <v:imagedata r:id="rId736" o:title=""/>
                </v:shape>
                <o:OLEObject Type="Embed" ProgID="Equation.3" ShapeID="_x0000_i1391" DrawAspect="Content" ObjectID="_1667763403" r:id="rId73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C41384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V</w:t>
            </w: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dt+1</m:t>
              </m:r>
            </m:oMath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 теңдеуінің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</m:oMath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мүшесін табыңыз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den>
              </m:f>
            </m:oMath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+1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</m:den>
              </m:f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x+1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1</m:t>
              </m:r>
            </m:oMath>
          </w:p>
        </w:tc>
      </w:tr>
      <w:tr w:rsidR="00C41384" w:rsidRPr="008F4CDA" w:rsidTr="00075B71">
        <w:trPr>
          <w:trHeight w:val="118"/>
        </w:trPr>
        <w:tc>
          <w:tcPr>
            <w:tcW w:w="534" w:type="dxa"/>
          </w:tcPr>
          <w:p w:rsidR="00C41384" w:rsidRPr="00C41384" w:rsidRDefault="00C413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=2+x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C41384" w:rsidTr="00E760AA">
        <w:tc>
          <w:tcPr>
            <w:tcW w:w="534" w:type="dxa"/>
          </w:tcPr>
          <w:p w:rsidR="00C41384" w:rsidRDefault="00C41384">
            <w:pPr>
              <w:rPr>
                <w:b/>
                <w:lang w:val="kk-KZ"/>
              </w:rPr>
            </w:pPr>
            <w:r>
              <w:rPr>
                <w:b/>
                <w:lang w:val="kk-KZ"/>
              </w:rPr>
              <w:t>V1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lang w:val="kk-KZ"/>
              </w:rPr>
            </w:pPr>
            <m:oMath>
              <m:r>
                <w:rPr>
                  <w:rFonts w:ascii="Cambria Math" w:hAnsi="Cambria Math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kk-KZ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kk-KZ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kk-KZ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kk-KZ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kk-KZ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kk-KZ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kk-KZ"/>
                </w:rPr>
                <m:t>dt+4</m:t>
              </m:r>
            </m:oMath>
            <w:r>
              <w:rPr>
                <w:rFonts w:eastAsiaTheme="minorEastAsia"/>
                <w:lang w:val="kk-KZ"/>
              </w:rPr>
              <w:t xml:space="preserve"> теңдеуінің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lang w:val="kk-KZ"/>
              </w:rPr>
              <w:t xml:space="preserve"> мүшесін табыңыз  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Default="00C41384" w:rsidP="00C413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 w:rsidP="00C41384">
            <w:pPr>
              <w:jc w:val="both"/>
              <w:rPr>
                <w:rFonts w:eastAsiaTheme="minorEastAsia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kk-KZ"/>
                  </w:rPr>
                  <m:t>=</m:t>
                </m:r>
                <m:r>
                  <w:rPr>
                    <w:rFonts w:ascii="Cambria Math" w:eastAsiaTheme="minorEastAsia" w:hAnsi="Cambria Math"/>
                    <w:lang w:val="kk-KZ"/>
                  </w:rPr>
                  <m:t>1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 w:rsidP="00C413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 w:rsidP="00C41384">
            <w:pPr>
              <w:jc w:val="both"/>
              <w:rPr>
                <w:rFonts w:eastAsiaTheme="minorEastAsia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kk-KZ"/>
                  </w:rPr>
                  <m:t>=</m:t>
                </m:r>
                <m:r>
                  <w:rPr>
                    <w:rFonts w:ascii="Cambria Math" w:eastAsiaTheme="minorEastAsia" w:hAnsi="Cambria Math"/>
                    <w:lang w:val="kk-KZ"/>
                  </w:rPr>
                  <m:t>0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 w:rsidP="00C413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 w:rsidP="00C41384">
            <w:pPr>
              <w:jc w:val="both"/>
              <w:rPr>
                <w:rFonts w:eastAsiaTheme="minorEastAsia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kk-KZ"/>
                  </w:rPr>
                  <m:t>=</m:t>
                </m:r>
                <m:r>
                  <w:rPr>
                    <w:rFonts w:ascii="Cambria Math" w:eastAsiaTheme="minorEastAsia" w:hAnsi="Cambria Math"/>
                    <w:lang w:val="kk-KZ"/>
                  </w:rPr>
                  <m:t>4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 w:rsidP="00C413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 w:rsidP="00C41384">
            <w:pPr>
              <w:jc w:val="both"/>
              <w:rPr>
                <w:rFonts w:eastAsiaTheme="minorEastAsia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kk-KZ"/>
                  </w:rPr>
                  <m:t>=-</m:t>
                </m:r>
                <m:r>
                  <w:rPr>
                    <w:rFonts w:ascii="Cambria Math" w:eastAsiaTheme="minorEastAsia" w:hAnsi="Cambria Math"/>
                    <w:lang w:val="kk-KZ"/>
                  </w:rPr>
                  <m:t>4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 w:rsidP="00C4138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 w:rsidP="00C41384">
            <w:pPr>
              <w:jc w:val="both"/>
              <w:rPr>
                <w:rFonts w:eastAsiaTheme="minorEastAsia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kk-KZ"/>
                  </w:rPr>
                  <m:t>=x+</m:t>
                </m:r>
                <m:r>
                  <w:rPr>
                    <w:rFonts w:ascii="Cambria Math" w:eastAsiaTheme="minorEastAsia" w:hAnsi="Cambria Math"/>
                    <w:lang w:val="kk-KZ"/>
                  </w:rPr>
                  <m:t>4</m:t>
                </m:r>
              </m:oMath>
            </m:oMathPara>
          </w:p>
        </w:tc>
      </w:tr>
    </w:tbl>
    <w:p w:rsidR="003D2C9D" w:rsidRPr="008F4CDA" w:rsidRDefault="003D2C9D" w:rsidP="00C4138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8F4CDA" w:rsidTr="00E760AA">
        <w:tc>
          <w:tcPr>
            <w:tcW w:w="534" w:type="dxa"/>
          </w:tcPr>
          <w:p w:rsidR="00C41384" w:rsidRDefault="00C41384">
            <w:r>
              <w:rPr>
                <w:lang w:val="en-US"/>
              </w:rPr>
              <w:t>V1</w:t>
            </w:r>
          </w:p>
        </w:tc>
        <w:tc>
          <w:tcPr>
            <w:tcW w:w="9037" w:type="dxa"/>
          </w:tcPr>
          <w:p w:rsidR="00C41384" w:rsidRPr="00C41384" w:rsidRDefault="00C41384">
            <w:pPr>
              <w:rPr>
                <w:rFonts w:eastAsiaTheme="minorEastAsia"/>
                <w:lang w:val="kk-KZ"/>
              </w:rPr>
            </w:pPr>
            <m:oMath>
              <m:r>
                <w:rPr>
                  <w:rFonts w:ascii="Cambria Math" w:hAnsi="Cambria Math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kk-KZ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kk-KZ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kk-KZ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lang w:val="kk-KZ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kk-KZ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lang w:val="kk-KZ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kk-KZ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kk-KZ"/>
                </w:rPr>
                <m:t>dt+4</m:t>
              </m:r>
            </m:oMath>
            <w:r>
              <w:rPr>
                <w:rFonts w:eastAsiaTheme="minorEastAsia"/>
                <w:lang w:val="kk-KZ"/>
              </w:rPr>
              <w:t xml:space="preserve">  теңдеуінің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lang w:val="kk-KZ"/>
              </w:rPr>
              <w:t xml:space="preserve"> мүшесін табыңыз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rFonts w:eastAsia="Calibri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4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rFonts w:eastAsia="Calibri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1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rFonts w:eastAsia="Calibri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lang w:val="en-US"/>
                  </w:rPr>
                  <m:t>+1</m:t>
                </m:r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rFonts w:eastAsia="Calibri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/>
                      </w:rPr>
                      <m:t>4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Default="00C41384">
            <w:pPr>
              <w:rPr>
                <w:rFonts w:eastAsia="Calibri"/>
                <w:lang w:val="kk-KZ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kk-KZ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kk-K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4x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="Calibri"/>
                <w:lang w:val="en-US"/>
              </w:rPr>
              <w:t>+4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C41384" w:rsidTr="00E760AA">
        <w:tc>
          <w:tcPr>
            <w:tcW w:w="534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41384" w:rsidRPr="00C41384" w:rsidRDefault="00C41384">
            <w:pPr>
              <w:tabs>
                <w:tab w:val="left" w:pos="23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λ саны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K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,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</m:t>
              </m:r>
            </m:oMath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ядросының меншікті мәні болмаса, онд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                            </m:t>
              </m:r>
            </m:oMath>
          </w:p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λ</m:t>
              </m:r>
              <m:nary>
                <m:naryPr>
                  <m:chr m:val="∑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i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i</m:t>
                      </m:r>
                    </m:sub>
                  </m:sSub>
                </m:e>
              </m:nary>
              <m:nary>
                <m:naryPr>
                  <m:limLoc m:val="subSup"/>
                  <m:grow m:val="1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(s)φ(s)ds+f(x)</m:t>
                  </m:r>
                </m:e>
              </m:nary>
            </m:oMath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нің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λ</m:t>
              </m:r>
              <m:nary>
                <m:naryPr>
                  <m:chr m:val="∑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i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 xml:space="preserve">i 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(x)</m:t>
              </m:r>
            </m:oMath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өрнегімен анықталған қанша шешімі бар?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ксіз көп шешім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ғыз шешім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шешім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n </w:t>
            </w: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шім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P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C413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Шешімі жоқ 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41384" w:rsidRPr="00840943" w:rsidTr="00E760AA">
        <w:tc>
          <w:tcPr>
            <w:tcW w:w="534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Егер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B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(</m:t>
                  </m:r>
                  <m:nary>
                    <m:naryPr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b</m:t>
                      </m:r>
                    </m:sup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>b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/>
                                </w:rPr>
                                <m:t>x,s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>dxds)</m:t>
                          </m:r>
                        </m:e>
                      </m:nary>
                    </m:e>
                  </m:nary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1/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=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K</m:t>
                  </m:r>
                </m:e>
              </m:d>
            </m:oMath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еп белгілесек, онда λ-ның қандай мәндерінде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K</m:t>
              </m:r>
            </m:oMath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қысу операторы болады?</w:t>
            </w:r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λ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den>
              </m:f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λ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0</m:t>
              </m:r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λ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den>
              </m:f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λ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den>
              </m:f>
            </m:oMath>
          </w:p>
        </w:tc>
      </w:tr>
      <w:tr w:rsidR="00C41384" w:rsidRPr="008F4CDA" w:rsidTr="00E760AA">
        <w:tc>
          <w:tcPr>
            <w:tcW w:w="534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41384" w:rsidRDefault="00C4138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 xml:space="preserve">  λ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gt;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den>
              </m:f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 w:rsidP="005616A4">
            <w:pPr>
              <w:rPr>
                <w:rFonts w:eastAsia="Times New Roman"/>
                <w:lang w:val="kk-KZ"/>
              </w:rPr>
            </w:pPr>
            <w:r w:rsidRPr="005616A4">
              <w:rPr>
                <w:position w:val="-36"/>
              </w:rPr>
              <w:object w:dxaOrig="2790" w:dyaOrig="690" w14:anchorId="2F304F8A">
                <v:shape id="_x0000_i2077" type="#_x0000_t75" style="width:139.45pt;height:34.4pt" o:ole="">
                  <v:imagedata r:id="rId738" o:title=""/>
                </v:shape>
                <o:OLEObject Type="Embed" ProgID="Equation.DSMT4" ShapeID="_x0000_i2077" DrawAspect="Content" ObjectID="_1667763404" r:id="rId739"/>
              </w:object>
            </w:r>
            <w:r w:rsidRPr="005616A4"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D</m:t>
              </m:r>
              <m:r>
                <w:rPr>
                  <w:rFonts w:ascii="Cambria Math" w:hAnsi="Cambria Math"/>
                </w:rPr>
                <m:t>⊂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</m:oMath>
            <w:r w:rsidRPr="005616A4">
              <w:t xml:space="preserve"> </w:t>
            </w:r>
            <w:r w:rsidRPr="005616A4">
              <w:rPr>
                <w:lang w:val="kk-KZ"/>
              </w:rPr>
              <w:t>қандай теңдеу?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Полярлық ядролы интегралды теңдеу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Фредгольмнің </w:t>
            </w: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кті теңдеуі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Волтерраның </w:t>
            </w: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кті теңдеуі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Ерекшелігі әлсіз ядролы теңдеу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Фредгольмнің </w:t>
            </w: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кті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Скалярлық көбейту амалы орынды болатын сызықты кеңістік қалай аталады?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гильберттік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унитарлы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евклидтік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топологиялық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метрикалық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5616A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Резольвентаның белгілеуі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(x,s)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λ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 xml:space="preserve"> H(x.s)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 xml:space="preserve"> R(x,t,λ)</m:t>
              </m:r>
            </m:oMath>
          </w:p>
        </w:tc>
      </w:tr>
      <w:tr w:rsidR="005616A4" w:rsidRPr="008F4CDA" w:rsidTr="005616A4">
        <w:trPr>
          <w:trHeight w:val="62"/>
        </w:trPr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R(x,λ)</m:t>
              </m:r>
            </m:oMath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K(x,s)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ядросы Фредгольм ядросы болу үшін қандай шартқа қанағаттану керек?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b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/>
                                </w:rPr>
                                <m:t>K(x,s)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 xml:space="preserve">2 </m:t>
                          </m:r>
                        </m:sup>
                      </m:sSup>
                    </m:e>
                  </m:nary>
                </m:e>
              </m:nary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dxds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∞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b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/>
                                </w:rPr>
                                <m:t>K(x,s)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 xml:space="preserve">2 </m:t>
                          </m:r>
                        </m:sup>
                      </m:sSup>
                    </m:e>
                  </m:nary>
                </m:e>
              </m:nary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dxds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gt;-∞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K(x,s)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∞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b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/>
                                </w:rPr>
                                <m:t>K(x,s)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/>
                            </w:rPr>
                            <m:t xml:space="preserve"> </m:t>
                          </m:r>
                        </m:sup>
                      </m:sSup>
                    </m:e>
                  </m:nary>
                </m:e>
              </m:nary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dxds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+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∞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b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/>
                        </w:rPr>
                        <m:t>K(x,s)</m:t>
                      </m:r>
                    </m:e>
                  </m:nary>
                </m:e>
              </m:nary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dxds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∞</w:t>
            </w:r>
          </w:p>
        </w:tc>
      </w:tr>
    </w:tbl>
    <w:p w:rsidR="003D2C9D" w:rsidRPr="005616A4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3E0593">
        <w:trPr>
          <w:trHeight w:val="254"/>
        </w:trPr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Интегралдық теңдеудің дегеніміз -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Белгісіз функциялар интегралдың астында кездесетін теңдеулер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Белгісіз функциялар дәрежеде берілген теңдеулер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елгісіз функциялар дифференциал астында кездесетін теңдеулер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Белгісіз функциялар алгебралық амал түрінде берілген теңдеулер</w:t>
            </w:r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Белгісіз функциялар аргумент астында кездесетін теңдеулер</w:t>
            </w:r>
          </w:p>
        </w:tc>
      </w:tr>
    </w:tbl>
    <w:p w:rsidR="003D2C9D" w:rsidRPr="005616A4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λ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+f(x)</m:t>
                  </m:r>
                </m:e>
              </m:nary>
            </m:oMath>
            <w:r w:rsidRPr="005616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теңдеуіндегі параметр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f(x)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φ(s)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s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x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λ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Егер</w:t>
            </w: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  <m:nary>
                <m:naryPr>
                  <m:limLoc m:val="undOvr"/>
                  <m:grow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nary>
            </m:oMath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ңдеуіндегі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kk-KZ"/>
                </w:rPr>
                <m:t>=0</m:t>
              </m:r>
            </m:oMath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олса, онда берілген теңдеу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біртекті емес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сызықты емес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аралас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Волтерраның </w:t>
            </w: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кті теңдеуі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</m:nary>
            </m:oMath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)</m:t>
              </m:r>
            </m:oMath>
          </w:p>
        </w:tc>
      </w:tr>
      <w:tr w:rsidR="005616A4" w:rsidRPr="005616A4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)</m:t>
              </m:r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m:oMath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=f(x)</m:t>
                  </m:r>
                </m:e>
              </m:nary>
            </m:oMath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16A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kk-KZ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m:oMath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s=f(x)</m:t>
                  </m:r>
                </m:e>
              </m:nary>
            </m:oMath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5616A4" w:rsidRPr="00840943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kk-KZ"/>
              </w:rPr>
              <w:t>Қысып бейнелеу әдісіндегі Фредгольм интегралдық теңдеуінің шешімі:</w:t>
            </w:r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(x)</m:t>
                    </m:r>
                  </m:e>
                </m:func>
              </m:oMath>
            </m:oMathPara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n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(x)</m:t>
                        </m:r>
                      </m:e>
                    </m:func>
                  </m:den>
                </m:f>
              </m:oMath>
            </m:oMathPara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→0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(x)</m:t>
                    </m:r>
                  </m:e>
                </m:func>
              </m:oMath>
            </m:oMathPara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n→0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(x)</m:t>
                        </m:r>
                      </m:e>
                    </m:func>
                  </m:den>
                </m:f>
              </m:oMath>
            </m:oMathPara>
          </w:p>
        </w:tc>
      </w:tr>
      <w:tr w:rsidR="005616A4" w:rsidRPr="008F4CDA" w:rsidTr="00E760AA">
        <w:tc>
          <w:tcPr>
            <w:tcW w:w="534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616A4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616A4" w:rsidRPr="005616A4" w:rsidRDefault="005616A4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(x)</m:t>
                    </m:r>
                  </m:e>
                </m:func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Қысып бейнелеу әдісінде </w:t>
            </w:r>
            <w:r w:rsidRPr="00F0787A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қысу операторы болу шарты: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|λ|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&lt;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(b-a)</m:t>
                    </m:r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|λ|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&gt;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(b-a)</m:t>
                    </m:r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λ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&gt;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(b-a)</m:t>
                    </m:r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λ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&lt;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(b-a)</m:t>
                    </m:r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kk-KZ"/>
                      </w:rPr>
                      <m:t>λ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  <w:lang w:val="kk-KZ"/>
                  </w:rPr>
                  <m:t>=1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-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Леммаға сәйкес ерекшелігі әлсіз ядролы К интегралдық операторы 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(D) 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еңістігін қалай бейнелейді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∈D</m:t>
                      </m:r>
                    </m:lim>
                  </m:limLow>
                </m:fName>
                <m:e>
                  <m:nary>
                    <m:naryPr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.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|K(x,s)|</m:t>
                      </m:r>
                    </m:e>
                  </m:nary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s</m:t>
                  </m:r>
                </m:e>
              </m:func>
            </m:oMath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K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≤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K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≥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spacing w:after="200"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&lt;1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K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&lt;1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K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40943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>Нөлге тең болмаған симметриялық өзекті интегралдық теңдеудің қанша сипаттаушы саны болады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>Ең болмағанда біреу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>Ең болмағанда екеу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>Болмайды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sz w:val="24"/>
                <w:szCs w:val="24"/>
                <w:lang w:val="kk-KZ"/>
              </w:rPr>
              <w:t>Тек біреу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120" w:line="276" w:lineRule="auto"/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Жауабы жоқ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мметриялық өзектің меншікті функцияларын табу мәселесінің шешімі: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(nπ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nπ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π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4</m:t>
                    </m:r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(nπ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nπ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,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-1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, 0≤x≤s,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-1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 s≤x≤1.</m:t>
                      </m:r>
                    </m:e>
                  </m:eqArr>
                </m:e>
              </m:d>
            </m:oMath>
            <w:r w:rsidRPr="00F078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мметриялық өзекті  ИТ меншікті функциясын табыңыз: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nπ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(nπ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4</m:t>
                    </m:r>
                  </m:den>
                </m:f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Default="00F0787A" w:rsidP="00F0787A">
            <w:pPr>
              <w:tabs>
                <w:tab w:val="left" w:pos="23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індеп жуыктау әдісін пайдаланып Вольтерраның 2-текті ИТ шешіңіз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F0787A" w:rsidRPr="00F0787A" w:rsidRDefault="008419EF" w:rsidP="00F0787A">
            <w:pPr>
              <w:tabs>
                <w:tab w:val="left" w:pos="2338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3</m:t>
                </m:r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sup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-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s+x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p>
                    </m:sSup>
                  </m:e>
                </m:nary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x+1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1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3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3x+1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имметриялық өзекті ИТ шешу барысынд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oMath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&gt;0 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олғандағы теңдеудің жалпы шешімін көрсет: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ω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ωx</m:t>
                    </m:r>
                  </m:sup>
                </m:sSup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x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sin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ωx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inω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ω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x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ωx</m:t>
                    </m:r>
                  </m:sup>
                </m:sSup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ω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)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имметриялық өзекті ИТ шешу барысынд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=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oMath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олғандағы теңдеудің жалпы шешімін көрсет: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ωx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inω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ω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-ωx</m:t>
                    </m:r>
                  </m:sup>
                </m:sSup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ωx+x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inω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φ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x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sinx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8419EF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  <m:nary>
                <m:naryPr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s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nary>
            </m:oMath>
            <w:r w:rsidR="00F0787A"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0787A"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іртекті емес симметриялық өзекті ИТ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λ</m:t>
              </m:r>
            </m:oMath>
            <w:r w:rsidR="00F0787A"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параметрінің әртүрлі мәндеріне сәйкес келетін барлық шешімдерін табыңыз: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nx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sinn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osx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sin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b>
              </m:sSub>
            </m:oMath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cosnx+sinnx</m:t>
                </m:r>
              </m:oMath>
            </m:oMathPara>
          </w:p>
        </w:tc>
      </w:tr>
      <w:tr w:rsidR="00F0787A" w:rsidRPr="008F4CDA" w:rsidTr="00E760AA">
        <w:tc>
          <w:tcPr>
            <w:tcW w:w="534" w:type="dxa"/>
          </w:tcPr>
          <w:p w:rsidR="00F0787A" w:rsidRPr="008419EF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419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tabs>
                <w:tab w:val="left" w:pos="2338"/>
              </w:tabs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cosx+sinx</m:t>
                </m:r>
              </m:oMath>
            </m:oMathPara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ьголм 2-текті интегралдық теңдеуінің типін анықта</w:t>
            </w:r>
          </w:p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position w:val="-40"/>
                <w:sz w:val="24"/>
                <w:szCs w:val="24"/>
              </w:rPr>
              <w:object w:dxaOrig="2865" w:dyaOrig="840" w14:anchorId="0AD36D74">
                <v:shape id="_x0000_i2078" type="#_x0000_t75" style="width:131.7pt;height:38.9pt" o:ole="">
                  <v:imagedata r:id="rId740" o:title=""/>
                </v:shape>
                <o:OLEObject Type="Embed" ProgID="Equation.DSMT4" ShapeID="_x0000_i2078" DrawAspect="Content" ObjectID="_1667763405" r:id="rId741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; сызықт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; сызықты емес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; сызықт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; сызықты емес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; квалисызықты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ау әдісін қолданып, интегралдық теңдеуді шешіңіз</w:t>
            </w:r>
          </w:p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eastAsia="SimSun" w:hAnsi="Times New Roman" w:cs="Times New Roman"/>
                <w:kern w:val="144"/>
                <w:position w:val="-32"/>
                <w:sz w:val="24"/>
                <w:szCs w:val="24"/>
                <w:lang w:eastAsia="zh-CN"/>
              </w:rPr>
              <w:object w:dxaOrig="1770" w:dyaOrig="885" w14:anchorId="3492F064">
                <v:shape id="_x0000_i2079" type="#_x0000_t75" style="width:88.2pt;height:44.1pt" o:ole="">
                  <v:imagedata r:id="rId742" o:title=""/>
                </v:shape>
                <o:OLEObject Type="Embed" ProgID="Equation.3" ShapeID="_x0000_i2079" DrawAspect="Content" ObjectID="_1667763406" r:id="rId743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980" w:dyaOrig="735" w14:anchorId="3E5D6BEA">
                <v:shape id="_x0000_i2080" type="#_x0000_t75" style="width:99.25pt;height:36.95pt" o:ole="">
                  <v:imagedata r:id="rId744" o:title=""/>
                </v:shape>
                <o:OLEObject Type="Embed" ProgID="Equation.DSMT4" ShapeID="_x0000_i2080" DrawAspect="Content" ObjectID="_1667763407" r:id="rId745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70" w:dyaOrig="735" w14:anchorId="469BF519">
                <v:shape id="_x0000_i2081" type="#_x0000_t75" style="width:73.3pt;height:36.95pt" o:ole="">
                  <v:imagedata r:id="rId746" o:title=""/>
                </v:shape>
                <o:OLEObject Type="Embed" ProgID="Equation.DSMT4" ShapeID="_x0000_i2081" DrawAspect="Content" ObjectID="_1667763408" r:id="rId747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10" w:dyaOrig="375" w14:anchorId="45EB1D58">
                <v:shape id="_x0000_i2082" type="#_x0000_t75" style="width:70.7pt;height:18.8pt" o:ole="">
                  <v:imagedata r:id="rId748" o:title=""/>
                </v:shape>
                <o:OLEObject Type="Embed" ProgID="Equation.DSMT4" ShapeID="_x0000_i2082" DrawAspect="Content" ObjectID="_1667763409" r:id="rId749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55" w:dyaOrig="735" w14:anchorId="43B4EA37">
                <v:shape id="_x0000_i2083" type="#_x0000_t75" style="width:72.65pt;height:36.95pt" o:ole="">
                  <v:imagedata r:id="rId750" o:title=""/>
                </v:shape>
                <o:OLEObject Type="Embed" ProgID="Equation.DSMT4" ShapeID="_x0000_i2083" DrawAspect="Content" ObjectID="_1667763410" r:id="rId751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50" w:dyaOrig="420" w14:anchorId="502686A9">
                <v:shape id="_x0000_i2084" type="#_x0000_t75" style="width:97.3pt;height:20.75pt" o:ole="">
                  <v:imagedata r:id="rId752" o:title=""/>
                </v:shape>
                <o:OLEObject Type="Embed" ProgID="Equation.DSMT4" ShapeID="_x0000_i2084" DrawAspect="Content" ObjectID="_1667763411" r:id="rId75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F0787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трикалық кеңістік шарттарының қатарына жатпайд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820" w:dyaOrig="360" w14:anchorId="588D6618">
                <v:shape id="_x0000_i2085" type="#_x0000_t75" style="width:140.75pt;height:18.15pt" o:ole="">
                  <v:imagedata r:id="rId754" o:title=""/>
                </v:shape>
                <o:OLEObject Type="Embed" ProgID="Equation.DSMT4" ShapeID="_x0000_i2085" DrawAspect="Content" ObjectID="_1667763412" r:id="rId755"/>
              </w:objec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</w:t>
            </w: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25" w:dyaOrig="360" w14:anchorId="43929C22">
                <v:shape id="_x0000_i2086" type="#_x0000_t75" style="width:71.35pt;height:18.15pt" o:ole="">
                  <v:imagedata r:id="rId756" o:title=""/>
                </v:shape>
                <o:OLEObject Type="Embed" ProgID="Equation.DSMT4" ShapeID="_x0000_i2086" DrawAspect="Content" ObjectID="_1667763413" r:id="rId757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005" w:dyaOrig="360" w14:anchorId="0409C104">
                <v:shape id="_x0000_i2087" type="#_x0000_t75" style="width:200.45pt;height:18.15pt" o:ole="">
                  <v:imagedata r:id="rId758" o:title=""/>
                </v:shape>
                <o:OLEObject Type="Embed" ProgID="Equation.DSMT4" ShapeID="_x0000_i2087" DrawAspect="Content" ObjectID="_1667763414" r:id="rId759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35" w:dyaOrig="360" w14:anchorId="79B4FF0C">
                <v:shape id="_x0000_i2088" type="#_x0000_t75" style="width:111.55pt;height:18.15pt" o:ole="">
                  <v:imagedata r:id="rId760" o:title=""/>
                </v:shape>
                <o:OLEObject Type="Embed" ProgID="Equation.DSMT4" ShapeID="_x0000_i2088" DrawAspect="Content" ObjectID="_1667763415" r:id="rId761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20" w:dyaOrig="360" w14:anchorId="7D56F173">
                <v:shape id="_x0000_i2089" type="#_x0000_t75" style="width:96pt;height:18.15pt" o:ole="">
                  <v:imagedata r:id="rId762" o:title=""/>
                </v:shape>
                <o:OLEObject Type="Embed" ProgID="Equation.DSMT4" ShapeID="_x0000_i2089" DrawAspect="Content" ObjectID="_1667763416" r:id="rId763"/>
              </w:objec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</w:t>
            </w: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00" w:dyaOrig="360" w14:anchorId="0B79B4C1">
                <v:shape id="_x0000_i2090" type="#_x0000_t75" style="width:60.3pt;height:18.15pt" o:ole="">
                  <v:imagedata r:id="rId764" o:title=""/>
                </v:shape>
                <o:OLEObject Type="Embed" ProgID="Equation.DSMT4" ShapeID="_x0000_i2090" DrawAspect="Content" ObjectID="_1667763417" r:id="rId765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 шарттыда қанағаттандырады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15" w:dyaOrig="420" w14:anchorId="25735B41">
                <v:shape id="_x0000_i2091" type="#_x0000_t75" style="width:75.9pt;height:20.75pt" o:ole="">
                  <v:imagedata r:id="rId766" o:title=""/>
                </v:shape>
                <o:OLEObject Type="Embed" ProgID="Equation.DSMT4" ShapeID="_x0000_i2091" DrawAspect="Content" ObjectID="_1667763418" r:id="rId767"/>
              </w:objec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гольдік ядро болады, егер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0" w:dyaOrig="300" w14:anchorId="71E15C3B">
                <v:shape id="_x0000_i2092" type="#_x0000_t75" style="width:31.8pt;height:14.9pt" o:ole="">
                  <v:imagedata r:id="rId768" o:title=""/>
                </v:shape>
                <o:OLEObject Type="Embed" ProgID="Equation.DSMT4" ShapeID="_x0000_i2092" DrawAspect="Content" ObjectID="_1667763419" r:id="rId769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F078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5" w:dyaOrig="300" w14:anchorId="0CC6453C">
                <v:shape id="_x0000_i2093" type="#_x0000_t75" style="width:29.2pt;height:14.9pt" o:ole="">
                  <v:imagedata r:id="rId770" o:title=""/>
                </v:shape>
                <o:OLEObject Type="Embed" ProgID="Equation.DSMT4" ShapeID="_x0000_i2093" DrawAspect="Content" ObjectID="_1667763420" r:id="rId771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40" w14:anchorId="29AEEED5">
                <v:shape id="_x0000_i2094" type="#_x0000_t75" style="width:33.1pt;height:12.3pt" o:ole="">
                  <v:imagedata r:id="rId772" o:title=""/>
                </v:shape>
                <o:OLEObject Type="Embed" ProgID="Equation.DSMT4" ShapeID="_x0000_i2094" DrawAspect="Content" ObjectID="_1667763421" r:id="rId773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5" w:dyaOrig="300" w14:anchorId="2D4BC5B4">
                <v:shape id="_x0000_i2095" type="#_x0000_t75" style="width:29.2pt;height:14.9pt" o:ole="">
                  <v:imagedata r:id="rId774" o:title=""/>
                </v:shape>
                <o:OLEObject Type="Embed" ProgID="Equation.DSMT4" ShapeID="_x0000_i2095" DrawAspect="Content" ObjectID="_1667763422" r:id="rId775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5" w:dyaOrig="300" w14:anchorId="0E01BA84">
                <v:shape id="_x0000_i2096" type="#_x0000_t75" style="width:29.2pt;height:14.9pt" o:ole="">
                  <v:imagedata r:id="rId776" o:title=""/>
                </v:shape>
                <o:OLEObject Type="Embed" ProgID="Equation.DSMT4" ShapeID="_x0000_i2096" DrawAspect="Content" ObjectID="_1667763423" r:id="rId777"/>
              </w:objec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F0787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5" w:dyaOrig="240" w14:anchorId="735D0A47">
                <v:shape id="_x0000_i2097" type="#_x0000_t75" style="width:65.5pt;height:12.3pt" o:ole="">
                  <v:imagedata r:id="rId778" o:title=""/>
                </v:shape>
                <o:OLEObject Type="Embed" ProgID="Equation.DSMT4" ShapeID="_x0000_i2097" DrawAspect="Content" ObjectID="_1667763424" r:id="rId77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F4CDA" w:rsidTr="00F0787A">
        <w:tc>
          <w:tcPr>
            <w:tcW w:w="534" w:type="dxa"/>
            <w:vAlign w:val="center"/>
          </w:tcPr>
          <w:p w:rsid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ильб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ттік кеңі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к</w:t>
            </w:r>
          </w:p>
        </w:tc>
      </w:tr>
      <w:tr w:rsidR="00F0787A" w:rsidRPr="00F0787A" w:rsidTr="00F0787A">
        <w:tc>
          <w:tcPr>
            <w:tcW w:w="534" w:type="dxa"/>
            <w:vAlign w:val="center"/>
          </w:tcPr>
          <w:p w:rsid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калярлық көбейту амалы орындалатындай элементтері нақты сандар болатын ақырлы өлшемді кеңістік</w:t>
            </w:r>
          </w:p>
        </w:tc>
      </w:tr>
      <w:tr w:rsidR="00F0787A" w:rsidRPr="00F0787A" w:rsidTr="00F0787A">
        <w:tc>
          <w:tcPr>
            <w:tcW w:w="534" w:type="dxa"/>
            <w:vAlign w:val="center"/>
          </w:tcPr>
          <w:p w:rsid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калярлық көбейту амалы орынды болатын сызықтық кеңістік</w:t>
            </w:r>
          </w:p>
        </w:tc>
      </w:tr>
      <w:tr w:rsidR="00F0787A" w:rsidRPr="00F0787A" w:rsidTr="00F0787A">
        <w:tc>
          <w:tcPr>
            <w:tcW w:w="534" w:type="dxa"/>
            <w:vAlign w:val="center"/>
          </w:tcPr>
          <w:p w:rsid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калярлық көбейту амалы орындалатындай элементтері комплекс сандар болатын ақырлы өлшемді кеңістік</w:t>
            </w:r>
          </w:p>
        </w:tc>
      </w:tr>
      <w:tr w:rsidR="00F0787A" w:rsidRPr="00F0787A" w:rsidTr="00F0787A">
        <w:tc>
          <w:tcPr>
            <w:tcW w:w="534" w:type="dxa"/>
            <w:vAlign w:val="center"/>
          </w:tcPr>
          <w:p w:rsid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ызықтық амалдар орындалатын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ырлы өлшемді кеңістік</w:t>
            </w:r>
          </w:p>
        </w:tc>
      </w:tr>
      <w:tr w:rsidR="00F0787A" w:rsidRPr="00F0787A" w:rsidTr="00F0787A">
        <w:trPr>
          <w:trHeight w:val="110"/>
        </w:trPr>
        <w:tc>
          <w:tcPr>
            <w:tcW w:w="534" w:type="dxa"/>
            <w:vAlign w:val="center"/>
          </w:tcPr>
          <w:p w:rsid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калярлық көбейту амалы орынды болатын метрикалық кеңістік</w:t>
            </w:r>
          </w:p>
        </w:tc>
      </w:tr>
    </w:tbl>
    <w:p w:rsidR="003D2C9D" w:rsidRPr="00F0787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Остроградский – Лиувилль формуласын көрсет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D4D5C">
              <w:rPr>
                <w:rFonts w:ascii="Times New Roman" w:hAnsi="Times New Roman"/>
                <w:position w:val="-12"/>
                <w:sz w:val="24"/>
                <w:szCs w:val="24"/>
              </w:rPr>
              <w:object w:dxaOrig="2260" w:dyaOrig="720">
                <v:shape id="_x0000_i1392" type="#_x0000_t75" style="width:132.95pt;height:42.8pt" o:ole="">
                  <v:imagedata r:id="rId780" o:title=""/>
                </v:shape>
                <o:OLEObject Type="Embed" ProgID="Equation.3" ShapeID="_x0000_i1392" DrawAspect="Content" ObjectID="_1667763425" r:id="rId781"/>
              </w:obje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4D4D5C" w:rsidRDefault="00840943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34166D">
                <v:shape id="Рисунок 186" o:spid="_x0000_i1393" type="#_x0000_t75" style="width:112.2pt;height:47.35pt;visibility:visible">
                  <v:imagedata r:id="rId782" o:title=""/>
                </v:shape>
              </w:pi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926494A">
                <v:shape id="Рисунок 187" o:spid="_x0000_i1394" type="#_x0000_t75" style="width:138.8pt;height:49.3pt;visibility:visible">
                  <v:imagedata r:id="rId783" o:title=""/>
                </v:shape>
              </w:pi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92FFA3D">
                <v:shape id="Рисунок 189" o:spid="_x0000_i1395" type="#_x0000_t75" style="width:158.9pt;height:49.3pt;visibility:visible">
                  <v:imagedata r:id="rId784" o:title=""/>
                </v:shape>
              </w:pi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67BA49B4">
                <v:shape id="Рисунок 190" o:spid="_x0000_i1396" type="#_x0000_t75" style="width:159.55pt;height:49.3pt;visibility:visible">
                  <v:imagedata r:id="rId785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40943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Вольтерра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0787A">
              <w:rPr>
                <w:rFonts w:ascii="Times New Roman" w:hAnsi="Times New Roman" w:cs="Times New Roman"/>
                <w:sz w:val="24"/>
                <w:szCs w:val="24"/>
              </w:rPr>
              <w:t>интегралды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</w: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85" w:dyaOrig="360" w14:anchorId="705461B7">
                <v:shape id="_x0000_i2098" type="#_x0000_t75" style="width:59.05pt;height:18.15pt" o:ole="">
                  <v:imagedata r:id="rId786" o:title=""/>
                </v:shape>
                <o:OLEObject Type="Embed" ProgID="Equation.DSMT4" ShapeID="_x0000_i2098" DrawAspect="Content" ObjectID="_1667763426" r:id="rId787"/>
              </w:object>
            </w:r>
            <w:r w:rsidRPr="00F0787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ядросымен берілген теңдеуінің резольвентас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325" w:dyaOrig="795" w14:anchorId="659CFF78">
                <v:shape id="_x0000_i2099" type="#_x0000_t75" style="width:116.1pt;height:39.55pt" o:ole="">
                  <v:imagedata r:id="rId788" o:title=""/>
                </v:shape>
                <o:OLEObject Type="Embed" ProgID="Equation.DSMT4" ShapeID="_x0000_i2099" DrawAspect="Content" ObjectID="_1667763427" r:id="rId789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920" w:dyaOrig="420" w14:anchorId="62592C14">
                <v:shape id="_x0000_i2100" type="#_x0000_t75" style="width:96pt;height:20.75pt" o:ole="">
                  <v:imagedata r:id="rId790" o:title=""/>
                </v:shape>
                <o:OLEObject Type="Embed" ProgID="Equation.DSMT4" ShapeID="_x0000_i2100" DrawAspect="Content" ObjectID="_1667763428" r:id="rId791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75" w:dyaOrig="420" w14:anchorId="2A867A44">
                <v:shape id="_x0000_i2101" type="#_x0000_t75" style="width:108.95pt;height:20.75pt" o:ole="">
                  <v:imagedata r:id="rId792" o:title=""/>
                </v:shape>
                <o:OLEObject Type="Embed" ProgID="Equation.DSMT4" ShapeID="_x0000_i2101" DrawAspect="Content" ObjectID="_1667763429" r:id="rId793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85" w:dyaOrig="420" w14:anchorId="6F6B4CE5">
                <v:shape id="_x0000_i2102" type="#_x0000_t75" style="width:104.45pt;height:20.75pt" o:ole="">
                  <v:imagedata r:id="rId794" o:title=""/>
                </v:shape>
                <o:OLEObject Type="Embed" ProgID="Equation.DSMT4" ShapeID="_x0000_i2102" DrawAspect="Content" ObjectID="_1667763430" r:id="rId795"/>
              </w:objec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F0787A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78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F0787A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0787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15" w:dyaOrig="420" w14:anchorId="34726472">
                <v:shape id="_x0000_i2103" type="#_x0000_t75" style="width:90.8pt;height:20.75pt" o:ole="">
                  <v:imagedata r:id="rId796" o:title=""/>
                </v:shape>
                <o:OLEObject Type="Embed" ProgID="Equation.DSMT4" ShapeID="_x0000_i2103" DrawAspect="Content" ObjectID="_1667763431" r:id="rId79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293495" cy="205740"/>
                  <wp:effectExtent l="0" t="0" r="1905" b="381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495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теңдеуінің тү</w:t>
            </w:r>
            <w:proofErr w:type="gramStart"/>
            <w:r w:rsidRPr="001872C9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1872C9">
              <w:rPr>
                <w:rFonts w:ascii="Times New Roman" w:hAnsi="Times New Roman"/>
                <w:sz w:val="24"/>
                <w:szCs w:val="24"/>
              </w:rPr>
              <w:t>ін көрсетіңіз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4D4D5C" w:rsidRDefault="004D4D5C" w:rsidP="004D4D5C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айнымалылары 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>ажыратылаты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А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йнымалылары бөлінбейті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765810" cy="205740"/>
                  <wp:effectExtent l="0" t="0" r="0" b="381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692150" cy="23050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есебінің аталуын көрсетіңіз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Коши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Л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ипшиц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ьюто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Л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ейбниц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ернулли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F0787A" w:rsidRPr="00840943" w:rsidTr="00F0787A">
        <w:tc>
          <w:tcPr>
            <w:tcW w:w="534" w:type="dxa"/>
            <w:vAlign w:val="center"/>
          </w:tcPr>
          <w:p w:rsidR="00F0787A" w:rsidRPr="00156598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F0787A" w:rsidRPr="00156598" w:rsidRDefault="00F0787A">
            <w:pPr>
              <w:pStyle w:val="Default"/>
              <w:rPr>
                <w:lang w:val="kk-KZ"/>
              </w:rPr>
            </w:pPr>
            <w:r w:rsidRPr="00156598">
              <w:rPr>
                <w:color w:val="auto"/>
                <w:lang w:val="kk-KZ"/>
              </w:rPr>
              <w:t xml:space="preserve">Біреуі тек х айнымалысына, ал екіншісі тек </w:t>
            </w:r>
            <w:r w:rsidRPr="00156598">
              <w:rPr>
                <w:color w:val="auto"/>
                <w:lang w:val="en-US"/>
              </w:rPr>
              <w:t>S</w:t>
            </w:r>
            <w:r w:rsidRPr="00156598">
              <w:rPr>
                <w:color w:val="auto"/>
                <w:lang w:val="kk-KZ"/>
              </w:rPr>
              <w:t xml:space="preserve"> айнымалысына тәуелді екі функция көбейтінділерінің ақырлы қосындыс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156598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156598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ольтерраның шектелген ядрос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156598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0787A" w:rsidRPr="00156598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ленген ядро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156598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156598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езольвента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156598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156598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ейман қатары</w:t>
            </w:r>
          </w:p>
        </w:tc>
      </w:tr>
      <w:tr w:rsidR="00F0787A" w:rsidRPr="008F4CDA" w:rsidTr="00F0787A">
        <w:tc>
          <w:tcPr>
            <w:tcW w:w="534" w:type="dxa"/>
            <w:vAlign w:val="center"/>
          </w:tcPr>
          <w:p w:rsidR="00F0787A" w:rsidRPr="00156598" w:rsidRDefault="00F0787A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0787A" w:rsidRPr="00156598" w:rsidRDefault="00F0787A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лярлық ядро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35EBD" w:rsidRDefault="00F35EB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359535" cy="23050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53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noProof/>
                <w:position w:val="-10"/>
                <w:sz w:val="24"/>
                <w:szCs w:val="24"/>
                <w:lang w:val="kk-KZ" w:eastAsia="zh-CN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еңдеуінің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ет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өмендету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үш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қолданылаты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лмастыруды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нықтаңыз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20C71CCE">
                <v:shape id="Рисунок 75" o:spid="_x0000_i1397" type="#_x0000_t75" style="width:47.35pt;height:15.55pt;visibility:visible">
                  <v:imagedata r:id="rId802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5096D2A">
                <v:shape id="Рисунок 74" o:spid="_x0000_i1398" type="#_x0000_t75" style="width:46.7pt;height:15.55pt;visibility:visible">
                  <v:imagedata r:id="rId803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04F5136">
                <v:shape id="Рисунок 76" o:spid="_x0000_i1399" type="#_x0000_t75" style="width:66.8pt;height:15.55pt;visibility:visible">
                  <v:imagedata r:id="rId804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56F2DE70">
                <v:shape id="Рисунок 77" o:spid="_x0000_i1400" type="#_x0000_t75" style="width:86.25pt;height:18.15pt;visibility:visible">
                  <v:imagedata r:id="rId805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03F2C71">
                <v:shape id="Рисунок 78" o:spid="_x0000_i1401" type="#_x0000_t75" style="width:33.1pt;height:15.55pt;visibility:visible">
                  <v:imagedata r:id="rId806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56598" w:rsidRPr="00840943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ысу операторы қанағаттандыратын теңсіздік</w: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45" w:dyaOrig="360" w14:anchorId="17F55A1C">
                <v:shape id="_x0000_i2104" type="#_x0000_t75" style="width:121.95pt;height:18.15pt" o:ole="">
                  <v:imagedata r:id="rId807" o:title=""/>
                </v:shape>
                <o:OLEObject Type="Embed" ProgID="Equation.DSMT4" ShapeID="_x0000_i2104" DrawAspect="Content" ObjectID="_1667763432" r:id="rId808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385" w:dyaOrig="360" w14:anchorId="56906FA0">
                <v:shape id="_x0000_i2105" type="#_x0000_t75" style="width:119.35pt;height:18.15pt" o:ole="">
                  <v:imagedata r:id="rId809" o:title=""/>
                </v:shape>
                <o:OLEObject Type="Embed" ProgID="Equation.DSMT4" ShapeID="_x0000_i2105" DrawAspect="Content" ObjectID="_1667763433" r:id="rId810"/>
              </w:object>
            </w: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820" w:dyaOrig="360" w14:anchorId="4A9A23E1">
                <v:shape id="_x0000_i2106" type="#_x0000_t75" style="width:140.75pt;height:18.15pt" o:ole="">
                  <v:imagedata r:id="rId754" o:title=""/>
                </v:shape>
                <o:OLEObject Type="Embed" ProgID="Equation.DSMT4" ShapeID="_x0000_i2106" DrawAspect="Content" ObjectID="_1667763434" r:id="rId811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465" w:dyaOrig="420" w14:anchorId="43D203C7">
                <v:shape id="_x0000_i2107" type="#_x0000_t75" style="width:173.2pt;height:20.75pt" o:ole="">
                  <v:imagedata r:id="rId812" o:title=""/>
                </v:shape>
                <o:OLEObject Type="Embed" ProgID="Equation.DSMT4" ShapeID="_x0000_i2107" DrawAspect="Content" ObjectID="_1667763435" r:id="rId813"/>
              </w:object>
            </w:r>
          </w:p>
        </w:tc>
      </w:tr>
      <w:tr w:rsidR="00156598" w:rsidRPr="008F4CDA" w:rsidTr="008419EF">
        <w:trPr>
          <w:trHeight w:val="62"/>
        </w:trPr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40" w:dyaOrig="420" w14:anchorId="4C49990B">
                <v:shape id="_x0000_i2108" type="#_x0000_t75" style="width:101.85pt;height:20.75pt" o:ole="">
                  <v:imagedata r:id="rId814" o:title=""/>
                </v:shape>
                <o:OLEObject Type="Embed" ProgID="Equation.DSMT4" ShapeID="_x0000_i2108" DrawAspect="Content" ObjectID="_1667763436" r:id="rId81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56598" w:rsidRPr="00840943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56598" w:rsidRPr="00156598" w:rsidRDefault="00156598">
            <w:pPr>
              <w:tabs>
                <w:tab w:val="left" w:pos="1125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ысып бейнелеу әдісімен интегралдық теңдеуді шеш</w:t>
            </w:r>
          </w:p>
          <w:p w:rsidR="00156598" w:rsidRPr="00156598" w:rsidRDefault="00156598">
            <w:pPr>
              <w:tabs>
                <w:tab w:val="left" w:pos="1125"/>
              </w:tabs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165" w:dyaOrig="855" w14:anchorId="2C91C252">
                <v:shape id="_x0000_i2109" type="#_x0000_t75" style="width:158.25pt;height:42.8pt" o:ole="">
                  <v:imagedata r:id="rId816" o:title=""/>
                </v:shape>
                <o:OLEObject Type="Embed" ProgID="Equation.DSMT4" ShapeID="_x0000_i2109" DrawAspect="Content" ObjectID="_1667763437" r:id="rId817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95" w:dyaOrig="360" w14:anchorId="4A5A2909">
                <v:shape id="_x0000_i2110" type="#_x0000_t75" style="width:84.95pt;height:18.15pt" o:ole="">
                  <v:imagedata r:id="rId818" o:title=""/>
                </v:shape>
                <o:OLEObject Type="Embed" ProgID="Equation.DSMT4" ShapeID="_x0000_i2110" DrawAspect="Content" ObjectID="_1667763438" r:id="rId819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80" w:dyaOrig="420" w14:anchorId="13E4556C">
                <v:shape id="_x0000_i2111" type="#_x0000_t75" style="width:53.85pt;height:20.75pt" o:ole="">
                  <v:imagedata r:id="rId820" o:title=""/>
                </v:shape>
                <o:OLEObject Type="Embed" ProgID="Equation.DSMT4" ShapeID="_x0000_i2111" DrawAspect="Content" ObjectID="_1667763439" r:id="rId821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40" w:dyaOrig="420" w14:anchorId="0938288B">
                <v:shape id="_x0000_i2112" type="#_x0000_t75" style="width:1in;height:20.75pt" o:ole="">
                  <v:imagedata r:id="rId822" o:title=""/>
                </v:shape>
                <o:OLEObject Type="Embed" ProgID="Equation.DSMT4" ShapeID="_x0000_i2112" DrawAspect="Content" ObjectID="_1667763440" r:id="rId823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30" w:dyaOrig="360" w14:anchorId="396CB22A">
                <v:shape id="_x0000_i2113" type="#_x0000_t75" style="width:46.7pt;height:18.15pt" o:ole="">
                  <v:imagedata r:id="rId824" o:title=""/>
                </v:shape>
                <o:OLEObject Type="Embed" ProgID="Equation.DSMT4" ShapeID="_x0000_i2113" DrawAspect="Content" ObjectID="_1667763441" r:id="rId825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P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565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659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30" w:dyaOrig="420" w14:anchorId="40AFFE41">
                <v:shape id="_x0000_i2114" type="#_x0000_t75" style="width:61.6pt;height:20.75pt" o:ole="">
                  <v:imagedata r:id="rId826" o:title=""/>
                </v:shape>
                <o:OLEObject Type="Embed" ProgID="Equation.DSMT4" ShapeID="_x0000_i2114" DrawAspect="Content" ObjectID="_1667763442" r:id="rId82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35EB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Клеро теңдеуді көрсетіңіз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5AE20D91">
                <v:shape id="_x0000_i1402" type="#_x0000_t75" style="width:67.45pt;height:15.55pt">
                  <v:imagedata r:id="rId828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0F273FCE">
                <v:shape id="_x0000_i1403" type="#_x0000_t75" style="width:77.2pt;height:18.8pt">
                  <v:imagedata r:id="rId829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40943">
              <w:rPr>
                <w:rFonts w:ascii="Times New Roman" w:hAnsi="Times New Roman"/>
                <w:sz w:val="24"/>
                <w:szCs w:val="24"/>
              </w:rPr>
              <w:pict w14:anchorId="509BFEDD">
                <v:shape id="_x0000_i1404" type="#_x0000_t75" style="width:81.1pt;height:15.55pt">
                  <v:imagedata r:id="rId830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47CB3E4F">
                <v:shape id="_x0000_i1405" type="#_x0000_t75" style="width:78.5pt;height:15.55pt">
                  <v:imagedata r:id="rId831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840943" w:rsidP="00063CC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4C1A0C37">
                <v:shape id="_x0000_i1406" type="#_x0000_t75" style="width:42.8pt;height:15.55pt">
                  <v:imagedata r:id="rId832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156598" w:rsidRPr="008F4CDA" w:rsidTr="00156598">
        <w:trPr>
          <w:trHeight w:val="1012"/>
        </w:trPr>
        <w:tc>
          <w:tcPr>
            <w:tcW w:w="534" w:type="dxa"/>
            <w:vAlign w:val="center"/>
          </w:tcPr>
          <w:p w:rsid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156598" w:rsidRDefault="0015659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редьголм 2-текті интегралдық теңдеуінің типін анықта</w:t>
            </w:r>
          </w:p>
          <w:p w:rsidR="00156598" w:rsidRP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position w:val="-36"/>
              </w:rPr>
              <w:object w:dxaOrig="4200" w:dyaOrig="855" w14:anchorId="180AF831">
                <v:shape id="_x0000_i2115" type="#_x0000_t75" style="width:183.55pt;height:37.6pt" o:ole="">
                  <v:imagedata r:id="rId833" o:title=""/>
                </v:shape>
                <o:OLEObject Type="Embed" ProgID="Equation.DSMT4" ShapeID="_x0000_i2115" DrawAspect="Content" ObjectID="_1667763443" r:id="rId834"/>
              </w:objec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; сызықты</w: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; сызықты</w: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; сызықты емес</w: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; сызықты емес</w:t>
            </w:r>
          </w:p>
        </w:tc>
      </w:tr>
      <w:tr w:rsidR="00156598" w:rsidRPr="008F4CDA" w:rsidTr="008419EF">
        <w:tc>
          <w:tcPr>
            <w:tcW w:w="534" w:type="dxa"/>
            <w:vAlign w:val="center"/>
          </w:tcPr>
          <w:p w:rsidR="00156598" w:rsidRDefault="00156598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56598" w:rsidRDefault="00156598">
            <w:pPr>
              <w:spacing w:after="160" w:line="254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емес; квалисызықты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20">
                <v:shape id="_x0000_i1407" type="#_x0000_t75" style="width:92.75pt;height:15.55pt" o:ole="">
                  <v:imagedata r:id="rId835" o:title=""/>
                </v:shape>
                <o:OLEObject Type="Embed" ProgID="Equation.3" ShapeID="_x0000_i1407" DrawAspect="Content" ObjectID="_1667763444" r:id="rId83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Лагранжа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Клеро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Клеро теңдеуді көрсетіңіз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240" w:dyaOrig="680" w14:anchorId="78D747E2">
                <v:shape id="_x0000_i1408" type="#_x0000_t75" style="width:62.25pt;height:34.4pt" o:ole="">
                  <v:imagedata r:id="rId837" o:title=""/>
                </v:shape>
                <o:OLEObject Type="Embed" ProgID="Equation.3" ShapeID="_x0000_i1408" DrawAspect="Content" ObjectID="_1667763445" r:id="rId838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340" w:dyaOrig="680" w14:anchorId="385FB446">
                <v:shape id="_x0000_i1409" type="#_x0000_t75" style="width:66.8pt;height:34.4pt" o:ole="">
                  <v:imagedata r:id="rId839" o:title=""/>
                </v:shape>
                <o:OLEObject Type="Embed" ProgID="Equation.3" ShapeID="_x0000_i1409" DrawAspect="Content" ObjectID="_1667763446" r:id="rId84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880" w:dyaOrig="620" w14:anchorId="2141CF34">
                <v:shape id="_x0000_i1410" type="#_x0000_t75" style="width:93.4pt;height:30.5pt" o:ole="">
                  <v:imagedata r:id="rId841" o:title=""/>
                </v:shape>
                <o:OLEObject Type="Embed" ProgID="Equation.3" ShapeID="_x0000_i1410" DrawAspect="Content" ObjectID="_1667763447" r:id="rId84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40" w:dyaOrig="360" w14:anchorId="24E97955">
                <v:shape id="_x0000_i1411" type="#_x0000_t75" style="width:86.9pt;height:18.8pt" o:ole="">
                  <v:imagedata r:id="rId843" o:title=""/>
                </v:shape>
                <o:OLEObject Type="Embed" ProgID="Equation.3" ShapeID="_x0000_i1411" DrawAspect="Content" ObjectID="_1667763448" r:id="rId844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440" w:dyaOrig="680" w14:anchorId="5DEA3FB5">
                <v:shape id="_x0000_i1412" type="#_x0000_t75" style="width:1in;height:34.4pt" o:ole="">
                  <v:imagedata r:id="rId845" o:title=""/>
                </v:shape>
                <o:OLEObject Type="Embed" ProgID="Equation.3" ShapeID="_x0000_i1412" DrawAspect="Content" ObjectID="_1667763449" r:id="rId84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Лагранж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ңдеуді көрсетіңіз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340" w:dyaOrig="680" w14:anchorId="43B36939">
                <v:shape id="_x0000_i1413" type="#_x0000_t75" style="width:66.8pt;height:34.4pt" o:ole="">
                  <v:imagedata r:id="rId847" o:title=""/>
                </v:shape>
                <o:OLEObject Type="Embed" ProgID="Equation.3" ShapeID="_x0000_i1413" DrawAspect="Content" ObjectID="_1667763450" r:id="rId848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60" w14:anchorId="12EDA85A">
                <v:shape id="_x0000_i1414" type="#_x0000_t75" style="width:57.1pt;height:18.8pt" o:ole="">
                  <v:imagedata r:id="rId849" o:title=""/>
                </v:shape>
                <o:OLEObject Type="Embed" ProgID="Equation.3" ShapeID="_x0000_i1414" DrawAspect="Content" ObjectID="_1667763451" r:id="rId85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20" w:dyaOrig="360" w14:anchorId="026B89BC">
                <v:shape id="_x0000_i1415" type="#_x0000_t75" style="width:66.15pt;height:18.8pt" o:ole="">
                  <v:imagedata r:id="rId851" o:title=""/>
                </v:shape>
                <o:OLEObject Type="Embed" ProgID="Equation.3" ShapeID="_x0000_i1415" DrawAspect="Content" ObjectID="_1667763452" r:id="rId85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00" w:dyaOrig="360" w14:anchorId="0C5AA9FA">
                <v:shape id="_x0000_i1416" type="#_x0000_t75" style="width:65.5pt;height:18.8pt" o:ole="">
                  <v:imagedata r:id="rId853" o:title=""/>
                </v:shape>
                <o:OLEObject Type="Embed" ProgID="Equation.3" ShapeID="_x0000_i1416" DrawAspect="Content" ObjectID="_1667763453" r:id="rId854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60" w14:anchorId="28F117BB">
                <v:shape id="_x0000_i1417" type="#_x0000_t75" style="width:57.75pt;height:18.8pt" o:ole="">
                  <v:imagedata r:id="rId855" o:title=""/>
                </v:shape>
                <o:OLEObject Type="Embed" ProgID="Equation.3" ShapeID="_x0000_i1417" DrawAspect="Content" ObjectID="_1667763454" r:id="rId85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639E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20">
                <v:shape id="_x0000_i1418" type="#_x0000_t75" style="width:81.1pt;height:15.55pt" o:ole="">
                  <v:imagedata r:id="rId857" o:title=""/>
                </v:shape>
                <o:OLEObject Type="Embed" ProgID="Equation.3" ShapeID="_x0000_i1418" DrawAspect="Content" ObjectID="_1667763455" r:id="rId858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540" w:dyaOrig="320" w14:anchorId="214900B9">
                <v:shape id="_x0000_i1419" type="#_x0000_t75" style="width:127.8pt;height:15.55pt" o:ole="">
                  <v:imagedata r:id="rId859" o:title=""/>
                </v:shape>
                <o:OLEObject Type="Embed" ProgID="Equation.3" ShapeID="_x0000_i1419" DrawAspect="Content" ObjectID="_1667763456" r:id="rId86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01" w:dyaOrig="320" w14:anchorId="03068688">
                <v:shape id="_x0000_i1420" type="#_x0000_t75" style="width:109.6pt;height:15.55pt" o:ole="">
                  <v:imagedata r:id="rId861" o:title=""/>
                </v:shape>
                <o:OLEObject Type="Embed" ProgID="Equation.3" ShapeID="_x0000_i1420" DrawAspect="Content" ObjectID="_1667763457" r:id="rId86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1260" w:dyaOrig="320" w14:anchorId="09215653">
                <v:shape id="_x0000_i1421" type="#_x0000_t75" style="width:62.9pt;height:15.55pt" o:ole="">
                  <v:imagedata r:id="rId863" o:title=""/>
                </v:shape>
                <o:OLEObject Type="Embed" ProgID="Equation.3" ShapeID="_x0000_i1421" DrawAspect="Content" ObjectID="_1667763458" r:id="rId864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641" w:dyaOrig="380" w14:anchorId="202EAEA5">
                <v:shape id="_x0000_i1422" type="#_x0000_t75" style="width:132.3pt;height:19.45pt" o:ole="">
                  <v:imagedata r:id="rId865" o:title=""/>
                </v:shape>
                <o:OLEObject Type="Embed" ProgID="Equation.3" ShapeID="_x0000_i1422" DrawAspect="Content" ObjectID="_1667763459" r:id="rId866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40" w:dyaOrig="320" w14:anchorId="16362C8F">
                <v:shape id="_x0000_i1423" type="#_x0000_t75" style="width:112.2pt;height:15.55pt" o:ole="">
                  <v:imagedata r:id="rId867" o:title=""/>
                </v:shape>
                <o:OLEObject Type="Embed" ProgID="Equation.3" ShapeID="_x0000_i1423" DrawAspect="Content" ObjectID="_1667763460" r:id="rId868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72C9">
              <w:rPr>
                <w:rFonts w:ascii="Times New Roman" w:hAnsi="Times New Roman"/>
                <w:sz w:val="24"/>
                <w:szCs w:val="24"/>
              </w:rPr>
              <w:t>T</w:t>
            </w:r>
            <w:proofErr w:type="gramEnd"/>
            <w:r w:rsidRPr="001872C9">
              <w:rPr>
                <w:rFonts w:ascii="Times New Roman" w:hAnsi="Times New Roman"/>
                <w:sz w:val="24"/>
                <w:szCs w:val="24"/>
              </w:rPr>
              <w:t xml:space="preserve">еңдеуді шешіңіз: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60">
                <v:shape id="_x0000_i1424" type="#_x0000_t75" style="width:36.3pt;height:18.15pt" o:ole="" fillcolor="window">
                  <v:imagedata r:id="rId869" o:title=""/>
                </v:shape>
                <o:OLEObject Type="Embed" ProgID="Equation.3" ShapeID="_x0000_i1424" DrawAspect="Content" ObjectID="_1667763461" r:id="rId87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1080" w:dyaOrig="360" w14:anchorId="39F7045D">
                <v:shape id="_x0000_i1425" type="#_x0000_t75" style="width:54.5pt;height:18.8pt" o:ole="" fillcolor="window">
                  <v:imagedata r:id="rId871" o:title=""/>
                </v:shape>
                <o:OLEObject Type="Embed" ProgID="Equation.3" ShapeID="_x0000_i1425" DrawAspect="Content" ObjectID="_1667763462" r:id="rId87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ru-RU"/>
              </w:rPr>
              <w:object w:dxaOrig="1380" w:dyaOrig="320" w14:anchorId="49B03F67">
                <v:shape id="_x0000_i1426" type="#_x0000_t75" style="width:68.75pt;height:15.55pt" o:ole="" fillcolor="window">
                  <v:imagedata r:id="rId873" o:title=""/>
                </v:shape>
                <o:OLEObject Type="Embed" ProgID="Equation.3" ShapeID="_x0000_i1426" DrawAspect="Content" ObjectID="_1667763463" r:id="rId874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object w:dxaOrig="1180" w:dyaOrig="320" w14:anchorId="20ECBF1A">
                <v:shape id="_x0000_i1427" type="#_x0000_t75" style="width:58.4pt;height:15.55pt" o:ole="" fillcolor="window">
                  <v:imagedata r:id="rId875" o:title=""/>
                </v:shape>
                <o:OLEObject Type="Embed" ProgID="Equation.3" ShapeID="_x0000_i1427" DrawAspect="Content" ObjectID="_1667763464" r:id="rId876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object w:dxaOrig="1319" w:dyaOrig="319" w14:anchorId="0B9813CE">
                <v:shape id="_x0000_i1428" type="#_x0000_t75" style="width:66.15pt;height:15.55pt" o:ole="" fillcolor="window">
                  <v:imagedata r:id="rId877" o:title=""/>
                </v:shape>
                <o:OLEObject Type="Embed" ProgID="Equation.3" ShapeID="_x0000_i1428" DrawAspect="Content" ObjectID="_1667763465" r:id="rId87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object w:dxaOrig="1099" w:dyaOrig="360" w14:anchorId="000F37D7">
                <v:shape id="_x0000_i1429" type="#_x0000_t75" style="width:55.8pt;height:18.8pt" o:ole="" fillcolor="window">
                  <v:imagedata r:id="rId879" o:title=""/>
                </v:shape>
                <o:OLEObject Type="Embed" ProgID="Equation.3" ShapeID="_x0000_i1429" DrawAspect="Content" ObjectID="_1667763466" r:id="rId88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noProof/>
                <w:position w:val="-10"/>
                <w:sz w:val="24"/>
                <w:szCs w:val="24"/>
                <w:lang w:val="kk-KZ" w:eastAsia="zh-CN"/>
              </w:rPr>
              <w:t xml:space="preserve">Теңдеудің ретін анықты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252220" cy="205740"/>
                  <wp:effectExtent l="0" t="0" r="5080" b="381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22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2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1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3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4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>5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626110" cy="205740"/>
                  <wp:effectExtent l="0" t="0" r="2540" b="381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11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теңдеуінің жалпы шешімі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BCD9C03">
                <v:shape id="Рисунок 126" o:spid="_x0000_i1430" type="#_x0000_t75" style="width:58.4pt;height:15.55pt;visibility:visible">
                  <v:imagedata r:id="rId883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A6790FA">
                <v:shape id="Рисунок 124" o:spid="_x0000_i1431" type="#_x0000_t75" style="width:44.1pt;height:15.55pt;visibility:visible">
                  <v:imagedata r:id="rId884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EDA2B07">
                <v:shape id="Рисунок 125" o:spid="_x0000_i1432" type="#_x0000_t75" style="width:66.15pt;height:15.55pt;visibility:visible">
                  <v:imagedata r:id="rId885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45AEE934">
                <v:shape id="Рисунок 127" o:spid="_x0000_i1433" type="#_x0000_t75" style="width:66.8pt;height:15.55pt;visibility:visible">
                  <v:imagedata r:id="rId886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30C6914">
                <v:shape id="Рисунок 128" o:spid="_x0000_i1434" type="#_x0000_t75" style="width:47.35pt;height:15.55pt;visibility:visible">
                  <v:imagedata r:id="rId887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8419EF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прос №</w:t>
      </w:r>
      <w:r>
        <w:rPr>
          <w:rFonts w:ascii="Times New Roman" w:hAnsi="Times New Roman" w:cs="Times New Roman"/>
          <w:sz w:val="24"/>
          <w:szCs w:val="24"/>
          <w:lang w:val="kk-KZ"/>
        </w:rPr>
        <w:t>2</w:t>
      </w:r>
      <w:r w:rsidR="003D2C9D" w:rsidRPr="008F4CDA">
        <w:rPr>
          <w:rFonts w:ascii="Times New Roman" w:hAnsi="Times New Roman" w:cs="Times New Roman"/>
          <w:sz w:val="24"/>
          <w:szCs w:val="24"/>
        </w:rPr>
        <w:t>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noProof/>
                <w:sz w:val="24"/>
                <w:szCs w:val="24"/>
              </w:rPr>
              <w:t>Теңдеудi шешiңдер</w:t>
            </w:r>
            <w:r w:rsidRPr="001872C9">
              <w:rPr>
                <w:rFonts w:ascii="Times New Roman" w:hAnsi="Times New Roman"/>
                <w:bCs/>
                <w:noProof/>
                <w:sz w:val="24"/>
                <w:szCs w:val="24"/>
              </w:rPr>
              <w:t>: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477520" cy="205740"/>
                  <wp:effectExtent l="0" t="0" r="0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1033CD9">
                <v:shape id="Рисунок 38" o:spid="_x0000_i1435" type="#_x0000_t75" style="width:62.25pt;height:33.1pt;visibility:visible">
                  <v:imagedata r:id="rId889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341C128">
                <v:shape id="Рисунок 39" o:spid="_x0000_i1436" type="#_x0000_t75" style="width:64.2pt;height:33.1pt;visibility:visible">
                  <v:imagedata r:id="rId890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EA71A5">
                <v:shape id="Рисунок 40" o:spid="_x0000_i1437" type="#_x0000_t75" style="width:60.3pt;height:18.15pt;visibility:visible">
                  <v:imagedata r:id="rId891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F912A7A">
                <v:shape id="Рисунок 41" o:spid="_x0000_i1438" type="#_x0000_t75" style="width:62.25pt;height:18.15pt;visibility:visible">
                  <v:imagedata r:id="rId892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4B373AEF">
                <v:shape id="Рисунок 42" o:spid="_x0000_i1439" type="#_x0000_t75" style="width:57.1pt;height:31.8pt;visibility:visible">
                  <v:imagedata r:id="rId893" o:title=""/>
                </v:shape>
              </w:pict>
            </w:r>
          </w:p>
        </w:tc>
      </w:tr>
    </w:tbl>
    <w:p w:rsidR="003D2C9D" w:rsidRDefault="003D2C9D" w:rsidP="00AB0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50FB0" w:rsidRDefault="00550FB0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</w:t>
            </w: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940" w:dyaOrig="320">
                <v:shape id="_x0000_i1440" type="#_x0000_t75" style="width:47.35pt;height:16.2pt" o:ole="" fillcolor="window">
                  <v:imagedata r:id="rId894" o:title=""/>
                </v:shape>
                <o:OLEObject Type="Embed" ProgID="Equation.3" ShapeID="_x0000_i1440" DrawAspect="Content" ObjectID="_1667763467" r:id="rId895"/>
              </w:object>
            </w:r>
            <w:r w:rsidRPr="00550FB0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 </w:t>
            </w: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зисін тап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50FB0" w:rsidRDefault="00550FB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>
                <v:shape id="_x0000_i1441" type="#_x0000_t75" style="width:36.3pt;height:17.5pt" o:ole="">
                  <v:imagedata r:id="rId896" o:title=""/>
                </v:shape>
                <o:OLEObject Type="Embed" ProgID="Equation.3" ShapeID="_x0000_i1441" DrawAspect="Content" ObjectID="_1667763468" r:id="rId8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50FB0" w:rsidRDefault="00550FB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40">
                <v:shape id="_x0000_i1442" type="#_x0000_t75" style="width:39.55pt;height:17.5pt" o:ole="">
                  <v:imagedata r:id="rId898" o:title=""/>
                </v:shape>
                <o:OLEObject Type="Embed" ProgID="Equation.3" ShapeID="_x0000_i1442" DrawAspect="Content" ObjectID="_1667763469" r:id="rId8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40">
                <v:shape id="_x0000_i1443" type="#_x0000_t75" style="width:36.95pt;height:17.5pt" o:ole="">
                  <v:imagedata r:id="rId900" o:title=""/>
                </v:shape>
                <o:OLEObject Type="Embed" ProgID="Equation.3" ShapeID="_x0000_i1443" DrawAspect="Content" ObjectID="_1667763470" r:id="rId9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>
                <v:shape id="_x0000_i1444" type="#_x0000_t75" style="width:38.25pt;height:17.5pt" o:ole="">
                  <v:imagedata r:id="rId902" o:title=""/>
                </v:shape>
                <o:OLEObject Type="Embed" ProgID="Equation.3" ShapeID="_x0000_i1444" DrawAspect="Content" ObjectID="_1667763471" r:id="rId9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>
                <v:shape id="_x0000_i1445" type="#_x0000_t75" style="width:38.25pt;height:17.5pt" o:ole="">
                  <v:imagedata r:id="rId904" o:title=""/>
                </v:shape>
                <o:OLEObject Type="Embed" ProgID="Equation.3" ShapeID="_x0000_i1445" DrawAspect="Content" ObjectID="_1667763472" r:id="rId90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419EF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0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860" w:dyaOrig="340">
                <v:shape id="_x0000_i1446" type="#_x0000_t75" style="width:92.1pt;height:17.5pt" o:ole="" fillcolor="window">
                  <v:imagedata r:id="rId906" o:title=""/>
                </v:shape>
                <o:OLEObject Type="Embed" ProgID="Equation.3" ShapeID="_x0000_i1446" DrawAspect="Content" ObjectID="_1667763473" r:id="rId9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40" w:dyaOrig="340">
                <v:shape id="_x0000_i1447" type="#_x0000_t75" style="width:75.9pt;height:18.15pt" o:ole="" fillcolor="window">
                  <v:imagedata r:id="rId908" o:title=""/>
                </v:shape>
                <o:OLEObject Type="Embed" ProgID="Equation.3" ShapeID="_x0000_i1447" DrawAspect="Content" ObjectID="_1667763474" r:id="rId9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60" w:dyaOrig="340">
                <v:shape id="_x0000_i1448" type="#_x0000_t75" style="width:76.55pt;height:18.15pt" o:ole="" fillcolor="window">
                  <v:imagedata r:id="rId910" o:title=""/>
                </v:shape>
                <o:OLEObject Type="Embed" ProgID="Equation.3" ShapeID="_x0000_i1448" DrawAspect="Content" ObjectID="_1667763475" r:id="rId9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60" w:dyaOrig="340">
                <v:shape id="_x0000_i1449" type="#_x0000_t75" style="width:76.55pt;height:18.15pt" o:ole="" fillcolor="window">
                  <v:imagedata r:id="rId912" o:title=""/>
                </v:shape>
                <o:OLEObject Type="Embed" ProgID="Equation.3" ShapeID="_x0000_i1449" DrawAspect="Content" ObjectID="_1667763476" r:id="rId9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80" w:dyaOrig="340">
                <v:shape id="_x0000_i1450" type="#_x0000_t75" style="width:73.3pt;height:18.15pt" o:ole="" fillcolor="window">
                  <v:imagedata r:id="rId914" o:title=""/>
                </v:shape>
                <o:OLEObject Type="Embed" ProgID="Equation.3" ShapeID="_x0000_i1450" DrawAspect="Content" ObjectID="_1667763477" r:id="rId9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40" w:dyaOrig="340">
                <v:shape id="_x0000_i1451" type="#_x0000_t75" style="width:71.35pt;height:18.15pt" o:ole="" fillcolor="window">
                  <v:imagedata r:id="rId916" o:title=""/>
                </v:shape>
                <o:OLEObject Type="Embed" ProgID="Equation.3" ShapeID="_x0000_i1451" DrawAspect="Content" ObjectID="_1667763478" r:id="rId91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760" w:dyaOrig="340">
                <v:shape id="_x0000_i1452" type="#_x0000_t75" style="width:86.9pt;height:17.5pt" o:ole="" fillcolor="window">
                  <v:imagedata r:id="rId918" o:title=""/>
                </v:shape>
                <o:OLEObject Type="Embed" ProgID="Equation.3" ShapeID="_x0000_i1452" DrawAspect="Content" ObjectID="_1667763479" r:id="rId9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453" type="#_x0000_t75" style="width:66.8pt;height:17.5pt" o:ole="">
                  <v:imagedata r:id="rId920" o:title=""/>
                </v:shape>
                <o:OLEObject Type="Embed" ProgID="Equation.3" ShapeID="_x0000_i1453" DrawAspect="Content" ObjectID="_1667763480" r:id="rId9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>
                <v:shape id="_x0000_i1454" type="#_x0000_t75" style="width:73.3pt;height:17.5pt" o:ole="">
                  <v:imagedata r:id="rId922" o:title=""/>
                </v:shape>
                <o:OLEObject Type="Embed" ProgID="Equation.3" ShapeID="_x0000_i1454" DrawAspect="Content" ObjectID="_1667763481" r:id="rId9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455" type="#_x0000_t75" style="width:68.75pt;height:17.5pt" o:ole="">
                  <v:imagedata r:id="rId924" o:title=""/>
                </v:shape>
                <o:OLEObject Type="Embed" ProgID="Equation.3" ShapeID="_x0000_i1455" DrawAspect="Content" ObjectID="_1667763482" r:id="rId9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>
                <v:shape id="_x0000_i1456" type="#_x0000_t75" style="width:72.65pt;height:17.5pt" o:ole="">
                  <v:imagedata r:id="rId926" o:title=""/>
                </v:shape>
                <o:OLEObject Type="Embed" ProgID="Equation.3" ShapeID="_x0000_i1456" DrawAspect="Content" ObjectID="_1667763483" r:id="rId9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550FB0" w:rsidRDefault="00035FB6" w:rsidP="00550FB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>
                <v:shape id="_x0000_i1457" type="#_x0000_t75" style="width:73.3pt;height:17.5pt" o:ole="">
                  <v:imagedata r:id="rId928" o:title=""/>
                </v:shape>
                <o:OLEObject Type="Embed" ProgID="Equation.3" ShapeID="_x0000_i1457" DrawAspect="Content" ObjectID="_1667763484" r:id="rId92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35FB6" w:rsidRDefault="00035FB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035FB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40" w:dyaOrig="320">
                <v:shape id="_x0000_i1458" type="#_x0000_t75" style="width:71.35pt;height:16.2pt" o:ole="" fillcolor="window">
                  <v:imagedata r:id="rId930" o:title=""/>
                </v:shape>
                <o:OLEObject Type="Embed" ProgID="Equation.3" ShapeID="_x0000_i1458" DrawAspect="Content" ObjectID="_1667763485" r:id="rId9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300">
                <v:shape id="_x0000_i1459" type="#_x0000_t75" style="width:145.3pt;height:14.9pt" o:ole="">
                  <v:imagedata r:id="rId932" o:title=""/>
                </v:shape>
                <o:OLEObject Type="Embed" ProgID="Equation.3" ShapeID="_x0000_i1459" DrawAspect="Content" ObjectID="_1667763486" r:id="rId9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60" w:dyaOrig="340">
                <v:shape id="_x0000_i1460" type="#_x0000_t75" style="width:162.8pt;height:17.5pt" o:ole="">
                  <v:imagedata r:id="rId934" o:title=""/>
                </v:shape>
                <o:OLEObject Type="Embed" ProgID="Equation.3" ShapeID="_x0000_i1460" DrawAspect="Content" ObjectID="_1667763487" r:id="rId9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40" w:dyaOrig="340">
                <v:shape id="_x0000_i1461" type="#_x0000_t75" style="width:162.15pt;height:17.5pt" o:ole="">
                  <v:imagedata r:id="rId936" o:title=""/>
                </v:shape>
                <o:OLEObject Type="Embed" ProgID="Equation.3" ShapeID="_x0000_i1461" DrawAspect="Content" ObjectID="_1667763488" r:id="rId9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00">
                <v:shape id="_x0000_i1462" type="#_x0000_t75" style="width:94.7pt;height:14.9pt" o:ole="">
                  <v:imagedata r:id="rId938" o:title=""/>
                </v:shape>
                <o:OLEObject Type="Embed" ProgID="Equation.3" ShapeID="_x0000_i1462" DrawAspect="Content" ObjectID="_1667763489" r:id="rId9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20" w:dyaOrig="300">
                <v:shape id="_x0000_i1463" type="#_x0000_t75" style="width:156.95pt;height:14.9pt" o:ole="">
                  <v:imagedata r:id="rId940" o:title=""/>
                </v:shape>
                <o:OLEObject Type="Embed" ProgID="Equation.3" ShapeID="_x0000_i1463" DrawAspect="Content" ObjectID="_1667763490" r:id="rId94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ара шешімінің түрін анықт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035FB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620" w:dyaOrig="320">
                <v:shape id="_x0000_i1464" type="#_x0000_t75" style="width:80.45pt;height:16.2pt" o:ole="" fillcolor="window">
                  <v:imagedata r:id="rId942" o:title=""/>
                </v:shape>
                <o:OLEObject Type="Embed" ProgID="Equation.3" ShapeID="_x0000_i1464" DrawAspect="Content" ObjectID="_1667763491" r:id="rId9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20">
                <v:shape id="_x0000_i1465" type="#_x0000_t75" style="width:108.95pt;height:15.55pt" o:ole="">
                  <v:imagedata r:id="rId944" o:title=""/>
                </v:shape>
                <o:OLEObject Type="Embed" ProgID="Equation.3" ShapeID="_x0000_i1465" DrawAspect="Content" ObjectID="_1667763492" r:id="rId9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20">
                <v:shape id="_x0000_i1466" type="#_x0000_t75" style="width:104.45pt;height:15.55pt" o:ole="">
                  <v:imagedata r:id="rId946" o:title=""/>
                </v:shape>
                <o:OLEObject Type="Embed" ProgID="Equation.3" ShapeID="_x0000_i1466" DrawAspect="Content" ObjectID="_1667763493" r:id="rId9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467" type="#_x0000_t75" style="width:98.6pt;height:15.55pt" o:ole="">
                  <v:imagedata r:id="rId948" o:title=""/>
                </v:shape>
                <o:OLEObject Type="Embed" ProgID="Equation.3" ShapeID="_x0000_i1467" DrawAspect="Content" ObjectID="_1667763494" r:id="rId9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20">
                <v:shape id="_x0000_i1468" type="#_x0000_t75" style="width:114.15pt;height:16.2pt" o:ole="">
                  <v:imagedata r:id="rId950" o:title=""/>
                </v:shape>
                <o:OLEObject Type="Embed" ProgID="Equation.3" ShapeID="_x0000_i1468" DrawAspect="Content" ObjectID="_1667763495" r:id="rId9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20">
                <v:shape id="_x0000_i1469" type="#_x0000_t75" style="width:113.5pt;height:15.55pt" o:ole="">
                  <v:imagedata r:id="rId952" o:title=""/>
                </v:shape>
                <o:OLEObject Type="Embed" ProgID="Equation.3" ShapeID="_x0000_i1469" DrawAspect="Content" ObjectID="_1667763496" r:id="rId95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035FB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2260" w:dyaOrig="340">
                <v:shape id="_x0000_i1470" type="#_x0000_t75" style="width:111.55pt;height:17.5pt" o:ole="" fillcolor="window">
                  <v:imagedata r:id="rId954" o:title=""/>
                </v:shape>
                <o:OLEObject Type="Embed" ProgID="Equation.3" ShapeID="_x0000_i1470" DrawAspect="Content" ObjectID="_1667763497" r:id="rId9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40" w:dyaOrig="320">
                <v:shape id="_x0000_i1471" type="#_x0000_t75" style="width:147.9pt;height:15.55pt" o:ole="">
                  <v:imagedata r:id="rId956" o:title=""/>
                </v:shape>
                <o:OLEObject Type="Embed" ProgID="Equation.3" ShapeID="_x0000_i1471" DrawAspect="Content" ObjectID="_1667763498" r:id="rId9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40" w:dyaOrig="320">
                <v:shape id="_x0000_i1472" type="#_x0000_t75" style="width:157.6pt;height:15.55pt" o:ole="">
                  <v:imagedata r:id="rId958" o:title=""/>
                </v:shape>
                <o:OLEObject Type="Embed" ProgID="Equation.3" ShapeID="_x0000_i1472" DrawAspect="Content" ObjectID="_1667763499" r:id="rId9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80" w:dyaOrig="320">
                <v:shape id="_x0000_i1473" type="#_x0000_t75" style="width:158.9pt;height:16.2pt" o:ole="">
                  <v:imagedata r:id="rId960" o:title=""/>
                </v:shape>
                <o:OLEObject Type="Embed" ProgID="Equation.3" ShapeID="_x0000_i1473" DrawAspect="Content" ObjectID="_1667763500" r:id="rId9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>
                <v:shape id="_x0000_i1474" type="#_x0000_t75" style="width:110.9pt;height:15.55pt" o:ole="">
                  <v:imagedata r:id="rId962" o:title=""/>
                </v:shape>
                <o:OLEObject Type="Embed" ProgID="Equation.3" ShapeID="_x0000_i1474" DrawAspect="Content" ObjectID="_1667763501" r:id="rId9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20">
                <v:shape id="_x0000_i1475" type="#_x0000_t75" style="width:102.5pt;height:15.55pt" o:ole="">
                  <v:imagedata r:id="rId964" o:title=""/>
                </v:shape>
                <o:OLEObject Type="Embed" ProgID="Equation.3" ShapeID="_x0000_i1475" DrawAspect="Content" ObjectID="_1667763502" r:id="rId96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060" w:dyaOrig="580">
                <v:shape id="_x0000_i1476" type="#_x0000_t75" style="width:53.2pt;height:28.55pt" o:ole="">
                  <v:imagedata r:id="rId966" o:title=""/>
                </v:shape>
                <o:OLEObject Type="Embed" ProgID="Equation.3" ShapeID="_x0000_i1476" DrawAspect="Content" ObjectID="_1667763503" r:id="rId9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40">
                <v:shape id="_x0000_i1477" type="#_x0000_t75" style="width:38.9pt;height:17.5pt" o:ole="">
                  <v:imagedata r:id="rId968" o:title=""/>
                </v:shape>
                <o:OLEObject Type="Embed" ProgID="Equation.3" ShapeID="_x0000_i1477" DrawAspect="Content" ObjectID="_1667763504" r:id="rId9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40">
                <v:shape id="_x0000_i1478" type="#_x0000_t75" style="width:46.7pt;height:17.5pt" o:ole="">
                  <v:imagedata r:id="rId970" o:title=""/>
                </v:shape>
                <o:OLEObject Type="Embed" ProgID="Equation.3" ShapeID="_x0000_i1478" DrawAspect="Content" ObjectID="_1667763505" r:id="rId9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479" type="#_x0000_t75" style="width:49.3pt;height:17.5pt" o:ole="">
                  <v:imagedata r:id="rId972" o:title=""/>
                </v:shape>
                <o:OLEObject Type="Embed" ProgID="Equation.3" ShapeID="_x0000_i1479" DrawAspect="Content" ObjectID="_1667763506" r:id="rId9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480" type="#_x0000_t75" style="width:49.3pt;height:17.5pt" o:ole="">
                  <v:imagedata r:id="rId974" o:title=""/>
                </v:shape>
                <o:OLEObject Type="Embed" ProgID="Equation.3" ShapeID="_x0000_i1480" DrawAspect="Content" ObjectID="_1667763507" r:id="rId9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481" type="#_x0000_t75" style="width:49.3pt;height:17.5pt" o:ole="">
                  <v:imagedata r:id="rId976" o:title=""/>
                </v:shape>
                <o:OLEObject Type="Embed" ProgID="Equation.3" ShapeID="_x0000_i1481" DrawAspect="Content" ObjectID="_1667763508" r:id="rId97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60" w:dyaOrig="320">
                <v:shape id="_x0000_i1482" type="#_x0000_t75" style="width:77.85pt;height:15.55pt" o:ole="">
                  <v:imagedata r:id="rId978" o:title=""/>
                </v:shape>
                <o:OLEObject Type="Embed" ProgID="Equation.3" ShapeID="_x0000_i1482" DrawAspect="Content" ObjectID="_1667763509" r:id="rId9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483" type="#_x0000_t75" style="width:73.95pt;height:17.5pt" o:ole="">
                  <v:imagedata r:id="rId980" o:title=""/>
                </v:shape>
                <o:OLEObject Type="Embed" ProgID="Equation.3" ShapeID="_x0000_i1483" DrawAspect="Content" ObjectID="_1667763510" r:id="rId9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484" type="#_x0000_t75" style="width:73.95pt;height:17.5pt" o:ole="">
                  <v:imagedata r:id="rId982" o:title=""/>
                </v:shape>
                <o:OLEObject Type="Embed" ProgID="Equation.3" ShapeID="_x0000_i1484" DrawAspect="Content" ObjectID="_1667763511" r:id="rId9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485" type="#_x0000_t75" style="width:73.95pt;height:17.5pt" o:ole="">
                  <v:imagedata r:id="rId984" o:title=""/>
                </v:shape>
                <o:OLEObject Type="Embed" ProgID="Equation.3" ShapeID="_x0000_i1485" DrawAspect="Content" ObjectID="_1667763512" r:id="rId9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486" type="#_x0000_t75" style="width:73.95pt;height:17.5pt" o:ole="">
                  <v:imagedata r:id="rId986" o:title=""/>
                </v:shape>
                <o:OLEObject Type="Embed" ProgID="Equation.3" ShapeID="_x0000_i1486" DrawAspect="Content" ObjectID="_1667763513" r:id="rId9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40">
                <v:shape id="_x0000_i1487" type="#_x0000_t75" style="width:77.85pt;height:17.5pt" o:ole="">
                  <v:imagedata r:id="rId988" o:title=""/>
                </v:shape>
                <o:OLEObject Type="Embed" ProgID="Equation.3" ShapeID="_x0000_i1487" DrawAspect="Content" ObjectID="_1667763514" r:id="rId98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40">
                <v:shape id="_x0000_i1488" type="#_x0000_t75" style="width:62.25pt;height:16.2pt" o:ole="">
                  <v:imagedata r:id="rId990" o:title=""/>
                </v:shape>
                <o:OLEObject Type="Embed" ProgID="Equation.3" ShapeID="_x0000_i1488" DrawAspect="Content" ObjectID="_1667763515" r:id="rId9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20" w:dyaOrig="340">
                <v:shape id="_x0000_i1489" type="#_x0000_t75" style="width:125.85pt;height:17.5pt" o:ole="">
                  <v:imagedata r:id="rId992" o:title=""/>
                </v:shape>
                <o:OLEObject Type="Embed" ProgID="Equation.3" ShapeID="_x0000_i1489" DrawAspect="Content" ObjectID="_1667763516" r:id="rId9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39" w:dyaOrig="340">
                <v:shape id="_x0000_i1490" type="#_x0000_t75" style="width:121.95pt;height:17.5pt" o:ole="">
                  <v:imagedata r:id="rId994" o:title=""/>
                </v:shape>
                <o:OLEObject Type="Embed" ProgID="Equation.3" ShapeID="_x0000_i1490" DrawAspect="Content" ObjectID="_1667763517" r:id="rId9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40">
                <v:shape id="_x0000_i1491" type="#_x0000_t75" style="width:123.25pt;height:17.5pt" o:ole="">
                  <v:imagedata r:id="rId996" o:title=""/>
                </v:shape>
                <o:OLEObject Type="Embed" ProgID="Equation.3" ShapeID="_x0000_i1491" DrawAspect="Content" ObjectID="_1667763518" r:id="rId9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40">
                <v:shape id="_x0000_i1492" type="#_x0000_t75" style="width:128.45pt;height:17.5pt" o:ole="">
                  <v:imagedata r:id="rId998" o:title=""/>
                </v:shape>
                <o:OLEObject Type="Embed" ProgID="Equation.3" ShapeID="_x0000_i1492" DrawAspect="Content" ObjectID="_1667763519" r:id="rId9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40">
                <v:shape id="_x0000_i1493" type="#_x0000_t75" style="width:129.1pt;height:16.2pt" o:ole="">
                  <v:imagedata r:id="rId1000" o:title=""/>
                </v:shape>
                <o:OLEObject Type="Embed" ProgID="Equation.3" ShapeID="_x0000_i1493" DrawAspect="Content" ObjectID="_1667763520" r:id="rId100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20" w:dyaOrig="320">
                <v:shape id="_x0000_i1494" type="#_x0000_t75" style="width:96pt;height:15.55pt" o:ole="">
                  <v:imagedata r:id="rId1002" o:title=""/>
                </v:shape>
                <o:OLEObject Type="Embed" ProgID="Equation.3" ShapeID="_x0000_i1494" DrawAspect="Content" ObjectID="_1667763521" r:id="rId10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н</w:t>
            </w:r>
            <w:r w:rsidRPr="001140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40">
                <v:shape id="_x0000_i1495" type="#_x0000_t75" style="width:109.6pt;height:17.5pt" o:ole="">
                  <v:imagedata r:id="rId1004" o:title=""/>
                </v:shape>
                <o:OLEObject Type="Embed" ProgID="Equation.3" ShapeID="_x0000_i1495" DrawAspect="Content" ObjectID="_1667763522" r:id="rId10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11400F" w:rsidRDefault="0011400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40">
                <v:shape id="_x0000_i1496" type="#_x0000_t75" style="width:108.95pt;height:17.5pt" o:ole="">
                  <v:imagedata r:id="rId1006" o:title=""/>
                </v:shape>
                <o:OLEObject Type="Embed" ProgID="Equation.3" ShapeID="_x0000_i1496" DrawAspect="Content" ObjectID="_1667763523" r:id="rId10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1497" type="#_x0000_t75" style="width:88.2pt;height:17.5pt" o:ole="">
                  <v:imagedata r:id="rId1008" o:title=""/>
                </v:shape>
                <o:OLEObject Type="Embed" ProgID="Equation.3" ShapeID="_x0000_i1497" DrawAspect="Content" ObjectID="_1667763524" r:id="rId10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11400F" w:rsidRDefault="0011400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40">
                <v:shape id="_x0000_i1498" type="#_x0000_t75" style="width:105.75pt;height:16.2pt" o:ole="">
                  <v:imagedata r:id="rId1010" o:title=""/>
                </v:shape>
                <o:OLEObject Type="Embed" ProgID="Equation.3" ShapeID="_x0000_i1498" DrawAspect="Content" ObjectID="_1667763525" r:id="rId10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40">
                <v:shape id="_x0000_i1499" type="#_x0000_t75" style="width:109.6pt;height:17.5pt" o:ole="">
                  <v:imagedata r:id="rId1012" o:title=""/>
                </v:shape>
                <o:OLEObject Type="Embed" ProgID="Equation.3" ShapeID="_x0000_i1499" DrawAspect="Content" ObjectID="_1667763526" r:id="rId101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1140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1140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80" w:dyaOrig="320">
                <v:shape id="_x0000_i1500" type="#_x0000_t75" style="width:60.3pt;height:15.55pt" o:ole="">
                  <v:imagedata r:id="rId1014" o:title=""/>
                </v:shape>
                <o:OLEObject Type="Embed" ProgID="Equation.3" ShapeID="_x0000_i1500" DrawAspect="Content" ObjectID="_1667763527" r:id="rId10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501" type="#_x0000_t75" style="width:98.6pt;height:15.55pt" o:ole="">
                  <v:imagedata r:id="rId1016" o:title=""/>
                </v:shape>
                <o:OLEObject Type="Embed" ProgID="Equation.3" ShapeID="_x0000_i1501" DrawAspect="Content" ObjectID="_1667763528" r:id="rId10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20">
                <v:shape id="_x0000_i1502" type="#_x0000_t75" style="width:109.6pt;height:16.2pt" o:ole="">
                  <v:imagedata r:id="rId1018" o:title=""/>
                </v:shape>
                <o:OLEObject Type="Embed" ProgID="Equation.3" ShapeID="_x0000_i1502" DrawAspect="Content" ObjectID="_1667763529" r:id="rId10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20">
                <v:shape id="_x0000_i1503" type="#_x0000_t75" style="width:110.25pt;height:15.55pt" o:ole="">
                  <v:imagedata r:id="rId1020" o:title=""/>
                </v:shape>
                <o:OLEObject Type="Embed" ProgID="Equation.3" ShapeID="_x0000_i1503" DrawAspect="Content" ObjectID="_1667763530" r:id="rId10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20">
                <v:shape id="_x0000_i1504" type="#_x0000_t75" style="width:108.95pt;height:15.55pt" o:ole="">
                  <v:imagedata r:id="rId1022" o:title=""/>
                </v:shape>
                <o:OLEObject Type="Embed" ProgID="Equation.3" ShapeID="_x0000_i1504" DrawAspect="Content" ObjectID="_1667763531" r:id="rId10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505" type="#_x0000_t75" style="width:98.6pt;height:15.55pt" o:ole="">
                  <v:imagedata r:id="rId1024" o:title=""/>
                </v:shape>
                <o:OLEObject Type="Embed" ProgID="Equation.3" ShapeID="_x0000_i1505" DrawAspect="Content" ObjectID="_1667763532" r:id="rId102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60" w:dyaOrig="320">
                <v:shape id="_x0000_i1506" type="#_x0000_t75" style="width:72.65pt;height:15.55pt" o:ole="">
                  <v:imagedata r:id="rId1026" o:title=""/>
                </v:shape>
                <o:OLEObject Type="Embed" ProgID="Equation.3" ShapeID="_x0000_i1506" DrawAspect="Content" ObjectID="_1667763533" r:id="rId10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340">
                <v:shape id="_x0000_i1507" type="#_x0000_t75" style="width:75.9pt;height:17.5pt" o:ole="">
                  <v:imagedata r:id="rId1028" o:title=""/>
                </v:shape>
                <o:OLEObject Type="Embed" ProgID="Equation.3" ShapeID="_x0000_i1507" DrawAspect="Content" ObjectID="_1667763534" r:id="rId10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508" type="#_x0000_t75" style="width:66.15pt;height:15.55pt" o:ole="">
                  <v:imagedata r:id="rId1030" o:title=""/>
                </v:shape>
                <o:OLEObject Type="Embed" ProgID="Equation.3" ShapeID="_x0000_i1508" DrawAspect="Content" ObjectID="_1667763535" r:id="rId10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509" type="#_x0000_t75" style="width:81.1pt;height:17.5pt" o:ole="">
                  <v:imagedata r:id="rId1032" o:title=""/>
                </v:shape>
                <o:OLEObject Type="Embed" ProgID="Equation.3" ShapeID="_x0000_i1509" DrawAspect="Content" ObjectID="_1667763536" r:id="rId10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510" type="#_x0000_t75" style="width:81.1pt;height:17.5pt" o:ole="">
                  <v:imagedata r:id="rId1034" o:title=""/>
                </v:shape>
                <o:OLEObject Type="Embed" ProgID="Equation.3" ShapeID="_x0000_i1510" DrawAspect="Content" ObjectID="_1667763537" r:id="rId10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40">
                <v:shape id="_x0000_i1511" type="#_x0000_t75" style="width:80.45pt;height:17.5pt" o:ole="">
                  <v:imagedata r:id="rId1036" o:title=""/>
                </v:shape>
                <o:OLEObject Type="Embed" ProgID="Equation.3" ShapeID="_x0000_i1511" DrawAspect="Content" ObjectID="_1667763538" r:id="rId103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ебінің шешім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 анықта: </w:t>
            </w: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320">
                <v:shape id="_x0000_i1512" type="#_x0000_t75" style="width:145.3pt;height:15.55pt" o:ole="">
                  <v:imagedata r:id="rId1038" o:title=""/>
                </v:shape>
                <o:OLEObject Type="Embed" ProgID="Equation.3" ShapeID="_x0000_i1512" DrawAspect="Content" ObjectID="_1667763539" r:id="rId10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513" type="#_x0000_t75" style="width:33.1pt;height:14.9pt" o:ole="">
                  <v:imagedata r:id="rId1040" o:title=""/>
                </v:shape>
                <o:OLEObject Type="Embed" ProgID="Equation.3" ShapeID="_x0000_i1513" DrawAspect="Content" ObjectID="_1667763540" r:id="rId10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514" type="#_x0000_t75" style="width:35.05pt;height:14.9pt" o:ole="">
                  <v:imagedata r:id="rId1042" o:title=""/>
                </v:shape>
                <o:OLEObject Type="Embed" ProgID="Equation.3" ShapeID="_x0000_i1514" DrawAspect="Content" ObjectID="_1667763541" r:id="rId10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515" type="#_x0000_t75" style="width:27.9pt;height:14.9pt" o:ole="">
                  <v:imagedata r:id="rId1044" o:title=""/>
                </v:shape>
                <o:OLEObject Type="Embed" ProgID="Equation.3" ShapeID="_x0000_i1515" DrawAspect="Content" ObjectID="_1667763542" r:id="rId10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00">
                <v:shape id="_x0000_i1516" type="#_x0000_t75" style="width:24.65pt;height:14.9pt" o:ole="">
                  <v:imagedata r:id="rId1046" o:title=""/>
                </v:shape>
                <o:OLEObject Type="Embed" ProgID="Equation.3" ShapeID="_x0000_i1516" DrawAspect="Content" ObjectID="_1667763543" r:id="rId10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00">
                <v:shape id="_x0000_i1517" type="#_x0000_t75" style="width:25.3pt;height:14.9pt" o:ole="">
                  <v:imagedata r:id="rId1048" o:title=""/>
                </v:shape>
                <o:OLEObject Type="Embed" ProgID="Equation.3" ShapeID="_x0000_i1517" DrawAspect="Content" ObjectID="_1667763544" r:id="rId104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1518" type="#_x0000_t75" style="width:51.25pt;height:17.5pt" o:ole="">
                  <v:imagedata r:id="rId1050" o:title=""/>
                </v:shape>
                <o:OLEObject Type="Embed" ProgID="Equation.3" ShapeID="_x0000_i1518" DrawAspect="Content" ObjectID="_1667763545" r:id="rId10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н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79" w:dyaOrig="340">
                <v:shape id="_x0000_i1519" type="#_x0000_t75" style="width:168.65pt;height:17.5pt" o:ole="">
                  <v:imagedata r:id="rId1052" o:title=""/>
                </v:shape>
                <o:OLEObject Type="Embed" ProgID="Equation.3" ShapeID="_x0000_i1519" DrawAspect="Content" ObjectID="_1667763546" r:id="rId10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79" w:dyaOrig="340">
                <v:shape id="_x0000_i1520" type="#_x0000_t75" style="width:168.65pt;height:17.5pt" o:ole="">
                  <v:imagedata r:id="rId1054" o:title=""/>
                </v:shape>
                <o:OLEObject Type="Embed" ProgID="Equation.3" ShapeID="_x0000_i1520" DrawAspect="Content" ObjectID="_1667763547" r:id="rId10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40" w:dyaOrig="340">
                <v:shape id="_x0000_i1521" type="#_x0000_t75" style="width:166.7pt;height:17.5pt" o:ole="">
                  <v:imagedata r:id="rId1056" o:title=""/>
                </v:shape>
                <o:OLEObject Type="Embed" ProgID="Equation.3" ShapeID="_x0000_i1521" DrawAspect="Content" ObjectID="_1667763548" r:id="rId10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20" w:dyaOrig="340">
                <v:shape id="_x0000_i1522" type="#_x0000_t75" style="width:164.75pt;height:17.5pt" o:ole="">
                  <v:imagedata r:id="rId1058" o:title=""/>
                </v:shape>
                <o:OLEObject Type="Embed" ProgID="Equation.3" ShapeID="_x0000_i1522" DrawAspect="Content" ObjectID="_1667763549" r:id="rId10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20" w:dyaOrig="340">
                <v:shape id="_x0000_i1523" type="#_x0000_t75" style="width:160.2pt;height:17.5pt" o:ole="">
                  <v:imagedata r:id="rId1060" o:title=""/>
                </v:shape>
                <o:OLEObject Type="Embed" ProgID="Equation.3" ShapeID="_x0000_i1523" DrawAspect="Content" ObjectID="_1667763550" r:id="rId106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00" w:dyaOrig="380">
                <v:shape id="_x0000_i1524" type="#_x0000_t75" style="width:60.3pt;height:19.45pt" o:ole="">
                  <v:imagedata r:id="rId1062" o:title=""/>
                </v:shape>
                <o:OLEObject Type="Embed" ProgID="Equation.3" ShapeID="_x0000_i1524" DrawAspect="Content" ObjectID="_1667763551" r:id="rId10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525" type="#_x0000_t75" style="width:60.95pt;height:17.5pt" o:ole="">
                  <v:imagedata r:id="rId1064" o:title=""/>
                </v:shape>
                <o:OLEObject Type="Embed" ProgID="Equation.3" ShapeID="_x0000_i1525" DrawAspect="Content" ObjectID="_1667763552" r:id="rId10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1526" type="#_x0000_t75" style="width:55.8pt;height:17.5pt" o:ole="">
                  <v:imagedata r:id="rId1066" o:title=""/>
                </v:shape>
                <o:OLEObject Type="Embed" ProgID="Equation.3" ShapeID="_x0000_i1526" DrawAspect="Content" ObjectID="_1667763553" r:id="rId10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1527" type="#_x0000_t75" style="width:55.8pt;height:17.5pt" o:ole="">
                  <v:imagedata r:id="rId1068" o:title=""/>
                </v:shape>
                <o:OLEObject Type="Embed" ProgID="Equation.3" ShapeID="_x0000_i1527" DrawAspect="Content" ObjectID="_1667763554" r:id="rId10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1528" type="#_x0000_t75" style="width:55.8pt;height:17.5pt" o:ole="">
                  <v:imagedata r:id="rId1070" o:title=""/>
                </v:shape>
                <o:OLEObject Type="Embed" ProgID="Equation.3" ShapeID="_x0000_i1528" DrawAspect="Content" ObjectID="_1667763555" r:id="rId10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529" type="#_x0000_t75" style="width:60.95pt;height:17.5pt" o:ole="">
                  <v:imagedata r:id="rId1072" o:title=""/>
                </v:shape>
                <o:OLEObject Type="Embed" ProgID="Equation.3" ShapeID="_x0000_i1529" DrawAspect="Content" ObjectID="_1667763556" r:id="rId107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7A89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379" w:dyaOrig="580">
                <v:shape id="_x0000_i1530" type="#_x0000_t75" style="width:168.65pt;height:29.2pt" o:ole="">
                  <v:imagedata r:id="rId1074" o:title=""/>
                </v:shape>
                <o:OLEObject Type="Embed" ProgID="Equation.3" ShapeID="_x0000_i1530" DrawAspect="Content" ObjectID="_1667763557" r:id="rId10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рін анықта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: </w:t>
            </w: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340">
                <v:shape id="_x0000_i1531" type="#_x0000_t75" style="width:100.55pt;height:17.5pt" o:ole="">
                  <v:imagedata r:id="rId1076" o:title=""/>
                </v:shape>
                <o:OLEObject Type="Embed" ProgID="Equation.3" ShapeID="_x0000_i1531" DrawAspect="Content" ObjectID="_1667763558" r:id="rId10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="003A2094"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00">
                <v:shape id="_x0000_i1532" type="#_x0000_t75" style="width:60.95pt;height:14.9pt" o:ole="">
                  <v:imagedata r:id="rId1078" o:title=""/>
                </v:shape>
                <o:OLEObject Type="Embed" ProgID="Equation.3" ShapeID="_x0000_i1532" DrawAspect="Content" ObjectID="_1667763559" r:id="rId10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A209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533" type="#_x0000_t75" style="width:95.35pt;height:28.55pt" o:ole="">
                  <v:imagedata r:id="rId1080" o:title=""/>
                </v:shape>
                <o:OLEObject Type="Embed" ProgID="Equation.3" ShapeID="_x0000_i1533" DrawAspect="Content" ObjectID="_1667763560" r:id="rId10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A20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40" w:dyaOrig="340">
                <v:shape id="_x0000_i1534" type="#_x0000_t75" style="width:166.7pt;height:17.5pt" o:ole="">
                  <v:imagedata r:id="rId1082" o:title=""/>
                </v:shape>
                <o:OLEObject Type="Embed" ProgID="Equation.3" ShapeID="_x0000_i1534" DrawAspect="Content" ObjectID="_1667763561" r:id="rId10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A2094" w:rsidRDefault="003A209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E12811" w:rsidRPr="003A20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40">
                <v:shape id="_x0000_i1535" type="#_x0000_t75" style="width:96pt;height:16.2pt" o:ole="">
                  <v:imagedata r:id="rId1084" o:title=""/>
                </v:shape>
                <o:OLEObject Type="Embed" ProgID="Equation.3" ShapeID="_x0000_i1535" DrawAspect="Content" ObjectID="_1667763562" r:id="rId10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1281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639">
                <v:shape id="_x0000_i1536" type="#_x0000_t75" style="width:67.45pt;height:32.45pt" o:ole="">
                  <v:imagedata r:id="rId1086" o:title=""/>
                </v:shape>
                <o:OLEObject Type="Embed" ProgID="Equation.3" ShapeID="_x0000_i1536" DrawAspect="Content" ObjectID="_1667763563" r:id="rId10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</w:t>
            </w:r>
            <w:r w:rsidRPr="00E128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1281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20" w:dyaOrig="340">
                <v:shape id="_x0000_i1537" type="#_x0000_t75" style="width:135.55pt;height:17.5pt" o:ole="">
                  <v:imagedata r:id="rId1088" o:title=""/>
                </v:shape>
                <o:OLEObject Type="Embed" ProgID="Equation.3" ShapeID="_x0000_i1537" DrawAspect="Content" ObjectID="_1667763564" r:id="rId1089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1281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60" w:dyaOrig="580">
                <v:shape id="_x0000_i1538" type="#_x0000_t75" style="width:48pt;height:28.55pt" o:ole="">
                  <v:imagedata r:id="rId1090" o:title=""/>
                </v:shape>
                <o:OLEObject Type="Embed" ProgID="Equation.3" ShapeID="_x0000_i1538" DrawAspect="Content" ObjectID="_1667763565" r:id="rId10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Лагранж теңдеуін параметр енгізіп шығарғанда, қай түрдегі </w:t>
            </w:r>
            <w:r w:rsidRPr="00E12811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теңдеуге келеді</w:t>
            </w:r>
            <w:r w:rsidRPr="00E12811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281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0" w:dyaOrig="300">
                <v:shape id="_x0000_i1539" type="#_x0000_t75" style="width:158.25pt;height:14.9pt" o:ole="">
                  <v:imagedata r:id="rId1092" o:title=""/>
                </v:shape>
                <o:OLEObject Type="Embed" ProgID="Equation.3" ShapeID="_x0000_i1539" DrawAspect="Content" ObjectID="_1667763566" r:id="rId10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ды пайдаланамыз</w:t>
            </w:r>
            <w:r w:rsidRPr="00E1281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1540" type="#_x0000_t75" style="width:53.2pt;height:14.9pt" o:ole="">
                  <v:imagedata r:id="rId1094" o:title=""/>
                </v:shape>
                <o:OLEObject Type="Embed" ProgID="Equation.3" ShapeID="_x0000_i1540" DrawAspect="Content" ObjectID="_1667763567" r:id="rId10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00">
                <v:shape id="_x0000_i1541" type="#_x0000_t75" style="width:53.85pt;height:14.9pt" o:ole="">
                  <v:imagedata r:id="rId1096" o:title=""/>
                </v:shape>
                <o:OLEObject Type="Embed" ProgID="Equation.3" ShapeID="_x0000_i1541" DrawAspect="Content" ObjectID="_1667763568" r:id="rId10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00">
                <v:shape id="_x0000_i1542" type="#_x0000_t75" style="width:53.85pt;height:14.9pt" o:ole="">
                  <v:imagedata r:id="rId1098" o:title=""/>
                </v:shape>
                <o:OLEObject Type="Embed" ProgID="Equation.3" ShapeID="_x0000_i1542" DrawAspect="Content" ObjectID="_1667763569" r:id="rId10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00">
                <v:shape id="_x0000_i1543" type="#_x0000_t75" style="width:47.35pt;height:14.9pt" o:ole="">
                  <v:imagedata r:id="rId1100" o:title=""/>
                </v:shape>
                <o:OLEObject Type="Embed" ProgID="Equation.3" ShapeID="_x0000_i1543" DrawAspect="Content" ObjectID="_1667763570" r:id="rId11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1544" type="#_x0000_t75" style="width:48pt;height:14.9pt" o:ole="">
                  <v:imagedata r:id="rId1102" o:title=""/>
                </v:shape>
                <o:OLEObject Type="Embed" ProgID="Equation.3" ShapeID="_x0000_i1544" DrawAspect="Content" ObjectID="_1667763571" r:id="rId110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E2490" w:rsidRDefault="007E2490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н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40">
                <v:shape id="_x0000_i1545" type="#_x0000_t75" style="width:70.7pt;height:16.2pt" o:ole="">
                  <v:imagedata r:id="rId1104" o:title=""/>
                </v:shape>
                <o:OLEObject Type="Embed" ProgID="Equation.3" ShapeID="_x0000_i1545" DrawAspect="Content" ObjectID="_1667763572" r:id="rId11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>
                <v:shape id="_x0000_i1546" type="#_x0000_t75" style="width:75.9pt;height:15.55pt" o:ole="">
                  <v:imagedata r:id="rId1106" o:title=""/>
                </v:shape>
                <o:OLEObject Type="Embed" ProgID="Equation.3" ShapeID="_x0000_i1546" DrawAspect="Content" ObjectID="_1667763573" r:id="rId11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1547" type="#_x0000_t75" style="width:1in;height:15.55pt" o:ole="">
                  <v:imagedata r:id="rId1108" o:title=""/>
                </v:shape>
                <o:OLEObject Type="Embed" ProgID="Equation.3" ShapeID="_x0000_i1547" DrawAspect="Content" ObjectID="_1667763574" r:id="rId11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548" type="#_x0000_t75" style="width:39.55pt;height:15.55pt" o:ole="">
                  <v:imagedata r:id="rId1110" o:title=""/>
                </v:shape>
                <o:OLEObject Type="Embed" ProgID="Equation.3" ShapeID="_x0000_i1548" DrawAspect="Content" ObjectID="_1667763575" r:id="rId11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549" type="#_x0000_t75" style="width:63.55pt;height:15.55pt" o:ole="">
                  <v:imagedata r:id="rId1112" o:title=""/>
                </v:shape>
                <o:OLEObject Type="Embed" ProgID="Equation.3" ShapeID="_x0000_i1549" DrawAspect="Content" ObjectID="_1667763576" r:id="rId111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E2490" w:rsidRDefault="007E2490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1550" type="#_x0000_t75" style="width:64.2pt;height:15.55pt" o:ole="">
                  <v:imagedata r:id="rId1114" o:title=""/>
                </v:shape>
                <o:OLEObject Type="Embed" ProgID="Equation.3" ShapeID="_x0000_i1550" DrawAspect="Content" ObjectID="_1667763577" r:id="rId11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1551" type="#_x0000_t75" style="width:56.45pt;height:16.2pt" o:ole="">
                  <v:imagedata r:id="rId1116" o:title=""/>
                </v:shape>
                <o:OLEObject Type="Embed" ProgID="Equation.3" ShapeID="_x0000_i1551" DrawAspect="Content" ObjectID="_1667763578" r:id="rId11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40">
                <v:shape id="_x0000_i1552" type="#_x0000_t75" style="width:53.85pt;height:16.2pt" o:ole="">
                  <v:imagedata r:id="rId1118" o:title=""/>
                </v:shape>
                <o:OLEObject Type="Embed" ProgID="Equation.3" ShapeID="_x0000_i1552" DrawAspect="Content" ObjectID="_1667763579" r:id="rId11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780" w:dyaOrig="580">
                <v:shape id="_x0000_i1553" type="#_x0000_t75" style="width:138.15pt;height:28.55pt" o:ole="">
                  <v:imagedata r:id="rId1120" o:title=""/>
                </v:shape>
                <o:OLEObject Type="Embed" ProgID="Equation.3" ShapeID="_x0000_i1553" DrawAspect="Content" ObjectID="_1667763580" r:id="rId11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554" type="#_x0000_t75" style="width:59.05pt;height:16.2pt" o:ole="">
                  <v:imagedata r:id="rId1122" o:title=""/>
                </v:shape>
                <o:OLEObject Type="Embed" ProgID="Equation.3" ShapeID="_x0000_i1554" DrawAspect="Content" ObjectID="_1667763581" r:id="rId112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F15F7" w:rsidRDefault="00DF15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680" w:dyaOrig="620">
                <v:shape id="_x0000_i1555" type="#_x0000_t75" style="width:84.95pt;height:32.45pt" o:ole="">
                  <v:imagedata r:id="rId1124" o:title=""/>
                </v:shape>
                <o:OLEObject Type="Embed" ProgID="Equation.3" ShapeID="_x0000_i1555" DrawAspect="Content" ObjectID="_1667763582" r:id="rId11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40">
                <v:shape id="_x0000_i1556" type="#_x0000_t75" style="width:96pt;height:16.2pt" o:ole="">
                  <v:imagedata r:id="rId1126" o:title=""/>
                </v:shape>
                <o:OLEObject Type="Embed" ProgID="Equation.3" ShapeID="_x0000_i1556" DrawAspect="Content" ObjectID="_1667763583" r:id="rId11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1557" type="#_x0000_t75" style="width:57.75pt;height:16.2pt" o:ole="">
                  <v:imagedata r:id="rId1128" o:title=""/>
                </v:shape>
                <o:OLEObject Type="Embed" ProgID="Equation.3" ShapeID="_x0000_i1557" DrawAspect="Content" ObjectID="_1667763584" r:id="rId11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20" w:dyaOrig="580">
                <v:shape id="_x0000_i1558" type="#_x0000_t75" style="width:92.1pt;height:28.55pt" o:ole="">
                  <v:imagedata r:id="rId1130" o:title=""/>
                </v:shape>
                <o:OLEObject Type="Embed" ProgID="Equation.3" ShapeID="_x0000_i1558" DrawAspect="Content" ObjectID="_1667763585" r:id="rId11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1559" type="#_x0000_t75" style="width:58.4pt;height:16.2pt" o:ole="">
                  <v:imagedata r:id="rId1132" o:title=""/>
                </v:shape>
                <o:OLEObject Type="Embed" ProgID="Equation.3" ShapeID="_x0000_i1559" DrawAspect="Content" ObjectID="_1667763586" r:id="rId113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A2094" w:rsidRDefault="00DF15F7" w:rsidP="003A2094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80" w:dyaOrig="580">
                <v:shape id="_x0000_i1560" type="#_x0000_t75" style="width:84.95pt;height:28.55pt" o:ole="">
                  <v:imagedata r:id="rId1134" o:title=""/>
                </v:shape>
                <o:OLEObject Type="Embed" ProgID="Equation.3" ShapeID="_x0000_i1560" DrawAspect="Content" ObjectID="_1667763587" r:id="rId11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00">
                <v:shape id="_x0000_i1561" type="#_x0000_t75" style="width:49.95pt;height:14.25pt" o:ole="">
                  <v:imagedata r:id="rId1136" o:title=""/>
                </v:shape>
                <o:OLEObject Type="Embed" ProgID="Equation.3" ShapeID="_x0000_i1561" DrawAspect="Content" ObjectID="_1667763588" r:id="rId11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380">
                <v:shape id="_x0000_i1562" type="#_x0000_t75" style="width:77.2pt;height:19.45pt" o:ole="">
                  <v:imagedata r:id="rId1138" o:title=""/>
                </v:shape>
                <o:OLEObject Type="Embed" ProgID="Equation.3" ShapeID="_x0000_i1562" DrawAspect="Content" ObjectID="_1667763589" r:id="rId11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40" w:dyaOrig="580">
                <v:shape id="_x0000_i1563" type="#_x0000_t75" style="width:75.9pt;height:28.55pt" o:ole="">
                  <v:imagedata r:id="rId1140" o:title=""/>
                </v:shape>
                <o:OLEObject Type="Embed" ProgID="Equation.3" ShapeID="_x0000_i1563" DrawAspect="Content" ObjectID="_1667763590" r:id="rId11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00">
                <v:shape id="_x0000_i1564" type="#_x0000_t75" style="width:101.2pt;height:14.9pt" o:ole="">
                  <v:imagedata r:id="rId1142" o:title=""/>
                </v:shape>
                <o:OLEObject Type="Embed" ProgID="Equation.3" ShapeID="_x0000_i1564" DrawAspect="Content" ObjectID="_1667763591" r:id="rId114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40">
                <v:shape id="_x0000_i1565" type="#_x0000_t75" style="width:101.85pt;height:16.2pt" o:ole="">
                  <v:imagedata r:id="rId1144" o:title=""/>
                </v:shape>
                <o:OLEObject Type="Embed" ProgID="Equation.3" ShapeID="_x0000_i1565" DrawAspect="Content" ObjectID="_1667763592" r:id="rId1145"/>
              </w:object>
            </w:r>
            <w:r w:rsidRPr="00DF15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ды пайдаланамыз</w:t>
            </w:r>
            <w:r w:rsidRPr="00DF15F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566" type="#_x0000_t75" style="width:29.2pt;height:28.55pt" o:ole="">
                  <v:imagedata r:id="rId1146" o:title=""/>
                </v:shape>
                <o:OLEObject Type="Embed" ProgID="Equation.3" ShapeID="_x0000_i1566" DrawAspect="Content" ObjectID="_1667763593" r:id="rId11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1567" type="#_x0000_t75" style="width:32.45pt;height:12.95pt" o:ole="">
                  <v:imagedata r:id="rId1148" o:title=""/>
                </v:shape>
                <o:OLEObject Type="Embed" ProgID="Equation.3" ShapeID="_x0000_i1567" DrawAspect="Content" ObjectID="_1667763594" r:id="rId11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>
                <v:shape id="_x0000_i1568" type="#_x0000_t75" style="width:35.05pt;height:16.2pt" o:ole="">
                  <v:imagedata r:id="rId1150" o:title=""/>
                </v:shape>
                <o:OLEObject Type="Embed" ProgID="Equation.3" ShapeID="_x0000_i1568" DrawAspect="Content" ObjectID="_1667763595" r:id="rId11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>
                <v:shape id="_x0000_i1569" type="#_x0000_t75" style="width:43.45pt;height:13.6pt" o:ole="">
                  <v:imagedata r:id="rId1152" o:title=""/>
                </v:shape>
                <o:OLEObject Type="Embed" ProgID="Equation.3" ShapeID="_x0000_i1569" DrawAspect="Content" ObjectID="_1667763596" r:id="rId11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570" type="#_x0000_t75" style="width:33.75pt;height:15.55pt" o:ole="">
                  <v:imagedata r:id="rId1154" o:title=""/>
                </v:shape>
                <o:OLEObject Type="Embed" ProgID="Equation.3" ShapeID="_x0000_i1570" DrawAspect="Content" ObjectID="_1667763597" r:id="rId115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00">
                <v:shape id="_x0000_i1571" type="#_x0000_t75" style="width:64.2pt;height:14.9pt" o:ole="">
                  <v:imagedata r:id="rId1156" o:title=""/>
                </v:shape>
                <o:OLEObject Type="Embed" ProgID="Equation.3" ShapeID="_x0000_i1571" DrawAspect="Content" ObjectID="_1667763598" r:id="rId1157"/>
              </w:object>
            </w:r>
            <w:r w:rsidRPr="00DF15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F15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ды пайдаланамыз</w:t>
            </w:r>
            <w:r w:rsidRPr="00DF15F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572" type="#_x0000_t75" style="width:29.2pt;height:28.55pt" o:ole="">
                  <v:imagedata r:id="rId1158" o:title=""/>
                </v:shape>
                <o:OLEObject Type="Embed" ProgID="Equation.3" ShapeID="_x0000_i1572" DrawAspect="Content" ObjectID="_1667763599" r:id="rId11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1573" type="#_x0000_t75" style="width:32.45pt;height:12.95pt" o:ole="">
                  <v:imagedata r:id="rId1160" o:title=""/>
                </v:shape>
                <o:OLEObject Type="Embed" ProgID="Equation.3" ShapeID="_x0000_i1573" DrawAspect="Content" ObjectID="_1667763600" r:id="rId11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00">
                <v:shape id="_x0000_i1574" type="#_x0000_t75" style="width:60.95pt;height:14.9pt" o:ole="">
                  <v:imagedata r:id="rId1162" o:title=""/>
                </v:shape>
                <o:OLEObject Type="Embed" ProgID="Equation.3" ShapeID="_x0000_i1574" DrawAspect="Content" ObjectID="_1667763601" r:id="rId11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>
                <v:shape id="_x0000_i1575" type="#_x0000_t75" style="width:43.45pt;height:13.6pt" o:ole="">
                  <v:imagedata r:id="rId1164" o:title=""/>
                </v:shape>
                <o:OLEObject Type="Embed" ProgID="Equation.3" ShapeID="_x0000_i1575" DrawAspect="Content" ObjectID="_1667763602" r:id="rId11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00">
                <v:shape id="_x0000_i1576" type="#_x0000_t75" style="width:62.25pt;height:14.9pt" o:ole="">
                  <v:imagedata r:id="rId1166" o:title=""/>
                </v:shape>
                <o:OLEObject Type="Embed" ProgID="Equation.3" ShapeID="_x0000_i1576" DrawAspect="Content" ObjectID="_1667763603" r:id="rId116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458C4" w:rsidRDefault="00D458C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қ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40">
                <v:shape id="_x0000_i1577" type="#_x0000_t75" style="width:55.8pt;height:16.2pt" o:ole="">
                  <v:imagedata r:id="rId1168" o:title=""/>
                </v:shape>
                <o:OLEObject Type="Embed" ProgID="Equation.3" ShapeID="_x0000_i1577" DrawAspect="Content" ObjectID="_1667763604" r:id="rId11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20" w:dyaOrig="340">
                <v:shape id="_x0000_i1578" type="#_x0000_t75" style="width:114.8pt;height:16.2pt" o:ole="">
                  <v:imagedata r:id="rId1170" o:title=""/>
                </v:shape>
                <o:OLEObject Type="Embed" ProgID="Equation.3" ShapeID="_x0000_i1578" DrawAspect="Content" ObjectID="_1667763605" r:id="rId11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100" w:dyaOrig="639">
                <v:shape id="_x0000_i1579" type="#_x0000_t75" style="width:105.1pt;height:32.45pt" o:ole="">
                  <v:imagedata r:id="rId1172" o:title=""/>
                </v:shape>
                <o:OLEObject Type="Embed" ProgID="Equation.3" ShapeID="_x0000_i1579" DrawAspect="Content" ObjectID="_1667763606" r:id="rId11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20" w:dyaOrig="680">
                <v:shape id="_x0000_i1580" type="#_x0000_t75" style="width:76.55pt;height:34.4pt" o:ole="">
                  <v:imagedata r:id="rId1174" o:title=""/>
                </v:shape>
                <o:OLEObject Type="Embed" ProgID="Equation.3" ShapeID="_x0000_i1580" DrawAspect="Content" ObjectID="_1667763607" r:id="rId11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760" w:dyaOrig="420">
                <v:shape id="_x0000_i1581" type="#_x0000_t75" style="width:88.2pt;height:22.05pt" o:ole="">
                  <v:imagedata r:id="rId1176" o:title=""/>
                </v:shape>
                <o:OLEObject Type="Embed" ProgID="Equation.3" ShapeID="_x0000_i1581" DrawAspect="Content" ObjectID="_1667763608" r:id="rId117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9378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580">
                <v:shape id="_x0000_i1582" type="#_x0000_t75" style="width:44.1pt;height:28.55pt" o:ole="">
                  <v:imagedata r:id="rId1178" o:title=""/>
                </v:shape>
                <o:OLEObject Type="Embed" ProgID="Equation.3" ShapeID="_x0000_i1582" DrawAspect="Content" ObjectID="_1667763609" r:id="rId11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уыстырудан кейін </w:t>
            </w:r>
            <w:r w:rsidRPr="0079378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240" w:dyaOrig="580">
                <v:shape id="_x0000_i1583" type="#_x0000_t75" style="width:60.95pt;height:28.55pt" o:ole="">
                  <v:imagedata r:id="rId1180" o:title=""/>
                </v:shape>
                <o:OLEObject Type="Embed" ProgID="Equation.3" ShapeID="_x0000_i1583" DrawAspect="Content" ObjectID="_1667763610" r:id="rId11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ге келтіріл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ді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93784" w:rsidRDefault="0079378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937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20" w:dyaOrig="340">
                <v:shape id="_x0000_i1584" type="#_x0000_t75" style="width:137.5pt;height:16.2pt" o:ole="">
                  <v:imagedata r:id="rId1182" o:title=""/>
                </v:shape>
                <o:OLEObject Type="Embed" ProgID="Equation.3" ShapeID="_x0000_i1584" DrawAspect="Content" ObjectID="_1667763611" r:id="rId1183"/>
              </w:objec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 </w:t>
            </w:r>
            <w:r w:rsidRPr="0079378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80" w:dyaOrig="620">
                <v:shape id="_x0000_i1585" type="#_x0000_t75" style="width:38.9pt;height:32.45pt" o:ole="">
                  <v:imagedata r:id="rId1184" o:title=""/>
                </v:shape>
                <o:OLEObject Type="Embed" ProgID="Equation.3" ShapeID="_x0000_i1585" DrawAspect="Content" ObjectID="_1667763612" r:id="rId1185"/>
              </w:objec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бейтс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қандай теңдеуге келеді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93784" w:rsidRDefault="0079378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93784" w:rsidRDefault="0079378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7937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937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2D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2DA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2D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2DA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60">
                <v:shape id="_x0000_i1586" type="#_x0000_t75" style="width:49.95pt;height:17.5pt" o:ole="">
                  <v:imagedata r:id="rId1186" o:title=""/>
                </v:shape>
                <o:OLEObject Type="Embed" ProgID="Equation.3" ShapeID="_x0000_i1586" DrawAspect="Content" ObjectID="_1667763613" r:id="rId11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уыстырудан кейін </w:t>
            </w:r>
            <w:r w:rsidRPr="009D3E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00" w:dyaOrig="580">
                <v:shape id="_x0000_i1587" type="#_x0000_t75" style="width:90.15pt;height:28.55pt" o:ole="">
                  <v:imagedata r:id="rId1188" o:title=""/>
                </v:shape>
                <o:OLEObject Type="Embed" ProgID="Equation.3" ShapeID="_x0000_i1587" DrawAspect="Content" ObjectID="_1667763614" r:id="rId11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теңдеуге айналады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00">
                <v:shape id="_x0000_i1588" type="#_x0000_t75" style="width:84.95pt;height:14.9pt" o:ole="">
                  <v:imagedata r:id="rId1190" o:title=""/>
                </v:shape>
                <o:OLEObject Type="Embed" ProgID="Equation.3" ShapeID="_x0000_i1588" DrawAspect="Content" ObjectID="_1667763615" r:id="rId1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уыстырудан кейін </w:t>
            </w:r>
            <w:r w:rsidRPr="009D3E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80" w:dyaOrig="620">
                <v:shape id="_x0000_i1589" type="#_x0000_t75" style="width:64.2pt;height:32.45pt" o:ole="">
                  <v:imagedata r:id="rId1192" o:title=""/>
                </v:shape>
                <o:OLEObject Type="Embed" ProgID="Equation.3" ShapeID="_x0000_i1589" DrawAspect="Content" ObjectID="_1667763616" r:id="rId11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і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ге келтіріл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ді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0" w:dyaOrig="300">
                <v:shape id="_x0000_i1590" type="#_x0000_t75" style="width:160.2pt;height:14.9pt" o:ole="">
                  <v:imagedata r:id="rId1194" o:title=""/>
                </v:shape>
                <o:OLEObject Type="Embed" ProgID="Equation.3" ShapeID="_x0000_i1590" DrawAspect="Content" ObjectID="_1667763617" r:id="rId1195"/>
              </w:objec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 арқылы айнымалылары ажыратылатын теңдеу шығады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1591" type="#_x0000_t75" style="width:52.55pt;height:14.9pt" o:ole="">
                  <v:imagedata r:id="rId1196" o:title=""/>
                </v:shape>
                <o:OLEObject Type="Embed" ProgID="Equation.3" ShapeID="_x0000_i1591" DrawAspect="Content" ObjectID="_1667763618" r:id="rId11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1592" type="#_x0000_t75" style="width:48pt;height:14.9pt" o:ole="">
                  <v:imagedata r:id="rId1198" o:title=""/>
                </v:shape>
                <o:OLEObject Type="Embed" ProgID="Equation.3" ShapeID="_x0000_i1592" DrawAspect="Content" ObjectID="_1667763619" r:id="rId11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1593" type="#_x0000_t75" style="width:53.2pt;height:14.9pt" o:ole="">
                  <v:imagedata r:id="rId1200" o:title=""/>
                </v:shape>
                <o:OLEObject Type="Embed" ProgID="Equation.3" ShapeID="_x0000_i1593" DrawAspect="Content" ObjectID="_1667763620" r:id="rId12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1594" type="#_x0000_t75" style="width:48pt;height:14.9pt" o:ole="">
                  <v:imagedata r:id="rId1202" o:title=""/>
                </v:shape>
                <o:OLEObject Type="Embed" ProgID="Equation.3" ShapeID="_x0000_i1594" DrawAspect="Content" ObjectID="_1667763621" r:id="rId12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1595" type="#_x0000_t75" style="width:48pt;height:14.9pt" o:ole="">
                  <v:imagedata r:id="rId1204" o:title=""/>
                </v:shape>
                <o:OLEObject Type="Embed" ProgID="Equation.3" ShapeID="_x0000_i1595" DrawAspect="Content" ObjectID="_1667763622" r:id="rId120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F0B4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BF0B4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BF0B4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F0B4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00">
                <v:shape id="_x0000_i1596" type="#_x0000_t75" style="width:113.5pt;height:14.9pt" o:ole="">
                  <v:imagedata r:id="rId1206" o:title=""/>
                </v:shape>
                <o:OLEObject Type="Embed" ProgID="Equation.3" ShapeID="_x0000_i1596" DrawAspect="Content" ObjectID="_1667763623" r:id="rId12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F0B49" w:rsidRDefault="00BF0B4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Риккати теңдеуі 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F0B49" w:rsidRDefault="00BF0B4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F0B4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00">
                <v:shape id="_x0000_i1597" type="#_x0000_t75" style="width:9.75pt;height:9.75pt" o:ole="">
                  <v:imagedata r:id="rId1208" o:title=""/>
                </v:shape>
                <o:OLEObject Type="Embed" ProgID="Equation.3" ShapeID="_x0000_i1597" DrawAspect="Content" ObjectID="_1667763624" r:id="rId12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сы бойынша 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F15F7" w:rsidRDefault="007D5857" w:rsidP="00DF15F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7D58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7D58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7D585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1598" type="#_x0000_t75" style="width:92.75pt;height:16.2pt" o:ole="">
                  <v:imagedata r:id="rId1210" o:title=""/>
                </v:shape>
                <o:OLEObject Type="Embed" ProgID="Equation.3" ShapeID="_x0000_i1598" DrawAspect="Content" ObjectID="_1667763625" r:id="rId12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209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рін анықта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209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40" w:dyaOrig="340">
                <v:shape id="_x0000_i1599" type="#_x0000_t75" style="width:164.75pt;height:16.2pt" o:ole="">
                  <v:imagedata r:id="rId1212" o:title=""/>
                </v:shape>
                <o:OLEObject Type="Embed" ProgID="Equation.3" ShapeID="_x0000_i1599" DrawAspect="Content" ObjectID="_1667763626" r:id="rId12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209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209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340" w:dyaOrig="580">
                <v:shape id="_x0000_i1600" type="#_x0000_t75" style="width:66.15pt;height:28.55pt" o:ole="">
                  <v:imagedata r:id="rId1214" o:title=""/>
                </v:shape>
                <o:OLEObject Type="Embed" ProgID="Equation.3" ShapeID="_x0000_i1600" DrawAspect="Content" ObjectID="_1667763627" r:id="rId12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209F7" w:rsidRDefault="004209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209F7" w:rsidRDefault="004209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мен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209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40">
                <v:shape id="_x0000_i1601" type="#_x0000_t75" style="width:85.6pt;height:16.2pt" o:ole="">
                  <v:imagedata r:id="rId1216" o:title=""/>
                </v:shape>
                <o:OLEObject Type="Embed" ProgID="Equation.3" ShapeID="_x0000_i1601" DrawAspect="Content" ObjectID="_1667763628" r:id="rId1217"/>
              </w:objec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209F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00">
                <v:shape id="_x0000_i1602" type="#_x0000_t75" style="width:9.75pt;height:10.4pt" o:ole="">
                  <v:imagedata r:id="rId1218" o:title=""/>
                </v:shape>
                <o:OLEObject Type="Embed" ProgID="Equation.3" ShapeID="_x0000_i1602" DrawAspect="Content" ObjectID="_1667763629" r:id="rId12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айнымалысы бойынша сызықты теңдеуге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айналады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00">
                <v:shape id="_x0000_i1603" type="#_x0000_t75" style="width:41.5pt;height:14.9pt" o:ole="">
                  <v:imagedata r:id="rId1220" o:title=""/>
                </v:shape>
                <o:OLEObject Type="Embed" ProgID="Equation.3" ShapeID="_x0000_i1603" DrawAspect="Content" ObjectID="_1667763630" r:id="rId12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1604" type="#_x0000_t75" style="width:32.45pt;height:12.95pt" o:ole="">
                  <v:imagedata r:id="rId1222" o:title=""/>
                </v:shape>
                <o:OLEObject Type="Embed" ProgID="Equation.3" ShapeID="_x0000_i1604" DrawAspect="Content" ObjectID="_1667763631" r:id="rId12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660" w:dyaOrig="580">
                <v:shape id="_x0000_i1605" type="#_x0000_t75" style="width:33.1pt;height:28.55pt" o:ole="">
                  <v:imagedata r:id="rId1224" o:title=""/>
                </v:shape>
                <o:OLEObject Type="Embed" ProgID="Equation.3" ShapeID="_x0000_i1605" DrawAspect="Content" ObjectID="_1667763632" r:id="rId12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606" type="#_x0000_t75" style="width:29.2pt;height:28.55pt" o:ole="">
                  <v:imagedata r:id="rId1226" o:title=""/>
                </v:shape>
                <o:OLEObject Type="Embed" ProgID="Equation.3" ShapeID="_x0000_i1606" DrawAspect="Content" ObjectID="_1667763633" r:id="rId12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607" type="#_x0000_t75" style="width:32.45pt;height:16.2pt" o:ole="">
                  <v:imagedata r:id="rId1228" o:title=""/>
                </v:shape>
                <o:OLEObject Type="Embed" ProgID="Equation.3" ShapeID="_x0000_i1607" DrawAspect="Content" ObjectID="_1667763634" r:id="rId122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209F7" w:rsidRDefault="004E5D4D" w:rsidP="004209F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1608" type="#_x0000_t75" style="width:66.15pt;height:14.9pt" o:ole="">
                  <v:imagedata r:id="rId1230" o:title=""/>
                </v:shape>
                <o:OLEObject Type="Embed" ProgID="Equation.3" ShapeID="_x0000_i1608" DrawAspect="Content" ObjectID="_1667763635" r:id="rId1231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 арқылы айнымалылары ажыратылатын теңдеу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е келтіріледі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40">
                <v:shape id="_x0000_i1609" type="#_x0000_t75" style="width:43.45pt;height:12.95pt" o:ole="">
                  <v:imagedata r:id="rId1232" o:title=""/>
                </v:shape>
                <o:OLEObject Type="Embed" ProgID="Equation.3" ShapeID="_x0000_i1609" DrawAspect="Content" ObjectID="_1667763636" r:id="rId12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610" type="#_x0000_t75" style="width:29.2pt;height:28.55pt" o:ole="">
                  <v:imagedata r:id="rId1234" o:title=""/>
                </v:shape>
                <o:OLEObject Type="Embed" ProgID="Equation.3" ShapeID="_x0000_i1610" DrawAspect="Content" ObjectID="_1667763637" r:id="rId12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1611" type="#_x0000_t75" style="width:32.45pt;height:12.95pt" o:ole="">
                  <v:imagedata r:id="rId1236" o:title=""/>
                </v:shape>
                <o:OLEObject Type="Embed" ProgID="Equation.3" ShapeID="_x0000_i1611" DrawAspect="Content" ObjectID="_1667763638" r:id="rId12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>
                <v:shape id="_x0000_i1612" type="#_x0000_t75" style="width:43.45pt;height:13.6pt" o:ole="">
                  <v:imagedata r:id="rId1238" o:title=""/>
                </v:shape>
                <o:OLEObject Type="Embed" ProgID="Equation.3" ShapeID="_x0000_i1612" DrawAspect="Content" ObjectID="_1667763639" r:id="rId12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>
                <v:shape id="_x0000_i1613" type="#_x0000_t75" style="width:35.05pt;height:16.2pt" o:ole="">
                  <v:imagedata r:id="rId1240" o:title=""/>
                </v:shape>
                <o:OLEObject Type="Embed" ProgID="Equation.3" ShapeID="_x0000_i1613" DrawAspect="Content" ObjectID="_1667763640" r:id="rId124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00">
                <v:shape id="_x0000_i1614" type="#_x0000_t75" style="width:47.35pt;height:14.9pt" o:ole="">
                  <v:imagedata r:id="rId1242" o:title=""/>
                </v:shape>
                <o:OLEObject Type="Embed" ProgID="Equation.3" ShapeID="_x0000_i1614" DrawAspect="Content" ObjectID="_1667763641" r:id="rId12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дің базисі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20">
                <v:shape id="_x0000_i1615" type="#_x0000_t75" style="width:77.2pt;height:15.55pt" o:ole="">
                  <v:imagedata r:id="rId1244" o:title=""/>
                </v:shape>
                <o:OLEObject Type="Embed" ProgID="Equation.3" ShapeID="_x0000_i1615" DrawAspect="Content" ObjectID="_1667763642" r:id="rId12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616" type="#_x0000_t75" style="width:51.9pt;height:15.55pt" o:ole="">
                  <v:imagedata r:id="rId1246" o:title=""/>
                </v:shape>
                <o:OLEObject Type="Embed" ProgID="Equation.3" ShapeID="_x0000_i1616" DrawAspect="Content" ObjectID="_1667763643" r:id="rId12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>
                <v:shape id="_x0000_i1617" type="#_x0000_t75" style="width:1in;height:15.55pt" o:ole="">
                  <v:imagedata r:id="rId1248" o:title=""/>
                </v:shape>
                <o:OLEObject Type="Embed" ProgID="Equation.3" ShapeID="_x0000_i1617" DrawAspect="Content" ObjectID="_1667763644" r:id="rId12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618" type="#_x0000_t75" style="width:51.9pt;height:15.55pt" o:ole="">
                  <v:imagedata r:id="rId1250" o:title=""/>
                </v:shape>
                <o:OLEObject Type="Embed" ProgID="Equation.3" ShapeID="_x0000_i1618" DrawAspect="Content" ObjectID="_1667763645" r:id="rId12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619" type="#_x0000_t75" style="width:68.75pt;height:15.55pt" o:ole="">
                  <v:imagedata r:id="rId1252" o:title=""/>
                </v:shape>
                <o:OLEObject Type="Embed" ProgID="Equation.3" ShapeID="_x0000_i1619" DrawAspect="Content" ObjectID="_1667763646" r:id="rId125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620" type="#_x0000_t75" style="width:95.35pt;height:28.55pt" o:ole="">
                  <v:imagedata r:id="rId1254" o:title=""/>
                </v:shape>
                <o:OLEObject Type="Embed" ProgID="Equation.3" ShapeID="_x0000_i1620" DrawAspect="Content" ObjectID="_1667763647" r:id="rId12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00">
                <v:shape id="_x0000_i1621" type="#_x0000_t75" style="width:60.95pt;height:14.9pt" o:ole="">
                  <v:imagedata r:id="rId1256" o:title=""/>
                </v:shape>
                <o:OLEObject Type="Embed" ProgID="Equation.3" ShapeID="_x0000_i1621" DrawAspect="Content" ObjectID="_1667763648" r:id="rId12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622" type="#_x0000_t75" style="width:120pt;height:14.9pt" o:ole="">
                  <v:imagedata r:id="rId1258" o:title=""/>
                </v:shape>
                <o:OLEObject Type="Embed" ProgID="Equation.3" ShapeID="_x0000_i1622" DrawAspect="Content" ObjectID="_1667763649" r:id="rId1259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 теңдеу болу үшін...</w:t>
            </w:r>
            <w:r w:rsidRPr="004E5D4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60" w:dyaOrig="620">
                <v:shape id="_x0000_i1623" type="#_x0000_t75" style="width:48pt;height:32.45pt" o:ole="">
                  <v:imagedata r:id="rId1260" o:title=""/>
                </v:shape>
                <o:OLEObject Type="Embed" ProgID="Equation.3" ShapeID="_x0000_i1623" DrawAspect="Content" ObjectID="_1667763650" r:id="rId12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20" w:dyaOrig="620">
                <v:shape id="_x0000_i1624" type="#_x0000_t75" style="width:56.45pt;height:32.45pt" o:ole="">
                  <v:imagedata r:id="rId1262" o:title=""/>
                </v:shape>
                <o:OLEObject Type="Embed" ProgID="Equation.3" ShapeID="_x0000_i1624" DrawAspect="Content" ObjectID="_1667763651" r:id="rId12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40" w:dyaOrig="620">
                <v:shape id="_x0000_i1625" type="#_x0000_t75" style="width:57.1pt;height:30.5pt" o:ole="">
                  <v:imagedata r:id="rId1264" o:title=""/>
                </v:shape>
                <o:OLEObject Type="Embed" ProgID="Equation.3" ShapeID="_x0000_i1625" DrawAspect="Content" ObjectID="_1667763652" r:id="rId12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60" w:dyaOrig="620">
                <v:shape id="_x0000_i1626" type="#_x0000_t75" style="width:48pt;height:32.45pt" o:ole="">
                  <v:imagedata r:id="rId1266" o:title=""/>
                </v:shape>
                <o:OLEObject Type="Embed" ProgID="Equation.3" ShapeID="_x0000_i1626" DrawAspect="Content" ObjectID="_1667763653" r:id="rId12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60" w:dyaOrig="620">
                <v:shape id="_x0000_i1627" type="#_x0000_t75" style="width:48pt;height:32.45pt" o:ole="">
                  <v:imagedata r:id="rId1268" o:title=""/>
                </v:shape>
                <o:OLEObject Type="Embed" ProgID="Equation.3" ShapeID="_x0000_i1627" DrawAspect="Content" ObjectID="_1667763654" r:id="rId126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1628" type="#_x0000_t75" style="width:56.45pt;height:17.5pt" o:ole="">
                  <v:imagedata r:id="rId1270" o:title=""/>
                </v:shape>
                <o:OLEObject Type="Embed" ProgID="Equation.3" ShapeID="_x0000_i1628" DrawAspect="Content" ObjectID="_1667763655" r:id="rId1271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қандай ауыстыру арқылы айнымалылары ажыратылатын теңдеу шығады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Calibri" w:eastAsia="Times New Roman" w:hAnsi="Calibri" w:cs="Times New Roman"/>
                <w:position w:val="-10"/>
                <w:lang w:eastAsia="ru-RU"/>
              </w:rPr>
              <w:object w:dxaOrig="859" w:dyaOrig="260">
                <v:shape id="_x0000_i1629" type="#_x0000_t75" style="width:43.45pt;height:13.6pt" o:ole="">
                  <v:imagedata r:id="rId1272" o:title=""/>
                </v:shape>
                <o:OLEObject Type="Embed" ProgID="Equation.3" ShapeID="_x0000_i1629" DrawAspect="Content" ObjectID="_1667763656" r:id="rId12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1630" type="#_x0000_t75" style="width:48pt;height:14.9pt" o:ole="">
                  <v:imagedata r:id="rId1274" o:title=""/>
                </v:shape>
                <o:OLEObject Type="Embed" ProgID="Equation.3" ShapeID="_x0000_i1630" DrawAspect="Content" ObjectID="_1667763657" r:id="rId12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631" type="#_x0000_t75" style="width:28.55pt;height:28.55pt" o:ole="">
                  <v:imagedata r:id="rId1276" o:title=""/>
                </v:shape>
                <o:OLEObject Type="Embed" ProgID="Equation.3" ShapeID="_x0000_i1631" DrawAspect="Content" ObjectID="_1667763658" r:id="rId12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240">
                <v:shape id="_x0000_i1632" type="#_x0000_t75" style="width:41.5pt;height:12.95pt" o:ole="">
                  <v:imagedata r:id="rId1278" o:title=""/>
                </v:shape>
                <o:OLEObject Type="Embed" ProgID="Equation.3" ShapeID="_x0000_i1632" DrawAspect="Content" ObjectID="_1667763659" r:id="rId12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00" w:dyaOrig="620">
                <v:shape id="_x0000_i1633" type="#_x0000_t75" style="width:66.15pt;height:32.45pt" o:ole="">
                  <v:imagedata r:id="rId1280" o:title=""/>
                </v:shape>
                <o:OLEObject Type="Embed" ProgID="Equation.3" ShapeID="_x0000_i1633" DrawAspect="Content" ObjectID="_1667763660" r:id="rId12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функция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40">
                <v:shape id="_x0000_i1634" type="#_x0000_t75" style="width:81.75pt;height:17.5pt" o:ole="">
                  <v:imagedata r:id="rId1282" o:title=""/>
                </v:shape>
                <o:OLEObject Type="Embed" ProgID="Equation.3" ShapeID="_x0000_i1634" DrawAspect="Content" ObjectID="_1667763661" r:id="rId1283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қандай ауыстыру арқылы айнымалылары ажыратылатын теңдеу шығады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00">
                <v:shape id="_x0000_i1635" type="#_x0000_t75" style="width:59.05pt;height:14.9pt" o:ole="">
                  <v:imagedata r:id="rId1284" o:title=""/>
                </v:shape>
                <o:OLEObject Type="Embed" ProgID="Equation.3" ShapeID="_x0000_i1635" DrawAspect="Content" ObjectID="_1667763662" r:id="rId12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620">
                <v:shape id="_x0000_i1636" type="#_x0000_t75" style="width:66.8pt;height:32.45pt" o:ole="">
                  <v:imagedata r:id="rId1286" o:title=""/>
                </v:shape>
                <o:OLEObject Type="Embed" ProgID="Equation.3" ShapeID="_x0000_i1636" DrawAspect="Content" ObjectID="_1667763663" r:id="rId12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1637" type="#_x0000_t75" style="width:66.15pt;height:14.9pt" o:ole="">
                  <v:imagedata r:id="rId1288" o:title=""/>
                </v:shape>
                <o:OLEObject Type="Embed" ProgID="Equation.3" ShapeID="_x0000_i1637" DrawAspect="Content" ObjectID="_1667763664" r:id="rId12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620">
                <v:shape id="_x0000_i1638" type="#_x0000_t75" style="width:66.8pt;height:32.45pt" o:ole="">
                  <v:imagedata r:id="rId1290" o:title=""/>
                </v:shape>
                <o:OLEObject Type="Embed" ProgID="Equation.3" ShapeID="_x0000_i1638" DrawAspect="Content" ObjectID="_1667763665" r:id="rId12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1639" type="#_x0000_t75" style="width:47.35pt;height:14.25pt" o:ole="">
                  <v:imagedata r:id="rId1292" o:title=""/>
                </v:shape>
                <o:OLEObject Type="Embed" ProgID="Equation.3" ShapeID="_x0000_i1639" DrawAspect="Content" ObjectID="_1667763666" r:id="rId129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E55E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 w:rsidRPr="00CE55E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55E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200" w:dyaOrig="340">
                <v:shape id="_x0000_i1640" type="#_x0000_t75" style="width:58.4pt;height:18.15pt" o:ole="" fillcolor="window">
                  <v:imagedata r:id="rId1294" o:title=""/>
                </v:shape>
                <o:OLEObject Type="Embed" ProgID="Equation.3" ShapeID="_x0000_i1640" DrawAspect="Content" ObjectID="_1667763667" r:id="rId12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641" type="#_x0000_t75" style="width:60.95pt;height:16.2pt" o:ole="">
                  <v:imagedata r:id="rId1296" o:title=""/>
                </v:shape>
                <o:OLEObject Type="Embed" ProgID="Equation.3" ShapeID="_x0000_i1641" DrawAspect="Content" ObjectID="_1667763668" r:id="rId12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642" type="#_x0000_t75" style="width:64.2pt;height:16.2pt" o:ole="">
                  <v:imagedata r:id="rId1298" o:title=""/>
                </v:shape>
                <o:OLEObject Type="Embed" ProgID="Equation.3" ShapeID="_x0000_i1642" DrawAspect="Content" ObjectID="_1667763669" r:id="rId12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59" w:dyaOrig="340">
                <v:shape id="_x0000_i1643" type="#_x0000_t75" style="width:67.45pt;height:16.2pt" o:ole="">
                  <v:imagedata r:id="rId1300" o:title=""/>
                </v:shape>
                <o:OLEObject Type="Embed" ProgID="Equation.3" ShapeID="_x0000_i1643" DrawAspect="Content" ObjectID="_1667763670" r:id="rId13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644" type="#_x0000_t75" style="width:64.2pt;height:16.2pt" o:ole="">
                  <v:imagedata r:id="rId1302" o:title=""/>
                </v:shape>
                <o:OLEObject Type="Embed" ProgID="Equation.3" ShapeID="_x0000_i1644" DrawAspect="Content" ObjectID="_1667763671" r:id="rId13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645" type="#_x0000_t75" style="width:66.8pt;height:16.2pt" o:ole="">
                  <v:imagedata r:id="rId1304" o:title=""/>
                </v:shape>
                <o:OLEObject Type="Embed" ProgID="Equation.3" ShapeID="_x0000_i1645" DrawAspect="Content" ObjectID="_1667763672" r:id="rId130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E55E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E55E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55E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600" w:dyaOrig="320">
                <v:shape id="_x0000_i1646" type="#_x0000_t75" style="width:77.85pt;height:16.2pt" o:ole="" fillcolor="window">
                  <v:imagedata r:id="rId1306" o:title=""/>
                </v:shape>
                <o:OLEObject Type="Embed" ProgID="Equation.3" ShapeID="_x0000_i1646" DrawAspect="Content" ObjectID="_1667763673" r:id="rId13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E55EF" w:rsidRDefault="00CE55E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CE55EF" w:rsidRDefault="00CE55E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55E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80" w:dyaOrig="300">
                <v:shape id="_x0000_i1647" type="#_x0000_t75" style="width:73.3pt;height:15.55pt" o:ole="" fillcolor="window">
                  <v:imagedata r:id="rId1308" o:title=""/>
                </v:shape>
                <o:OLEObject Type="Embed" ProgID="Equation.3" ShapeID="_x0000_i1647" DrawAspect="Content" ObjectID="_1667763674" r:id="rId13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E55EF" w:rsidRDefault="00CE55E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00">
                <v:shape id="_x0000_i1648" type="#_x0000_t75" style="width:81.1pt;height:14.9pt" o:ole="">
                  <v:imagedata r:id="rId1310" o:title=""/>
                </v:shape>
                <o:OLEObject Type="Embed" ProgID="Equation.3" ShapeID="_x0000_i1648" DrawAspect="Content" ObjectID="_1667763675" r:id="rId13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00">
                <v:shape id="_x0000_i1649" type="#_x0000_t75" style="width:80.45pt;height:14.9pt" o:ole="">
                  <v:imagedata r:id="rId1312" o:title=""/>
                </v:shape>
                <o:OLEObject Type="Embed" ProgID="Equation.3" ShapeID="_x0000_i1649" DrawAspect="Content" ObjectID="_1667763676" r:id="rId13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00">
                <v:shape id="_x0000_i1650" type="#_x0000_t75" style="width:77.85pt;height:14.9pt" o:ole="">
                  <v:imagedata r:id="rId1314" o:title=""/>
                </v:shape>
                <o:OLEObject Type="Embed" ProgID="Equation.3" ShapeID="_x0000_i1650" DrawAspect="Content" ObjectID="_1667763677" r:id="rId13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00">
                <v:shape id="_x0000_i1651" type="#_x0000_t75" style="width:80.45pt;height:14.9pt" o:ole="">
                  <v:imagedata r:id="rId1316" o:title=""/>
                </v:shape>
                <o:OLEObject Type="Embed" ProgID="Equation.3" ShapeID="_x0000_i1651" DrawAspect="Content" ObjectID="_1667763678" r:id="rId131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E013D" w:rsidP="001E01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13D">
              <w:rPr>
                <w:rFonts w:ascii="Times New Roman" w:hAnsi="Times New Roman" w:cs="Times New Roman"/>
                <w:sz w:val="24"/>
                <w:szCs w:val="24"/>
              </w:rPr>
              <w:t xml:space="preserve">Коши </w:t>
            </w:r>
            <w:r w:rsidRPr="001E013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ебінің шешім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 тап: </w:t>
            </w:r>
            <w:r w:rsidRPr="001E013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00" w:dyaOrig="340">
                <v:shape id="_x0000_i1652" type="#_x0000_t75" style="width:60.3pt;height:16.2pt" o:ole="">
                  <v:imagedata r:id="rId1318" o:title=""/>
                </v:shape>
                <o:OLEObject Type="Embed" ProgID="Equation.3" ShapeID="_x0000_i1652" DrawAspect="Content" ObjectID="_1667763679" r:id="rId1319"/>
              </w:object>
            </w:r>
            <w:r w:rsidR="00F6158C" w:rsidRPr="001E013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60" w:dyaOrig="320">
                <v:shape id="_x0000_i1653" type="#_x0000_t75" style="width:94.05pt;height:15.55pt" o:ole="">
                  <v:imagedata r:id="rId1320" o:title=""/>
                </v:shape>
                <o:OLEObject Type="Embed" ProgID="Equation.3" ShapeID="_x0000_i1653" DrawAspect="Content" ObjectID="_1667763680" r:id="rId13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00">
                <v:shape id="_x0000_i1654" type="#_x0000_t75" style="width:86.9pt;height:14.9pt" o:ole="">
                  <v:imagedata r:id="rId1322" o:title=""/>
                </v:shape>
                <o:OLEObject Type="Embed" ProgID="Equation.3" ShapeID="_x0000_i1654" DrawAspect="Content" ObjectID="_1667763681" r:id="rId13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1655" type="#_x0000_t75" style="width:111.55pt;height:17.5pt" o:ole="">
                  <v:imagedata r:id="rId1324" o:title=""/>
                </v:shape>
                <o:OLEObject Type="Embed" ProgID="Equation.3" ShapeID="_x0000_i1655" DrawAspect="Content" ObjectID="_1667763682" r:id="rId13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1656" type="#_x0000_t75" style="width:110.9pt;height:16.2pt" o:ole="">
                  <v:imagedata r:id="rId1326" o:title=""/>
                </v:shape>
                <o:OLEObject Type="Embed" ProgID="Equation.3" ShapeID="_x0000_i1656" DrawAspect="Content" ObjectID="_1667763683" r:id="rId13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1657" type="#_x0000_t75" style="width:110.9pt;height:17.5pt" o:ole="">
                  <v:imagedata r:id="rId1328" o:title=""/>
                </v:shape>
                <o:OLEObject Type="Embed" ProgID="Equation.3" ShapeID="_x0000_i1657" DrawAspect="Content" ObjectID="_1667763684" r:id="rId13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40">
                <v:shape id="_x0000_i1658" type="#_x0000_t75" style="width:105.75pt;height:17.5pt" o:ole="">
                  <v:imagedata r:id="rId1330" o:title=""/>
                </v:shape>
                <o:OLEObject Type="Embed" ProgID="Equation.3" ShapeID="_x0000_i1658" DrawAspect="Content" ObjectID="_1667763685" r:id="rId133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F61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</w:rPr>
              <w:t xml:space="preserve">Коши 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себінің шешімін тап: </w: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00" w:dyaOrig="320">
                <v:shape id="_x0000_i1659" type="#_x0000_t75" style="width:80.45pt;height:15.55pt" o:ole="">
                  <v:imagedata r:id="rId1332" o:title=""/>
                </v:shape>
                <o:OLEObject Type="Embed" ProgID="Equation.3" ShapeID="_x0000_i1659" DrawAspect="Content" ObjectID="_1667763686" r:id="rId1333"/>
              </w:objec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00" w:dyaOrig="320">
                <v:shape id="_x0000_i1660" type="#_x0000_t75" style="width:85.6pt;height:15.55pt" o:ole="">
                  <v:imagedata r:id="rId1334" o:title=""/>
                </v:shape>
                <o:OLEObject Type="Embed" ProgID="Equation.3" ShapeID="_x0000_i1660" DrawAspect="Content" ObjectID="_1667763687" r:id="rId13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40">
                <v:shape id="_x0000_i1661" type="#_x0000_t75" style="width:62.25pt;height:17.5pt" o:ole="">
                  <v:imagedata r:id="rId1336" o:title=""/>
                </v:shape>
                <o:OLEObject Type="Embed" ProgID="Equation.3" ShapeID="_x0000_i1661" DrawAspect="Content" ObjectID="_1667763688" r:id="rId13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662" type="#_x0000_t75" style="width:53.2pt;height:17.5pt" o:ole="">
                  <v:imagedata r:id="rId1338" o:title=""/>
                </v:shape>
                <o:OLEObject Type="Embed" ProgID="Equation.3" ShapeID="_x0000_i1662" DrawAspect="Content" ObjectID="_1667763689" r:id="rId13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40">
                <v:shape id="_x0000_i1663" type="#_x0000_t75" style="width:58.4pt;height:17.5pt" o:ole="">
                  <v:imagedata r:id="rId1340" o:title=""/>
                </v:shape>
                <o:OLEObject Type="Embed" ProgID="Equation.3" ShapeID="_x0000_i1663" DrawAspect="Content" ObjectID="_1667763690" r:id="rId13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1664" type="#_x0000_t75" style="width:56.45pt;height:16.2pt" o:ole="">
                  <v:imagedata r:id="rId1342" o:title=""/>
                </v:shape>
                <o:OLEObject Type="Embed" ProgID="Equation.3" ShapeID="_x0000_i1664" DrawAspect="Content" ObjectID="_1667763691" r:id="rId13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1665" type="#_x0000_t75" style="width:55.8pt;height:17.5pt" o:ole="">
                  <v:imagedata r:id="rId1344" o:title=""/>
                </v:shape>
                <o:OLEObject Type="Embed" ProgID="Equation.3" ShapeID="_x0000_i1665" DrawAspect="Content" ObjectID="_1667763692" r:id="rId1345"/>
              </w:object>
            </w:r>
          </w:p>
        </w:tc>
      </w:tr>
    </w:tbl>
    <w:p w:rsidR="003D2C9D" w:rsidRPr="008419EF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99" w:dyaOrig="320">
                <v:shape id="_x0000_i1666" type="#_x0000_t75" style="width:140.1pt;height:15.55pt" o:ole="">
                  <v:imagedata r:id="rId1346" o:title=""/>
                </v:shape>
                <o:OLEObject Type="Embed" ProgID="Equation.3" ShapeID="_x0000_i1666" DrawAspect="Content" ObjectID="_1667763693" r:id="rId13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00">
                <v:shape id="_x0000_i1667" type="#_x0000_t75" style="width:81.75pt;height:14.9pt" o:ole="">
                  <v:imagedata r:id="rId1348" o:title=""/>
                </v:shape>
                <o:OLEObject Type="Embed" ProgID="Equation.3" ShapeID="_x0000_i1667" DrawAspect="Content" ObjectID="_1667763694" r:id="rId13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00">
                <v:shape id="_x0000_i1668" type="#_x0000_t75" style="width:89.5pt;height:14.9pt" o:ole="">
                  <v:imagedata r:id="rId1350" o:title=""/>
                </v:shape>
                <o:OLEObject Type="Embed" ProgID="Equation.3" ShapeID="_x0000_i1668" DrawAspect="Content" ObjectID="_1667763695" r:id="rId13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00">
                <v:shape id="_x0000_i1669" type="#_x0000_t75" style="width:98.6pt;height:14.9pt" o:ole="">
                  <v:imagedata r:id="rId1352" o:title=""/>
                </v:shape>
                <o:OLEObject Type="Embed" ProgID="Equation.3" ShapeID="_x0000_i1669" DrawAspect="Content" ObjectID="_1667763696" r:id="rId13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00">
                <v:shape id="_x0000_i1670" type="#_x0000_t75" style="width:98.6pt;height:14.9pt" o:ole="">
                  <v:imagedata r:id="rId1354" o:title=""/>
                </v:shape>
                <o:OLEObject Type="Embed" ProgID="Equation.3" ShapeID="_x0000_i1670" DrawAspect="Content" ObjectID="_1667763697" r:id="rId13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00">
                <v:shape id="_x0000_i1671" type="#_x0000_t75" style="width:98.6pt;height:14.9pt" o:ole="">
                  <v:imagedata r:id="rId1356" o:title=""/>
                </v:shape>
                <o:OLEObject Type="Embed" ProgID="Equation.3" ShapeID="_x0000_i1671" DrawAspect="Content" ObjectID="_1667763698" r:id="rId135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920" w:dyaOrig="320">
                <v:shape id="_x0000_i1672" type="#_x0000_t75" style="width:146.6pt;height:15.55pt" o:ole="">
                  <v:imagedata r:id="rId1358" o:title=""/>
                </v:shape>
                <o:OLEObject Type="Embed" ProgID="Equation.3" ShapeID="_x0000_i1672" DrawAspect="Content" ObjectID="_1667763699" r:id="rId13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1673" type="#_x0000_t75" style="width:64.2pt;height:14.9pt" o:ole="">
                  <v:imagedata r:id="rId1360" o:title=""/>
                </v:shape>
                <o:OLEObject Type="Embed" ProgID="Equation.3" ShapeID="_x0000_i1673" DrawAspect="Content" ObjectID="_1667763700" r:id="rId13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1674" type="#_x0000_t75" style="width:68.75pt;height:14.9pt" o:ole="">
                  <v:imagedata r:id="rId1362" o:title=""/>
                </v:shape>
                <o:OLEObject Type="Embed" ProgID="Equation.3" ShapeID="_x0000_i1674" DrawAspect="Content" ObjectID="_1667763701" r:id="rId13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00">
                <v:shape id="_x0000_i1675" type="#_x0000_t75" style="width:62.25pt;height:14.9pt" o:ole="">
                  <v:imagedata r:id="rId1364" o:title=""/>
                </v:shape>
                <o:OLEObject Type="Embed" ProgID="Equation.3" ShapeID="_x0000_i1675" DrawAspect="Content" ObjectID="_1667763702" r:id="rId13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00">
                <v:shape id="_x0000_i1676" type="#_x0000_t75" style="width:57.1pt;height:14.9pt" o:ole="">
                  <v:imagedata r:id="rId1366" o:title=""/>
                </v:shape>
                <o:OLEObject Type="Embed" ProgID="Equation.3" ShapeID="_x0000_i1676" DrawAspect="Content" ObjectID="_1667763703" r:id="rId13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1677" type="#_x0000_t75" style="width:68.75pt;height:14.9pt" o:ole="">
                  <v:imagedata r:id="rId1368" o:title=""/>
                </v:shape>
                <o:OLEObject Type="Embed" ProgID="Equation.3" ShapeID="_x0000_i1677" DrawAspect="Content" ObjectID="_1667763704" r:id="rId136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F413A8"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440" w:dyaOrig="320">
                <v:shape id="_x0000_i1678" type="#_x0000_t75" style="width:171.9pt;height:15.55pt" o:ole="">
                  <v:imagedata r:id="rId1370" o:title=""/>
                </v:shape>
                <o:OLEObject Type="Embed" ProgID="Equation.3" ShapeID="_x0000_i1678" DrawAspect="Content" ObjectID="_1667763705" r:id="rId13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40">
                <v:shape id="_x0000_i1679" type="#_x0000_t75" style="width:57.75pt;height:16.2pt" o:ole="">
                  <v:imagedata r:id="rId1372" o:title=""/>
                </v:shape>
                <o:OLEObject Type="Embed" ProgID="Equation.3" ShapeID="_x0000_i1679" DrawAspect="Content" ObjectID="_1667763706" r:id="rId13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1680" type="#_x0000_t75" style="width:51.9pt;height:17.5pt" o:ole="">
                  <v:imagedata r:id="rId1374" o:title=""/>
                </v:shape>
                <o:OLEObject Type="Embed" ProgID="Equation.3" ShapeID="_x0000_i1680" DrawAspect="Content" ObjectID="_1667763707" r:id="rId13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40">
                <v:shape id="_x0000_i1681" type="#_x0000_t75" style="width:57.1pt;height:17.5pt" o:ole="">
                  <v:imagedata r:id="rId1376" o:title=""/>
                </v:shape>
                <o:OLEObject Type="Embed" ProgID="Equation.3" ShapeID="_x0000_i1681" DrawAspect="Content" ObjectID="_1667763708" r:id="rId13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1682" type="#_x0000_t75" style="width:51.25pt;height:17.5pt" o:ole="">
                  <v:imagedata r:id="rId1378" o:title=""/>
                </v:shape>
                <o:OLEObject Type="Embed" ProgID="Equation.3" ShapeID="_x0000_i1682" DrawAspect="Content" ObjectID="_1667763709" r:id="rId13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40">
                <v:shape id="_x0000_i1683" type="#_x0000_t75" style="width:46.7pt;height:17.5pt" o:ole="">
                  <v:imagedata r:id="rId1380" o:title=""/>
                </v:shape>
                <o:OLEObject Type="Embed" ProgID="Equation.3" ShapeID="_x0000_i1683" DrawAspect="Content" ObjectID="_1667763710" r:id="rId138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F413A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920" w:dyaOrig="320">
                <v:shape id="_x0000_i1684" type="#_x0000_t75" style="width:146.6pt;height:15.55pt" o:ole="">
                  <v:imagedata r:id="rId1382" o:title=""/>
                </v:shape>
                <o:OLEObject Type="Embed" ProgID="Equation.3" ShapeID="_x0000_i1684" DrawAspect="Content" ObjectID="_1667763711" r:id="rId13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00">
                <v:shape id="_x0000_i1685" type="#_x0000_t75" style="width:62.25pt;height:14.9pt" o:ole="">
                  <v:imagedata r:id="rId1384" o:title=""/>
                </v:shape>
                <o:OLEObject Type="Embed" ProgID="Equation.3" ShapeID="_x0000_i1685" DrawAspect="Content" ObjectID="_1667763712" r:id="rId13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1686" type="#_x0000_t75" style="width:64.2pt;height:14.9pt" o:ole="">
                  <v:imagedata r:id="rId1386" o:title=""/>
                </v:shape>
                <o:OLEObject Type="Embed" ProgID="Equation.3" ShapeID="_x0000_i1686" DrawAspect="Content" ObjectID="_1667763713" r:id="rId13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1687" type="#_x0000_t75" style="width:68.75pt;height:14.9pt" o:ole="">
                  <v:imagedata r:id="rId1388" o:title=""/>
                </v:shape>
                <o:OLEObject Type="Embed" ProgID="Equation.3" ShapeID="_x0000_i1687" DrawAspect="Content" ObjectID="_1667763714" r:id="rId13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1688" type="#_x0000_t75" style="width:68.75pt;height:14.9pt" o:ole="">
                  <v:imagedata r:id="rId1390" o:title=""/>
                </v:shape>
                <o:OLEObject Type="Embed" ProgID="Equation.3" ShapeID="_x0000_i1688" DrawAspect="Content" ObjectID="_1667763715" r:id="rId13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00">
                <v:shape id="_x0000_i1689" type="#_x0000_t75" style="width:57.1pt;height:14.9pt" o:ole="">
                  <v:imagedata r:id="rId1392" o:title=""/>
                </v:shape>
                <o:OLEObject Type="Embed" ProgID="Equation.3" ShapeID="_x0000_i1689" DrawAspect="Content" ObjectID="_1667763716" r:id="rId139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413A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500" w:dyaOrig="340">
                <v:shape id="_x0000_i1690" type="#_x0000_t75" style="width:126.5pt;height:16.2pt" o:ole="">
                  <v:imagedata r:id="rId1394" o:title=""/>
                </v:shape>
                <o:OLEObject Type="Embed" ProgID="Equation.3" ShapeID="_x0000_i1690" DrawAspect="Content" ObjectID="_1667763717" r:id="rId13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691" type="#_x0000_t75" style="width:80.45pt;height:17.5pt" o:ole="">
                  <v:imagedata r:id="rId1396" o:title=""/>
                </v:shape>
                <o:OLEObject Type="Embed" ProgID="Equation.3" ShapeID="_x0000_i1691" DrawAspect="Content" ObjectID="_1667763718" r:id="rId13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40">
                <v:shape id="_x0000_i1692" type="#_x0000_t75" style="width:77.85pt;height:17.5pt" o:ole="">
                  <v:imagedata r:id="rId1398" o:title=""/>
                </v:shape>
                <o:OLEObject Type="Embed" ProgID="Equation.3" ShapeID="_x0000_i1692" DrawAspect="Content" ObjectID="_1667763719" r:id="rId13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693" type="#_x0000_t75" style="width:80.45pt;height:17.5pt" o:ole="">
                  <v:imagedata r:id="rId1400" o:title=""/>
                </v:shape>
                <o:OLEObject Type="Embed" ProgID="Equation.3" ShapeID="_x0000_i1693" DrawAspect="Content" ObjectID="_1667763720" r:id="rId14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40">
                <v:shape id="_x0000_i1694" type="#_x0000_t75" style="width:85.6pt;height:17.5pt" o:ole="">
                  <v:imagedata r:id="rId1402" o:title=""/>
                </v:shape>
                <o:OLEObject Type="Embed" ProgID="Equation.3" ShapeID="_x0000_i1694" DrawAspect="Content" ObjectID="_1667763721" r:id="rId14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40">
                <v:shape id="_x0000_i1695" type="#_x0000_t75" style="width:81.75pt;height:16.2pt" o:ole="">
                  <v:imagedata r:id="rId1404" o:title=""/>
                </v:shape>
                <o:OLEObject Type="Embed" ProgID="Equation.3" ShapeID="_x0000_i1695" DrawAspect="Content" ObjectID="_1667763722" r:id="rId140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7326DC" w:rsidP="00732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7326D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19" w:dyaOrig="340">
                <v:shape id="_x0000_i1696" type="#_x0000_t75" style="width:60.95pt;height:16.2pt" o:ole="">
                  <v:imagedata r:id="rId1406" o:title=""/>
                </v:shape>
                <o:OLEObject Type="Embed" ProgID="Equation.3" ShapeID="_x0000_i1696" DrawAspect="Content" ObjectID="_1667763723" r:id="rId1407"/>
              </w:object>
            </w:r>
            <w:r w:rsidRPr="007326D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20" w:dyaOrig="320">
                <v:shape id="_x0000_i1697" type="#_x0000_t75" style="width:90.8pt;height:15.55pt" o:ole="">
                  <v:imagedata r:id="rId1408" o:title=""/>
                </v:shape>
                <o:OLEObject Type="Embed" ProgID="Equation.3" ShapeID="_x0000_i1697" DrawAspect="Content" ObjectID="_1667763724" r:id="rId14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40">
                <v:shape id="_x0000_i1698" type="#_x0000_t75" style="width:55.8pt;height:17.5pt" o:ole="">
                  <v:imagedata r:id="rId1410" o:title=""/>
                </v:shape>
                <o:OLEObject Type="Embed" ProgID="Equation.3" ShapeID="_x0000_i1698" DrawAspect="Content" ObjectID="_1667763725" r:id="rId14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326DC" w:rsidRDefault="007326D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699" type="#_x0000_t75" style="width:53.2pt;height:17.5pt" o:ole="">
                  <v:imagedata r:id="rId1412" o:title=""/>
                </v:shape>
                <o:OLEObject Type="Embed" ProgID="Equation.3" ShapeID="_x0000_i1699" DrawAspect="Content" ObjectID="_1667763726" r:id="rId14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326DC" w:rsidRDefault="007326D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700" type="#_x0000_t75" style="width:53.2pt;height:16.2pt" o:ole="">
                  <v:imagedata r:id="rId1414" o:title=""/>
                </v:shape>
                <o:OLEObject Type="Embed" ProgID="Equation.3" ShapeID="_x0000_i1700" DrawAspect="Content" ObjectID="_1667763727" r:id="rId14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40">
                <v:shape id="_x0000_i1701" type="#_x0000_t75" style="width:47.35pt;height:17.5pt" o:ole="">
                  <v:imagedata r:id="rId1416" o:title=""/>
                </v:shape>
                <o:OLEObject Type="Embed" ProgID="Equation.3" ShapeID="_x0000_i1701" DrawAspect="Content" ObjectID="_1667763728" r:id="rId14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00">
                <v:shape id="_x0000_i1702" type="#_x0000_t75" style="width:39.55pt;height:14.9pt" o:ole="">
                  <v:imagedata r:id="rId1418" o:title=""/>
                </v:shape>
                <o:OLEObject Type="Embed" ProgID="Equation.3" ShapeID="_x0000_i1702" DrawAspect="Content" ObjectID="_1667763729" r:id="rId141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903D1" w:rsidRDefault="002903D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ара шешімнің түрін анықта: </w:t>
            </w: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20">
                <v:shape id="_x0000_i1703" type="#_x0000_t75" style="width:73.3pt;height:15.55pt" o:ole="">
                  <v:imagedata r:id="rId1420" o:title=""/>
                </v:shape>
                <o:OLEObject Type="Embed" ProgID="Equation.3" ShapeID="_x0000_i1703" DrawAspect="Content" ObjectID="_1667763730" r:id="rId14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40">
                <v:shape id="_x0000_i1704" type="#_x0000_t75" style="width:108.3pt;height:16.2pt" o:ole="">
                  <v:imagedata r:id="rId1422" o:title=""/>
                </v:shape>
                <o:OLEObject Type="Embed" ProgID="Equation.3" ShapeID="_x0000_i1704" DrawAspect="Content" ObjectID="_1667763731" r:id="rId14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1705" type="#_x0000_t75" style="width:90.8pt;height:16.2pt" o:ole="">
                  <v:imagedata r:id="rId1424" o:title=""/>
                </v:shape>
                <o:OLEObject Type="Embed" ProgID="Equation.3" ShapeID="_x0000_i1705" DrawAspect="Content" ObjectID="_1667763732" r:id="rId14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20">
                <v:shape id="_x0000_i1706" type="#_x0000_t75" style="width:108.95pt;height:16.2pt" o:ole="">
                  <v:imagedata r:id="rId1426" o:title=""/>
                </v:shape>
                <o:OLEObject Type="Embed" ProgID="Equation.3" ShapeID="_x0000_i1706" DrawAspect="Content" ObjectID="_1667763733" r:id="rId14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20">
                <v:shape id="_x0000_i1707" type="#_x0000_t75" style="width:102.5pt;height:16.2pt" o:ole="">
                  <v:imagedata r:id="rId1428" o:title=""/>
                </v:shape>
                <o:OLEObject Type="Embed" ProgID="Equation.3" ShapeID="_x0000_i1707" DrawAspect="Content" ObjectID="_1667763734" r:id="rId14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1708" type="#_x0000_t75" style="width:110.9pt;height:16.2pt" o:ole="">
                  <v:imagedata r:id="rId1430" o:title=""/>
                </v:shape>
                <o:OLEObject Type="Embed" ProgID="Equation.3" ShapeID="_x0000_i1708" DrawAspect="Content" ObjectID="_1667763735" r:id="rId143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903D1" w:rsidRDefault="002903D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03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нің түр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60" w:dyaOrig="320">
                <v:shape id="_x0000_i1709" type="#_x0000_t75" style="width:77.85pt;height:15.55pt" o:ole="">
                  <v:imagedata r:id="rId1432" o:title=""/>
                </v:shape>
                <o:OLEObject Type="Embed" ProgID="Equation.3" ShapeID="_x0000_i1709" DrawAspect="Content" ObjectID="_1667763736" r:id="rId14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20" w:dyaOrig="320">
                <v:shape id="_x0000_i1710" type="#_x0000_t75" style="width:146.6pt;height:16.2pt" o:ole="">
                  <v:imagedata r:id="rId1434" o:title=""/>
                </v:shape>
                <o:OLEObject Type="Embed" ProgID="Equation.3" ShapeID="_x0000_i1710" DrawAspect="Content" ObjectID="_1667763737" r:id="rId14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80" w:dyaOrig="340">
                <v:shape id="_x0000_i1711" type="#_x0000_t75" style="width:164.1pt;height:16.2pt" o:ole="">
                  <v:imagedata r:id="rId1436" o:title=""/>
                </v:shape>
                <o:OLEObject Type="Embed" ProgID="Equation.3" ShapeID="_x0000_i1711" DrawAspect="Content" ObjectID="_1667763738" r:id="rId14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80" w:dyaOrig="320">
                <v:shape id="_x0000_i1712" type="#_x0000_t75" style="width:118.7pt;height:16.2pt" o:ole="">
                  <v:imagedata r:id="rId1438" o:title=""/>
                </v:shape>
                <o:OLEObject Type="Embed" ProgID="Equation.3" ShapeID="_x0000_i1712" DrawAspect="Content" ObjectID="_1667763739" r:id="rId14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1713" type="#_x0000_t75" style="width:110.9pt;height:16.2pt" o:ole="">
                  <v:imagedata r:id="rId1440" o:title=""/>
                </v:shape>
                <o:OLEObject Type="Embed" ProgID="Equation.3" ShapeID="_x0000_i1713" DrawAspect="Content" ObjectID="_1667763740" r:id="rId14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59" w:dyaOrig="320">
                <v:shape id="_x0000_i1714" type="#_x0000_t75" style="width:158.25pt;height:16.2pt" o:ole="">
                  <v:imagedata r:id="rId1442" o:title=""/>
                </v:shape>
                <o:OLEObject Type="Embed" ProgID="Equation.3" ShapeID="_x0000_i1714" DrawAspect="Content" ObjectID="_1667763741" r:id="rId144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560" w:dyaOrig="320">
                <v:shape id="_x0000_i1715" type="#_x0000_t75" style="width:127.8pt;height:15.55pt" o:ole="">
                  <v:imagedata r:id="rId1444" o:title=""/>
                </v:shape>
                <o:OLEObject Type="Embed" ProgID="Equation.3" ShapeID="_x0000_i1715" DrawAspect="Content" ObjectID="_1667763742" r:id="rId14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716" type="#_x0000_t75" style="width:27.9pt;height:14.9pt" o:ole="">
                  <v:imagedata r:id="rId1446" o:title=""/>
                </v:shape>
                <o:OLEObject Type="Embed" ProgID="Equation.3" ShapeID="_x0000_i1716" DrawAspect="Content" ObjectID="_1667763743" r:id="rId14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00">
                <v:shape id="_x0000_i1717" type="#_x0000_t75" style="width:25.3pt;height:14.9pt" o:ole="">
                  <v:imagedata r:id="rId1448" o:title=""/>
                </v:shape>
                <o:OLEObject Type="Embed" ProgID="Equation.3" ShapeID="_x0000_i1717" DrawAspect="Content" ObjectID="_1667763744" r:id="rId14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718" type="#_x0000_t75" style="width:27.9pt;height:14.9pt" o:ole="">
                  <v:imagedata r:id="rId1450" o:title=""/>
                </v:shape>
                <o:OLEObject Type="Embed" ProgID="Equation.3" ShapeID="_x0000_i1718" DrawAspect="Content" ObjectID="_1667763745" r:id="rId14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00">
                <v:shape id="_x0000_i1719" type="#_x0000_t75" style="width:25.3pt;height:14.9pt" o:ole="">
                  <v:imagedata r:id="rId1452" o:title=""/>
                </v:shape>
                <o:OLEObject Type="Embed" ProgID="Equation.3" ShapeID="_x0000_i1719" DrawAspect="Content" ObjectID="_1667763746" r:id="rId14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1720" type="#_x0000_t75" style="width:27.9pt;height:12.95pt" o:ole="">
                  <v:imagedata r:id="rId1454" o:title=""/>
                </v:shape>
                <o:OLEObject Type="Embed" ProgID="Equation.3" ShapeID="_x0000_i1720" DrawAspect="Content" ObjectID="_1667763747" r:id="rId145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3F0C4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80" w:dyaOrig="340">
                <v:shape id="_x0000_i1721" type="#_x0000_t75" style="width:114.15pt;height:16.2pt" o:ole="">
                  <v:imagedata r:id="rId1456" o:title=""/>
                </v:shape>
                <o:OLEObject Type="Embed" ProgID="Equation.3" ShapeID="_x0000_i1721" DrawAspect="Content" ObjectID="_1667763748" r:id="rId14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40">
                <v:shape id="_x0000_i1722" type="#_x0000_t75" style="width:47.35pt;height:16.2pt" o:ole="">
                  <v:imagedata r:id="rId1458" o:title=""/>
                </v:shape>
                <o:OLEObject Type="Embed" ProgID="Equation.3" ShapeID="_x0000_i1722" DrawAspect="Content" ObjectID="_1667763749" r:id="rId14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40">
                <v:shape id="_x0000_i1723" type="#_x0000_t75" style="width:51.9pt;height:17.5pt" o:ole="">
                  <v:imagedata r:id="rId1460" o:title=""/>
                </v:shape>
                <o:OLEObject Type="Embed" ProgID="Equation.3" ShapeID="_x0000_i1723" DrawAspect="Content" ObjectID="_1667763750" r:id="rId14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40">
                <v:shape id="_x0000_i1724" type="#_x0000_t75" style="width:47.35pt;height:17.5pt" o:ole="">
                  <v:imagedata r:id="rId1462" o:title=""/>
                </v:shape>
                <o:OLEObject Type="Embed" ProgID="Equation.3" ShapeID="_x0000_i1724" DrawAspect="Content" ObjectID="_1667763751" r:id="rId14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725" type="#_x0000_t75" style="width:53.2pt;height:17.5pt" o:ole="">
                  <v:imagedata r:id="rId1464" o:title=""/>
                </v:shape>
                <o:OLEObject Type="Embed" ProgID="Equation.3" ShapeID="_x0000_i1725" DrawAspect="Content" ObjectID="_1667763752" r:id="rId14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1726" type="#_x0000_t75" style="width:49.95pt;height:17.5pt" o:ole="">
                  <v:imagedata r:id="rId1466" o:title=""/>
                </v:shape>
                <o:OLEObject Type="Embed" ProgID="Equation.3" ShapeID="_x0000_i1726" DrawAspect="Content" ObjectID="_1667763753" r:id="rId146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3F0C4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B2578E" w:rsidRPr="003F0C4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80" w:dyaOrig="320">
                <v:shape id="_x0000_i1727" type="#_x0000_t75" style="width:138.8pt;height:15.55pt" o:ole="">
                  <v:imagedata r:id="rId1468" o:title=""/>
                </v:shape>
                <o:OLEObject Type="Embed" ProgID="Equation.3" ShapeID="_x0000_i1727" DrawAspect="Content" ObjectID="_1667763754" r:id="rId14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728" type="#_x0000_t75" style="width:33.1pt;height:14.9pt" o:ole="">
                  <v:imagedata r:id="rId1470" o:title=""/>
                </v:shape>
                <o:OLEObject Type="Embed" ProgID="Equation.3" ShapeID="_x0000_i1728" DrawAspect="Content" ObjectID="_1667763755" r:id="rId14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00">
                <v:shape id="_x0000_i1729" type="#_x0000_t75" style="width:32.45pt;height:14.9pt" o:ole="">
                  <v:imagedata r:id="rId1472" o:title=""/>
                </v:shape>
                <o:OLEObject Type="Embed" ProgID="Equation.3" ShapeID="_x0000_i1729" DrawAspect="Content" ObjectID="_1667763756" r:id="rId14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240">
                <v:shape id="_x0000_i1730" type="#_x0000_t75" style="width:33.1pt;height:12.95pt" o:ole="">
                  <v:imagedata r:id="rId1474" o:title=""/>
                </v:shape>
                <o:OLEObject Type="Embed" ProgID="Equation.3" ShapeID="_x0000_i1730" DrawAspect="Content" ObjectID="_1667763757" r:id="rId14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1731" type="#_x0000_t75" style="width:27.9pt;height:12.95pt" o:ole="">
                  <v:imagedata r:id="rId1476" o:title=""/>
                </v:shape>
                <o:OLEObject Type="Embed" ProgID="Equation.3" ShapeID="_x0000_i1731" DrawAspect="Content" ObjectID="_1667763758" r:id="rId14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40">
                <v:shape id="_x0000_i1732" type="#_x0000_t75" style="width:32.45pt;height:16.2pt" o:ole="">
                  <v:imagedata r:id="rId1478" o:title=""/>
                </v:shape>
                <o:OLEObject Type="Embed" ProgID="Equation.3" ShapeID="_x0000_i1732" DrawAspect="Content" ObjectID="_1667763759" r:id="rId147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2578E" w:rsidRDefault="00B2578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2578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C348C4" w:rsidRPr="00B2578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540" w:dyaOrig="320">
                <v:shape id="_x0000_i1733" type="#_x0000_t75" style="width:177.1pt;height:15.55pt" o:ole="">
                  <v:imagedata r:id="rId1480" o:title=""/>
                </v:shape>
                <o:OLEObject Type="Embed" ProgID="Equation.3" ShapeID="_x0000_i1733" DrawAspect="Content" ObjectID="_1667763760" r:id="rId14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34" type="#_x0000_t75" style="width:64.2pt;height:17.5pt" o:ole="">
                  <v:imagedata r:id="rId1482" o:title=""/>
                </v:shape>
                <o:OLEObject Type="Embed" ProgID="Equation.3" ShapeID="_x0000_i1734" DrawAspect="Content" ObjectID="_1667763761" r:id="rId14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35" type="#_x0000_t75" style="width:64.2pt;height:17.5pt" o:ole="">
                  <v:imagedata r:id="rId1484" o:title=""/>
                </v:shape>
                <o:OLEObject Type="Embed" ProgID="Equation.3" ShapeID="_x0000_i1735" DrawAspect="Content" ObjectID="_1667763762" r:id="rId14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1736" type="#_x0000_t75" style="width:57.75pt;height:17.5pt" o:ole="">
                  <v:imagedata r:id="rId1486" o:title=""/>
                </v:shape>
                <o:OLEObject Type="Embed" ProgID="Equation.3" ShapeID="_x0000_i1736" DrawAspect="Content" ObjectID="_1667763763" r:id="rId14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737" type="#_x0000_t75" style="width:66.8pt;height:17.5pt" o:ole="">
                  <v:imagedata r:id="rId1488" o:title=""/>
                </v:shape>
                <o:OLEObject Type="Embed" ProgID="Equation.3" ShapeID="_x0000_i1737" DrawAspect="Content" ObjectID="_1667763764" r:id="rId14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738" type="#_x0000_t75" style="width:68.75pt;height:17.5pt" o:ole="">
                  <v:imagedata r:id="rId1490" o:title=""/>
                </v:shape>
                <o:OLEObject Type="Embed" ProgID="Equation.3" ShapeID="_x0000_i1738" DrawAspect="Content" ObjectID="_1667763765" r:id="rId149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40" w:dyaOrig="380">
                <v:shape id="_x0000_i1739" type="#_x0000_t75" style="width:76.55pt;height:19.45pt" o:ole="">
                  <v:imagedata r:id="rId1492" o:title=""/>
                </v:shape>
                <o:OLEObject Type="Embed" ProgID="Equation.3" ShapeID="_x0000_i1739" DrawAspect="Content" ObjectID="_1667763766" r:id="rId14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80">
                <v:shape id="_x0000_i1740" type="#_x0000_t75" style="width:66.15pt;height:19.45pt" o:ole="">
                  <v:imagedata r:id="rId1494" o:title=""/>
                </v:shape>
                <o:OLEObject Type="Embed" ProgID="Equation.3" ShapeID="_x0000_i1740" DrawAspect="Content" ObjectID="_1667763767" r:id="rId14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80">
                <v:shape id="_x0000_i1741" type="#_x0000_t75" style="width:68.75pt;height:19.45pt" o:ole="">
                  <v:imagedata r:id="rId1496" o:title=""/>
                </v:shape>
                <o:OLEObject Type="Embed" ProgID="Equation.3" ShapeID="_x0000_i1741" DrawAspect="Content" ObjectID="_1667763768" r:id="rId14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40">
                <v:shape id="_x0000_i1742" type="#_x0000_t75" style="width:66.15pt;height:17.5pt" o:ole="">
                  <v:imagedata r:id="rId1498" o:title=""/>
                </v:shape>
                <o:OLEObject Type="Embed" ProgID="Equation.3" ShapeID="_x0000_i1742" DrawAspect="Content" ObjectID="_1667763769" r:id="rId14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C348C4" w:rsidRDefault="00C348C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80">
                <v:shape id="_x0000_i1743" type="#_x0000_t75" style="width:66.15pt;height:19.45pt" o:ole="">
                  <v:imagedata r:id="rId1500" o:title=""/>
                </v:shape>
                <o:OLEObject Type="Embed" ProgID="Equation.3" ShapeID="_x0000_i1743" DrawAspect="Content" ObjectID="_1667763770" r:id="rId15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1744" type="#_x0000_t75" style="width:70.05pt;height:19.45pt" o:ole="">
                  <v:imagedata r:id="rId1502" o:title=""/>
                </v:shape>
                <o:OLEObject Type="Embed" ProgID="Equation.3" ShapeID="_x0000_i1744" DrawAspect="Content" ObjectID="_1667763771" r:id="rId150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00" w:dyaOrig="380">
                <v:shape id="_x0000_i1745" type="#_x0000_t75" style="width:68.75pt;height:19.45pt" o:ole="">
                  <v:imagedata r:id="rId1504" o:title=""/>
                </v:shape>
                <o:OLEObject Type="Embed" ProgID="Equation.3" ShapeID="_x0000_i1745" DrawAspect="Content" ObjectID="_1667763772" r:id="rId15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1746" type="#_x0000_t75" style="width:68.75pt;height:19.45pt" o:ole="">
                  <v:imagedata r:id="rId1506" o:title=""/>
                </v:shape>
                <o:OLEObject Type="Embed" ProgID="Equation.3" ShapeID="_x0000_i1746" DrawAspect="Content" ObjectID="_1667763773" r:id="rId15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80">
                <v:shape id="_x0000_i1747" type="#_x0000_t75" style="width:66.15pt;height:19.45pt" o:ole="">
                  <v:imagedata r:id="rId1508" o:title=""/>
                </v:shape>
                <o:OLEObject Type="Embed" ProgID="Equation.3" ShapeID="_x0000_i1747" DrawAspect="Content" ObjectID="_1667763774" r:id="rId15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48" type="#_x0000_t75" style="width:66.15pt;height:17.5pt" o:ole="">
                  <v:imagedata r:id="rId1510" o:title=""/>
                </v:shape>
                <o:OLEObject Type="Embed" ProgID="Equation.3" ShapeID="_x0000_i1748" DrawAspect="Content" ObjectID="_1667763775" r:id="rId15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80">
                <v:shape id="_x0000_i1749" type="#_x0000_t75" style="width:72.65pt;height:19.45pt" o:ole="">
                  <v:imagedata r:id="rId1512" o:title=""/>
                </v:shape>
                <o:OLEObject Type="Embed" ProgID="Equation.3" ShapeID="_x0000_i1749" DrawAspect="Content" ObjectID="_1667763776" r:id="rId15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750" type="#_x0000_t75" style="width:59.05pt;height:17.5pt" o:ole="">
                  <v:imagedata r:id="rId1514" o:title=""/>
                </v:shape>
                <o:OLEObject Type="Embed" ProgID="Equation.3" ShapeID="_x0000_i1750" DrawAspect="Content" ObjectID="_1667763777" r:id="rId151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20" w:dyaOrig="380">
                <v:shape id="_x0000_i1751" type="#_x0000_t75" style="width:66.15pt;height:19.45pt" o:ole="">
                  <v:imagedata r:id="rId1516" o:title=""/>
                </v:shape>
                <o:OLEObject Type="Embed" ProgID="Equation.3" ShapeID="_x0000_i1751" DrawAspect="Content" ObjectID="_1667763778" r:id="rId15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1752" type="#_x0000_t75" style="width:70.05pt;height:19.45pt" o:ole="">
                  <v:imagedata r:id="rId1518" o:title=""/>
                </v:shape>
                <o:OLEObject Type="Embed" ProgID="Equation.3" ShapeID="_x0000_i1752" DrawAspect="Content" ObjectID="_1667763779" r:id="rId15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80">
                <v:shape id="_x0000_i1753" type="#_x0000_t75" style="width:73.95pt;height:19.45pt" o:ole="">
                  <v:imagedata r:id="rId1520" o:title=""/>
                </v:shape>
                <o:OLEObject Type="Embed" ProgID="Equation.3" ShapeID="_x0000_i1753" DrawAspect="Content" ObjectID="_1667763780" r:id="rId15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80">
                <v:shape id="_x0000_i1754" type="#_x0000_t75" style="width:66.15pt;height:19.45pt" o:ole="">
                  <v:imagedata r:id="rId1522" o:title=""/>
                </v:shape>
                <o:OLEObject Type="Embed" ProgID="Equation.3" ShapeID="_x0000_i1754" DrawAspect="Content" ObjectID="_1667763781" r:id="rId15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755" type="#_x0000_t75" style="width:60.95pt;height:17.5pt" o:ole="">
                  <v:imagedata r:id="rId1524" o:title=""/>
                </v:shape>
                <o:OLEObject Type="Embed" ProgID="Equation.3" ShapeID="_x0000_i1755" DrawAspect="Content" ObjectID="_1667763782" r:id="rId15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56" type="#_x0000_t75" style="width:66.15pt;height:17.5pt" o:ole="">
                  <v:imagedata r:id="rId1526" o:title=""/>
                </v:shape>
                <o:OLEObject Type="Embed" ProgID="Equation.3" ShapeID="_x0000_i1756" DrawAspect="Content" ObjectID="_1667763783" r:id="rId152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C45E2E" w:rsidRDefault="00C45E2E" w:rsidP="00C45E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жалпы шешімін анықта: </w:t>
            </w:r>
            <w:r w:rsidR="00261017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00" w:dyaOrig="340">
                <v:shape id="_x0000_i1757" type="#_x0000_t75" style="width:134.25pt;height:16.2pt" o:ole="">
                  <v:imagedata r:id="rId1528" o:title=""/>
                </v:shape>
                <o:OLEObject Type="Embed" ProgID="Equation.3" ShapeID="_x0000_i1757" DrawAspect="Content" ObjectID="_1667763784" r:id="rId15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758" type="#_x0000_t75" style="width:66.8pt;height:16.2pt" o:ole="">
                  <v:imagedata r:id="rId1530" o:title=""/>
                </v:shape>
                <o:OLEObject Type="Embed" ProgID="Equation.3" ShapeID="_x0000_i1758" DrawAspect="Content" ObjectID="_1667763785" r:id="rId15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261017" w:rsidRDefault="00261017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40">
                <v:shape id="_x0000_i1759" type="#_x0000_t75" style="width:81.75pt;height:16.2pt" o:ole="">
                  <v:imagedata r:id="rId1532" o:title=""/>
                </v:shape>
                <o:OLEObject Type="Embed" ProgID="Equation.3" ShapeID="_x0000_i1759" DrawAspect="Content" ObjectID="_1667763786" r:id="rId15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760" type="#_x0000_t75" style="width:60.95pt;height:16.2pt" o:ole="">
                  <v:imagedata r:id="rId1534" o:title=""/>
                </v:shape>
                <o:OLEObject Type="Embed" ProgID="Equation.3" ShapeID="_x0000_i1760" DrawAspect="Content" ObjectID="_1667763787" r:id="rId15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761" type="#_x0000_t75" style="width:80.45pt;height:16.2pt" o:ole="">
                  <v:imagedata r:id="rId1536" o:title=""/>
                </v:shape>
                <o:OLEObject Type="Embed" ProgID="Equation.3" ShapeID="_x0000_i1761" DrawAspect="Content" ObjectID="_1667763788" r:id="rId15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40">
                <v:shape id="_x0000_i1762" type="#_x0000_t75" style="width:81.75pt;height:16.2pt" o:ole="">
                  <v:imagedata r:id="rId1538" o:title=""/>
                </v:shape>
                <o:OLEObject Type="Embed" ProgID="Equation.3" ShapeID="_x0000_i1762" DrawAspect="Content" ObjectID="_1667763789" r:id="rId153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C45E2E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Дифференциалдық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теңдеудің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жалпы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шешімін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анықта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61017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80" w:dyaOrig="340">
                <v:shape id="_x0000_i1763" type="#_x0000_t75" style="width:58.4pt;height:16.2pt" o:ole="">
                  <v:imagedata r:id="rId1540" o:title=""/>
                </v:shape>
                <o:OLEObject Type="Embed" ProgID="Equation.3" ShapeID="_x0000_i1763" DrawAspect="Content" ObjectID="_1667763790" r:id="rId15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764" type="#_x0000_t75" style="width:53.2pt;height:16.2pt" o:ole="">
                  <v:imagedata r:id="rId1542" o:title=""/>
                </v:shape>
                <o:OLEObject Type="Embed" ProgID="Equation.3" ShapeID="_x0000_i1764" DrawAspect="Content" ObjectID="_1667763791" r:id="rId15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>
                <v:shape id="_x0000_i1765" type="#_x0000_t75" style="width:68.75pt;height:16.2pt" o:ole="">
                  <v:imagedata r:id="rId1544" o:title=""/>
                </v:shape>
                <o:OLEObject Type="Embed" ProgID="Equation.3" ShapeID="_x0000_i1765" DrawAspect="Content" ObjectID="_1667763792" r:id="rId15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766" type="#_x0000_t75" style="width:68.75pt;height:16.2pt" o:ole="">
                  <v:imagedata r:id="rId1546" o:title=""/>
                </v:shape>
                <o:OLEObject Type="Embed" ProgID="Equation.3" ShapeID="_x0000_i1766" DrawAspect="Content" ObjectID="_1667763793" r:id="rId15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767" type="#_x0000_t75" style="width:68.75pt;height:16.2pt" o:ole="">
                  <v:imagedata r:id="rId1548" o:title=""/>
                </v:shape>
                <o:OLEObject Type="Embed" ProgID="Equation.3" ShapeID="_x0000_i1767" DrawAspect="Content" ObjectID="_1667763794" r:id="rId15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768" type="#_x0000_t75" style="width:73.95pt;height:16.2pt" o:ole="">
                  <v:imagedata r:id="rId1550" o:title=""/>
                </v:shape>
                <o:OLEObject Type="Embed" ProgID="Equation.3" ShapeID="_x0000_i1768" DrawAspect="Content" ObjectID="_1667763795" r:id="rId155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61017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61017" w:rsidRPr="0026101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180" w:dyaOrig="620">
                <v:shape id="_x0000_i1769" type="#_x0000_t75" style="width:58.4pt;height:32.45pt" o:ole="">
                  <v:imagedata r:id="rId1552" o:title=""/>
                </v:shape>
                <o:OLEObject Type="Embed" ProgID="Equation.3" ShapeID="_x0000_i1769" DrawAspect="Content" ObjectID="_1667763796" r:id="rId15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261017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00" w:dyaOrig="380">
                <v:shape id="_x0000_i1770" type="#_x0000_t75" style="width:85.6pt;height:18.8pt" o:ole="">
                  <v:imagedata r:id="rId1554" o:title=""/>
                </v:shape>
                <o:OLEObject Type="Embed" ProgID="Equation.3" ShapeID="_x0000_i1770" DrawAspect="Content" ObjectID="_1667763797" r:id="rId15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sz w:val="24"/>
                <w:szCs w:val="24"/>
              </w:rPr>
              <w:object w:dxaOrig="1480" w:dyaOrig="340">
                <v:shape id="_x0000_i1771" type="#_x0000_t75" style="width:73.95pt;height:16.2pt" o:ole="">
                  <v:imagedata r:id="rId1556" o:title=""/>
                </v:shape>
                <o:OLEObject Type="Embed" ProgID="Equation.3" ShapeID="_x0000_i1771" DrawAspect="Content" ObjectID="_1667763798" r:id="rId15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00" w:dyaOrig="380">
                <v:shape id="_x0000_i1772" type="#_x0000_t75" style="width:85.6pt;height:18.8pt" o:ole="">
                  <v:imagedata r:id="rId1558" o:title=""/>
                </v:shape>
                <o:OLEObject Type="Embed" ProgID="Equation.3" ShapeID="_x0000_i1772" DrawAspect="Content" ObjectID="_1667763799" r:id="rId15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500" w:dyaOrig="380">
                <v:shape id="_x0000_i1773" type="#_x0000_t75" style="width:75.25pt;height:18.8pt" o:ole="">
                  <v:imagedata r:id="rId1560" o:title=""/>
                </v:shape>
                <o:OLEObject Type="Embed" ProgID="Equation.3" ShapeID="_x0000_i1773" DrawAspect="Content" ObjectID="_1667763800" r:id="rId15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800" w:dyaOrig="380">
                <v:shape id="_x0000_i1774" type="#_x0000_t75" style="width:90.15pt;height:18.8pt" o:ole="">
                  <v:imagedata r:id="rId1562" o:title=""/>
                </v:shape>
                <o:OLEObject Type="Embed" ProgID="Equation.3" ShapeID="_x0000_i1774" DrawAspect="Content" ObjectID="_1667763801" r:id="rId15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61017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261017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320">
                <v:shape id="_x0000_i1775" type="#_x0000_t75" style="width:60.95pt;height:16.2pt" o:ole="">
                  <v:imagedata r:id="rId1564" o:title=""/>
                </v:shape>
                <o:OLEObject Type="Embed" ProgID="Equation.3" ShapeID="_x0000_i1775" DrawAspect="Content" ObjectID="_1667763802" r:id="rId15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776" type="#_x0000_t75" style="width:66.8pt;height:14.9pt" o:ole="">
                  <v:imagedata r:id="rId1566" o:title=""/>
                </v:shape>
                <o:OLEObject Type="Embed" ProgID="Equation.3" ShapeID="_x0000_i1776" DrawAspect="Content" ObjectID="_1667763803" r:id="rId15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1777" type="#_x0000_t75" style="width:66.15pt;height:14.9pt" o:ole="">
                  <v:imagedata r:id="rId1568" o:title=""/>
                </v:shape>
                <o:OLEObject Type="Embed" ProgID="Equation.3" ShapeID="_x0000_i1777" DrawAspect="Content" ObjectID="_1667763804" r:id="rId15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00">
                <v:shape id="_x0000_i1778" type="#_x0000_t75" style="width:68.1pt;height:14.9pt" o:ole="">
                  <v:imagedata r:id="rId1570" o:title=""/>
                </v:shape>
                <o:OLEObject Type="Embed" ProgID="Equation.3" ShapeID="_x0000_i1778" DrawAspect="Content" ObjectID="_1667763805" r:id="rId15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00">
                <v:shape id="_x0000_i1779" type="#_x0000_t75" style="width:57.75pt;height:14.9pt" o:ole="">
                  <v:imagedata r:id="rId1572" o:title=""/>
                </v:shape>
                <o:OLEObject Type="Embed" ProgID="Equation.3" ShapeID="_x0000_i1779" DrawAspect="Content" ObjectID="_1667763806" r:id="rId15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00">
                <v:shape id="_x0000_i1780" type="#_x0000_t75" style="width:57.75pt;height:14.9pt" o:ole="">
                  <v:imagedata r:id="rId1574" o:title=""/>
                </v:shape>
                <o:OLEObject Type="Embed" ProgID="Equation.3" ShapeID="_x0000_i1780" DrawAspect="Content" ObjectID="_1667763807" r:id="rId157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61017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434F7F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60" w:dyaOrig="340">
                <v:shape id="_x0000_i1781" type="#_x0000_t75" style="width:57.75pt;height:16.2pt" o:ole="">
                  <v:imagedata r:id="rId1576" o:title=""/>
                </v:shape>
                <o:OLEObject Type="Embed" ProgID="Equation.3" ShapeID="_x0000_i1781" DrawAspect="Content" ObjectID="_1667763808" r:id="rId15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80" w:dyaOrig="620">
                <v:shape id="_x0000_i1782" type="#_x0000_t75" style="width:53.85pt;height:32.45pt" o:ole="">
                  <v:imagedata r:id="rId1578" o:title=""/>
                </v:shape>
                <o:OLEObject Type="Embed" ProgID="Equation.3" ShapeID="_x0000_i1782" DrawAspect="Content" ObjectID="_1667763809" r:id="rId15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80" w:dyaOrig="620">
                <v:shape id="_x0000_i1783" type="#_x0000_t75" style="width:49.3pt;height:32.45pt" o:ole="">
                  <v:imagedata r:id="rId1580" o:title=""/>
                </v:shape>
                <o:OLEObject Type="Embed" ProgID="Equation.3" ShapeID="_x0000_i1783" DrawAspect="Content" ObjectID="_1667763810" r:id="rId15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80" w:dyaOrig="620">
                <v:shape id="_x0000_i1784" type="#_x0000_t75" style="width:49.3pt;height:32.45pt" o:ole="">
                  <v:imagedata r:id="rId1582" o:title=""/>
                </v:shape>
                <o:OLEObject Type="Embed" ProgID="Equation.3" ShapeID="_x0000_i1784" DrawAspect="Content" ObjectID="_1667763811" r:id="rId15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80" w:dyaOrig="620">
                <v:shape id="_x0000_i1785" type="#_x0000_t75" style="width:49.3pt;height:32.45pt" o:ole="">
                  <v:imagedata r:id="rId1584" o:title=""/>
                </v:shape>
                <o:OLEObject Type="Embed" ProgID="Equation.3" ShapeID="_x0000_i1785" DrawAspect="Content" ObjectID="_1667763812" r:id="rId15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80" w:dyaOrig="620">
                <v:shape id="_x0000_i1786" type="#_x0000_t75" style="width:53.85pt;height:32.45pt" o:ole="">
                  <v:imagedata r:id="rId1586" o:title=""/>
                </v:shape>
                <o:OLEObject Type="Embed" ProgID="Equation.3" ShapeID="_x0000_i1786" DrawAspect="Content" ObjectID="_1667763813" r:id="rId158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40943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34F7F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34F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434F7F" w:rsidRPr="00434F7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560" w:dyaOrig="660">
                <v:shape id="_x0000_i1787" type="#_x0000_t75" style="width:77.85pt;height:33.1pt" o:ole="">
                  <v:imagedata r:id="rId1588" o:title=""/>
                </v:shape>
                <o:OLEObject Type="Embed" ProgID="Equation.3" ShapeID="_x0000_i1787" DrawAspect="Content" ObjectID="_1667763814" r:id="rId15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40" w:dyaOrig="400">
                <v:shape id="_x0000_i1788" type="#_x0000_t75" style="width:111.55pt;height:20.1pt" o:ole="">
                  <v:imagedata r:id="rId1590" o:title=""/>
                </v:shape>
                <o:OLEObject Type="Embed" ProgID="Equation.3" ShapeID="_x0000_i1788" DrawAspect="Content" ObjectID="_1667763815" r:id="rId15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40" w:dyaOrig="400">
                <v:shape id="_x0000_i1789" type="#_x0000_t75" style="width:111.55pt;height:20.1pt" o:ole="">
                  <v:imagedata r:id="rId1592" o:title=""/>
                </v:shape>
                <o:OLEObject Type="Embed" ProgID="Equation.3" ShapeID="_x0000_i1789" DrawAspect="Content" ObjectID="_1667763816" r:id="rId15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60" w:dyaOrig="400">
                <v:shape id="_x0000_i1790" type="#_x0000_t75" style="width:113.5pt;height:20.1pt" o:ole="">
                  <v:imagedata r:id="rId1594" o:title=""/>
                </v:shape>
                <o:OLEObject Type="Embed" ProgID="Equation.3" ShapeID="_x0000_i1790" DrawAspect="Content" ObjectID="_1667763817" r:id="rId15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40" w:dyaOrig="400">
                <v:shape id="_x0000_i1791" type="#_x0000_t75" style="width:111.55pt;height:20.1pt" o:ole="">
                  <v:imagedata r:id="rId1596" o:title=""/>
                </v:shape>
                <o:OLEObject Type="Embed" ProgID="Equation.3" ShapeID="_x0000_i1791" DrawAspect="Content" ObjectID="_1667763818" r:id="rId15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20" w:dyaOrig="400">
                <v:shape id="_x0000_i1792" type="#_x0000_t75" style="width:110.9pt;height:20.1pt" o:ole="">
                  <v:imagedata r:id="rId1598" o:title=""/>
                </v:shape>
                <o:OLEObject Type="Embed" ProgID="Equation.3" ShapeID="_x0000_i1792" DrawAspect="Content" ObjectID="_1667763819" r:id="rId159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434F7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434F7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39" w:dyaOrig="340">
                <v:shape id="_x0000_i1793" type="#_x0000_t75" style="width:96.65pt;height:16.2pt" o:ole="">
                  <v:imagedata r:id="rId1600" o:title=""/>
                </v:shape>
                <o:OLEObject Type="Embed" ProgID="Equation.3" ShapeID="_x0000_i1793" DrawAspect="Content" ObjectID="_1667763820" r:id="rId16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94" type="#_x0000_t75" style="width:66.15pt;height:17.5pt" o:ole="">
                  <v:imagedata r:id="rId1602" o:title=""/>
                </v:shape>
                <o:OLEObject Type="Embed" ProgID="Equation.3" ShapeID="_x0000_i1794" DrawAspect="Content" ObjectID="_1667763821" r:id="rId16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95" type="#_x0000_t75" style="width:66.15pt;height:17.5pt" o:ole="">
                  <v:imagedata r:id="rId1604" o:title=""/>
                </v:shape>
                <o:OLEObject Type="Embed" ProgID="Equation.3" ShapeID="_x0000_i1795" DrawAspect="Content" ObjectID="_1667763822" r:id="rId16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96" type="#_x0000_t75" style="width:66.15pt;height:17.5pt" o:ole="">
                  <v:imagedata r:id="rId1606" o:title=""/>
                </v:shape>
                <o:OLEObject Type="Embed" ProgID="Equation.3" ShapeID="_x0000_i1796" DrawAspect="Content" ObjectID="_1667763823" r:id="rId16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797" type="#_x0000_t75" style="width:66.15pt;height:17.5pt" o:ole="">
                  <v:imagedata r:id="rId1608" o:title=""/>
                </v:shape>
                <o:OLEObject Type="Embed" ProgID="Equation.3" ShapeID="_x0000_i1797" DrawAspect="Content" ObjectID="_1667763824" r:id="rId16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40">
                <v:shape id="_x0000_i1798" type="#_x0000_t75" style="width:66.15pt;height:16.2pt" o:ole="">
                  <v:imagedata r:id="rId1610" o:title=""/>
                </v:shape>
                <o:OLEObject Type="Embed" ProgID="Equation.3" ShapeID="_x0000_i1798" DrawAspect="Content" ObjectID="_1667763825" r:id="rId161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="00DA5D43" w:rsidRPr="00434F7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40" w:dyaOrig="300">
                <v:shape id="_x0000_i1799" type="#_x0000_t75" style="width:152.45pt;height:14.9pt" o:ole="">
                  <v:imagedata r:id="rId1612" o:title=""/>
                </v:shape>
                <o:OLEObject Type="Embed" ProgID="Equation.3" ShapeID="_x0000_i1799" DrawAspect="Content" ObjectID="_1667763826" r:id="rId16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34F7F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434F7F" w:rsidRDefault="00434F7F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ге келтірілеті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34F7F" w:rsidRDefault="00434F7F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теңдеуге келтірілеті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DA5D43" w:rsidRDefault="00DA5D43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DA5D43" w:rsidRDefault="00DA5D43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A5D43" w:rsidP="00DA5D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DA5D4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DA5D4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  <w:lang w:val="kk-KZ"/>
              </w:rPr>
              <w:object w:dxaOrig="2520" w:dyaOrig="400">
                <v:shape id="_x0000_i1800" type="#_x0000_t75" style="width:125.85pt;height:20.1pt" o:ole="">
                  <v:imagedata r:id="rId1614" o:title=""/>
                </v:shape>
                <o:OLEObject Type="Embed" ProgID="Equation.3" ShapeID="_x0000_i1800" DrawAspect="Content" ObjectID="_1667763827" r:id="rId16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20" w:dyaOrig="400">
                <v:shape id="_x0000_i1801" type="#_x0000_t75" style="width:101.2pt;height:20.1pt" o:ole="">
                  <v:imagedata r:id="rId1616" o:title=""/>
                </v:shape>
                <o:OLEObject Type="Embed" ProgID="Equation.3" ShapeID="_x0000_i1801" DrawAspect="Content" ObjectID="_1667763828" r:id="rId16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00" w:dyaOrig="400">
                <v:shape id="_x0000_i1802" type="#_x0000_t75" style="width:100.55pt;height:20.1pt" o:ole="">
                  <v:imagedata r:id="rId1618" o:title=""/>
                </v:shape>
                <o:OLEObject Type="Embed" ProgID="Equation.3" ShapeID="_x0000_i1802" DrawAspect="Content" ObjectID="_1667763829" r:id="rId16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00" w:dyaOrig="400">
                <v:shape id="_x0000_i1803" type="#_x0000_t75" style="width:100.55pt;height:20.1pt" o:ole="">
                  <v:imagedata r:id="rId1620" o:title=""/>
                </v:shape>
                <o:OLEObject Type="Embed" ProgID="Equation.3" ShapeID="_x0000_i1803" DrawAspect="Content" ObjectID="_1667763830" r:id="rId16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60" w:dyaOrig="400">
                <v:shape id="_x0000_i1804" type="#_x0000_t75" style="width:108.3pt;height:20.1pt" o:ole="">
                  <v:imagedata r:id="rId1622" o:title=""/>
                </v:shape>
                <o:OLEObject Type="Embed" ProgID="Equation.3" ShapeID="_x0000_i1804" DrawAspect="Content" ObjectID="_1667763831" r:id="rId16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40">
                <v:shape id="_x0000_i1805" type="#_x0000_t75" style="width:86.25pt;height:16.2pt" o:ole="">
                  <v:imagedata r:id="rId1624" o:title=""/>
                </v:shape>
                <o:OLEObject Type="Embed" ProgID="Equation.3" ShapeID="_x0000_i1805" DrawAspect="Content" ObjectID="_1667763832" r:id="rId1625"/>
              </w:object>
            </w:r>
          </w:p>
        </w:tc>
      </w:tr>
    </w:tbl>
    <w:p w:rsidR="003D2C9D" w:rsidRPr="00DA5D43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 шеш: </w:t>
            </w: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20" w:dyaOrig="320">
                <v:shape id="_x0000_i1806" type="#_x0000_t75" style="width:141.4pt;height:15.55pt" o:ole="">
                  <v:imagedata r:id="rId1626" o:title=""/>
                </v:shape>
                <o:OLEObject Type="Embed" ProgID="Equation.3" ShapeID="_x0000_i1806" DrawAspect="Content" ObjectID="_1667763833" r:id="rId16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807" type="#_x0000_t75" style="width:36.3pt;height:14.9pt" o:ole="">
                  <v:imagedata r:id="rId1628" o:title=""/>
                </v:shape>
                <o:OLEObject Type="Embed" ProgID="Equation.3" ShapeID="_x0000_i1807" DrawAspect="Content" ObjectID="_1667763834" r:id="rId16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808" type="#_x0000_t75" style="width:27.9pt;height:14.9pt" o:ole="">
                  <v:imagedata r:id="rId1630" o:title=""/>
                </v:shape>
                <o:OLEObject Type="Embed" ProgID="Equation.3" ShapeID="_x0000_i1808" DrawAspect="Content" ObjectID="_1667763835" r:id="rId16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1809" type="#_x0000_t75" style="width:27.9pt;height:12.95pt" o:ole="">
                  <v:imagedata r:id="rId1632" o:title=""/>
                </v:shape>
                <o:OLEObject Type="Embed" ProgID="Equation.3" ShapeID="_x0000_i1809" DrawAspect="Content" ObjectID="_1667763836" r:id="rId16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00">
                <v:shape id="_x0000_i1810" type="#_x0000_t75" style="width:25.3pt;height:14.9pt" o:ole="">
                  <v:imagedata r:id="rId1634" o:title=""/>
                </v:shape>
                <o:OLEObject Type="Embed" ProgID="Equation.3" ShapeID="_x0000_i1810" DrawAspect="Content" ObjectID="_1667763837" r:id="rId16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00">
                <v:shape id="_x0000_i1811" type="#_x0000_t75" style="width:24.65pt;height:14.9pt" o:ole="">
                  <v:imagedata r:id="rId1636" o:title=""/>
                </v:shape>
                <o:OLEObject Type="Embed" ProgID="Equation.3" ShapeID="_x0000_i1811" DrawAspect="Content" ObjectID="_1667763838" r:id="rId163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ің шешімін тап: </w:t>
            </w: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800" w:dyaOrig="320">
                <v:shape id="_x0000_i1812" type="#_x0000_t75" style="width:190.05pt;height:15.55pt" o:ole="">
                  <v:imagedata r:id="rId1638" o:title=""/>
                </v:shape>
                <o:OLEObject Type="Embed" ProgID="Equation.3" ShapeID="_x0000_i1812" DrawAspect="Content" ObjectID="_1667763839" r:id="rId16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40">
                <v:shape id="_x0000_i1813" type="#_x0000_t75" style="width:49.3pt;height:16.2pt" o:ole="">
                  <v:imagedata r:id="rId1640" o:title=""/>
                </v:shape>
                <o:OLEObject Type="Embed" ProgID="Equation.3" ShapeID="_x0000_i1813" DrawAspect="Content" ObjectID="_1667763840" r:id="rId16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40">
                <v:shape id="_x0000_i1814" type="#_x0000_t75" style="width:46.7pt;height:16.2pt" o:ole="">
                  <v:imagedata r:id="rId1642" o:title=""/>
                </v:shape>
                <o:OLEObject Type="Embed" ProgID="Equation.3" ShapeID="_x0000_i1814" DrawAspect="Content" ObjectID="_1667763841" r:id="rId16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40">
                <v:shape id="_x0000_i1815" type="#_x0000_t75" style="width:51.9pt;height:16.2pt" o:ole="">
                  <v:imagedata r:id="rId1644" o:title=""/>
                </v:shape>
                <o:OLEObject Type="Embed" ProgID="Equation.3" ShapeID="_x0000_i1815" DrawAspect="Content" ObjectID="_1667763842" r:id="rId16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40">
                <v:shape id="_x0000_i1816" type="#_x0000_t75" style="width:47.35pt;height:16.2pt" o:ole="">
                  <v:imagedata r:id="rId1646" o:title=""/>
                </v:shape>
                <o:OLEObject Type="Embed" ProgID="Equation.3" ShapeID="_x0000_i1816" DrawAspect="Content" ObjectID="_1667763843" r:id="rId16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817" type="#_x0000_t75" style="width:48pt;height:16.2pt" o:ole="">
                  <v:imagedata r:id="rId1648" o:title=""/>
                </v:shape>
                <o:OLEObject Type="Embed" ProgID="Equation.3" ShapeID="_x0000_i1817" DrawAspect="Content" ObjectID="_1667763844" r:id="rId164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ің шешімін тап: </w:t>
            </w: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60" w:dyaOrig="340">
                <v:shape id="_x0000_i1818" type="#_x0000_t75" style="width:152.45pt;height:16.2pt" o:ole="">
                  <v:imagedata r:id="rId1650" o:title=""/>
                </v:shape>
                <o:OLEObject Type="Embed" ProgID="Equation.3" ShapeID="_x0000_i1818" DrawAspect="Content" ObjectID="_1667763845" r:id="rId16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40">
                <v:shape id="_x0000_i1819" type="#_x0000_t75" style="width:104.45pt;height:16.2pt" o:ole="">
                  <v:imagedata r:id="rId1652" o:title=""/>
                </v:shape>
                <o:OLEObject Type="Embed" ProgID="Equation.3" ShapeID="_x0000_i1819" DrawAspect="Content" ObjectID="_1667763846" r:id="rId16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40" w:dyaOrig="340">
                <v:shape id="_x0000_i1820" type="#_x0000_t75" style="width:111.55pt;height:16.2pt" o:ole="">
                  <v:imagedata r:id="rId1654" o:title=""/>
                </v:shape>
                <o:OLEObject Type="Embed" ProgID="Equation.3" ShapeID="_x0000_i1820" DrawAspect="Content" ObjectID="_1667763847" r:id="rId16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40">
                <v:shape id="_x0000_i1821" type="#_x0000_t75" style="width:102.5pt;height:16.2pt" o:ole="">
                  <v:imagedata r:id="rId1656" o:title=""/>
                </v:shape>
                <o:OLEObject Type="Embed" ProgID="Equation.3" ShapeID="_x0000_i1821" DrawAspect="Content" ObjectID="_1667763848" r:id="rId16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40">
                <v:shape id="_x0000_i1822" type="#_x0000_t75" style="width:104.45pt;height:16.2pt" o:ole="">
                  <v:imagedata r:id="rId1658" o:title=""/>
                </v:shape>
                <o:OLEObject Type="Embed" ProgID="Equation.3" ShapeID="_x0000_i1822" DrawAspect="Content" ObjectID="_1667763849" r:id="rId16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40" w:dyaOrig="340">
                <v:shape id="_x0000_i1823" type="#_x0000_t75" style="width:111.55pt;height:16.2pt" o:ole="">
                  <v:imagedata r:id="rId1660" o:title=""/>
                </v:shape>
                <o:OLEObject Type="Embed" ProgID="Equation.3" ShapeID="_x0000_i1823" DrawAspect="Content" ObjectID="_1667763850" r:id="rId166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ің шешімін тап: </w:t>
            </w: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140" w:dyaOrig="340">
                <v:shape id="_x0000_i1824" type="#_x0000_t75" style="width:156.95pt;height:16.2pt" o:ole="">
                  <v:imagedata r:id="rId1662" o:title=""/>
                </v:shape>
                <o:OLEObject Type="Embed" ProgID="Equation.3" ShapeID="_x0000_i1824" DrawAspect="Content" ObjectID="_1667763851" r:id="rId16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40">
                <v:shape id="_x0000_i1825" type="#_x0000_t75" style="width:86.9pt;height:16.2pt" o:ole="">
                  <v:imagedata r:id="rId1664" o:title=""/>
                </v:shape>
                <o:OLEObject Type="Embed" ProgID="Equation.3" ShapeID="_x0000_i1825" DrawAspect="Content" ObjectID="_1667763852" r:id="rId16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40">
                <v:shape id="_x0000_i1826" type="#_x0000_t75" style="width:77.85pt;height:16.2pt" o:ole="">
                  <v:imagedata r:id="rId1666" o:title=""/>
                </v:shape>
                <o:OLEObject Type="Embed" ProgID="Equation.3" ShapeID="_x0000_i1826" DrawAspect="Content" ObjectID="_1667763853" r:id="rId16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40">
                <v:shape id="_x0000_i1827" type="#_x0000_t75" style="width:88.2pt;height:16.2pt" o:ole="">
                  <v:imagedata r:id="rId1668" o:title=""/>
                </v:shape>
                <o:OLEObject Type="Embed" ProgID="Equation.3" ShapeID="_x0000_i1827" DrawAspect="Content" ObjectID="_1667763854" r:id="rId16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40">
                <v:shape id="_x0000_i1828" type="#_x0000_t75" style="width:94.7pt;height:16.2pt" o:ole="">
                  <v:imagedata r:id="rId1670" o:title=""/>
                </v:shape>
                <o:OLEObject Type="Embed" ProgID="Equation.3" ShapeID="_x0000_i1828" DrawAspect="Content" ObjectID="_1667763855" r:id="rId16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829" type="#_x0000_t75" style="width:80.45pt;height:16.2pt" o:ole="">
                  <v:imagedata r:id="rId1672" o:title=""/>
                </v:shape>
                <o:OLEObject Type="Embed" ProgID="Equation.3" ShapeID="_x0000_i1829" DrawAspect="Content" ObjectID="_1667763856" r:id="rId167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40" w:dyaOrig="320">
                <v:shape id="_x0000_i1830" type="#_x0000_t75" style="width:81.75pt;height:15.55pt" o:ole="">
                  <v:imagedata r:id="rId1674" o:title=""/>
                </v:shape>
                <o:OLEObject Type="Embed" ProgID="Equation.3" ShapeID="_x0000_i1830" DrawAspect="Content" ObjectID="_1667763857" r:id="rId16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20">
                <v:shape id="_x0000_i1831" type="#_x0000_t75" style="width:108.3pt;height:15.55pt" o:ole="">
                  <v:imagedata r:id="rId1676" o:title=""/>
                </v:shape>
                <o:OLEObject Type="Embed" ProgID="Equation.3" ShapeID="_x0000_i1831" DrawAspect="Content" ObjectID="_1667763858" r:id="rId16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60" w:dyaOrig="340">
                <v:shape id="_x0000_i1832" type="#_x0000_t75" style="width:118.05pt;height:16.2pt" o:ole="">
                  <v:imagedata r:id="rId1678" o:title=""/>
                </v:shape>
                <o:OLEObject Type="Embed" ProgID="Equation.3" ShapeID="_x0000_i1832" DrawAspect="Content" ObjectID="_1667763859" r:id="rId16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20">
                <v:shape id="_x0000_i1833" type="#_x0000_t75" style="width:114.8pt;height:15.55pt" o:ole="">
                  <v:imagedata r:id="rId1680" o:title=""/>
                </v:shape>
                <o:OLEObject Type="Embed" ProgID="Equation.3" ShapeID="_x0000_i1833" DrawAspect="Content" ObjectID="_1667763860" r:id="rId16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20">
                <v:shape id="_x0000_i1834" type="#_x0000_t75" style="width:113.5pt;height:15.55pt" o:ole="">
                  <v:imagedata r:id="rId1682" o:title=""/>
                </v:shape>
                <o:OLEObject Type="Embed" ProgID="Equation.3" ShapeID="_x0000_i1834" DrawAspect="Content" ObjectID="_1667763861" r:id="rId16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40" w:dyaOrig="320">
                <v:shape id="_x0000_i1835" type="#_x0000_t75" style="width:111.55pt;height:15.55pt" o:ole="">
                  <v:imagedata r:id="rId1684" o:title=""/>
                </v:shape>
                <o:OLEObject Type="Embed" ProgID="Equation.3" ShapeID="_x0000_i1835" DrawAspect="Content" ObjectID="_1667763862" r:id="rId168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433D0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433D01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20" w:dyaOrig="340">
                <v:shape id="_x0000_i1836" type="#_x0000_t75" style="width:68.75pt;height:17.5pt" o:ole="" fillcolor="window">
                  <v:imagedata r:id="rId1686" o:title=""/>
                </v:shape>
                <o:OLEObject Type="Embed" ProgID="Equation.3" ShapeID="_x0000_i1836" DrawAspect="Content" ObjectID="_1667763863" r:id="rId16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40">
                <v:shape id="_x0000_i1837" type="#_x0000_t75" style="width:132.3pt;height:16.2pt" o:ole="">
                  <v:imagedata r:id="rId1688" o:title=""/>
                </v:shape>
                <o:OLEObject Type="Embed" ProgID="Equation.3" ShapeID="_x0000_i1837" DrawAspect="Content" ObjectID="_1667763864" r:id="rId16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340">
                <v:shape id="_x0000_i1838" type="#_x0000_t75" style="width:147.9pt;height:16.2pt" o:ole="">
                  <v:imagedata r:id="rId1690" o:title=""/>
                </v:shape>
                <o:OLEObject Type="Embed" ProgID="Equation.3" ShapeID="_x0000_i1838" DrawAspect="Content" ObjectID="_1667763865" r:id="rId16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40">
                <v:shape id="_x0000_i1839" type="#_x0000_t75" style="width:132.3pt;height:16.2pt" o:ole="">
                  <v:imagedata r:id="rId1692" o:title=""/>
                </v:shape>
                <o:OLEObject Type="Embed" ProgID="Equation.3" ShapeID="_x0000_i1839" DrawAspect="Content" ObjectID="_1667763866" r:id="rId16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40" w:dyaOrig="320">
                <v:shape id="_x0000_i1840" type="#_x0000_t75" style="width:126.5pt;height:15.55pt" o:ole="">
                  <v:imagedata r:id="rId1694" o:title=""/>
                </v:shape>
                <o:OLEObject Type="Embed" ProgID="Equation.3" ShapeID="_x0000_i1840" DrawAspect="Content" ObjectID="_1667763867" r:id="rId16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0" w:dyaOrig="340">
                <v:shape id="_x0000_i1841" type="#_x0000_t75" style="width:149.85pt;height:16.2pt" o:ole="">
                  <v:imagedata r:id="rId1696" o:title=""/>
                </v:shape>
                <o:OLEObject Type="Embed" ProgID="Equation.3" ShapeID="_x0000_i1841" DrawAspect="Content" ObjectID="_1667763868" r:id="rId169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: 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359" w:dyaOrig="580">
                <v:shape id="_x0000_i1842" type="#_x0000_t75" style="width:68.1pt;height:28.55pt" o:ole="">
                  <v:imagedata r:id="rId1698" o:title=""/>
                </v:shape>
                <o:OLEObject Type="Embed" ProgID="Equation.3" ShapeID="_x0000_i1842" DrawAspect="Content" ObjectID="_1667763869" r:id="rId16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99" w:dyaOrig="580">
                <v:shape id="_x0000_i1843" type="#_x0000_t75" style="width:49.3pt;height:28.55pt" o:ole="">
                  <v:imagedata r:id="rId1700" o:title=""/>
                </v:shape>
                <o:OLEObject Type="Embed" ProgID="Equation.3" ShapeID="_x0000_i1843" DrawAspect="Content" ObjectID="_1667763870" r:id="rId17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39">
                <v:shape id="_x0000_i1844" type="#_x0000_t75" style="width:49.95pt;height:32.45pt" o:ole="">
                  <v:imagedata r:id="rId1702" o:title=""/>
                </v:shape>
                <o:OLEObject Type="Embed" ProgID="Equation.3" ShapeID="_x0000_i1844" DrawAspect="Content" ObjectID="_1667763871" r:id="rId17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33D01" w:rsidRDefault="00433D0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99" w:dyaOrig="580">
                <v:shape id="_x0000_i1845" type="#_x0000_t75" style="width:49.3pt;height:28.55pt" o:ole="">
                  <v:imagedata r:id="rId1704" o:title=""/>
                </v:shape>
                <o:OLEObject Type="Embed" ProgID="Equation.3" ShapeID="_x0000_i1845" DrawAspect="Content" ObjectID="_1667763872" r:id="rId17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580">
                <v:shape id="_x0000_i1846" type="#_x0000_t75" style="width:46.7pt;height:28.55pt" o:ole="">
                  <v:imagedata r:id="rId1706" o:title=""/>
                </v:shape>
                <o:OLEObject Type="Embed" ProgID="Equation.3" ShapeID="_x0000_i1846" DrawAspect="Content" ObjectID="_1667763873" r:id="rId17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020" w:dyaOrig="580">
                <v:shape id="_x0000_i1847" type="#_x0000_t75" style="width:51.25pt;height:28.55pt" o:ole="">
                  <v:imagedata r:id="rId1708" o:title=""/>
                </v:shape>
                <o:OLEObject Type="Embed" ProgID="Equation.3" ShapeID="_x0000_i1847" DrawAspect="Content" ObjectID="_1667763874" r:id="rId170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167FF" w:rsidRDefault="002167FF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 шеш: </w:t>
            </w: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20" w:dyaOrig="340">
                <v:shape id="_x0000_i1848" type="#_x0000_t75" style="width:110.9pt;height:16.2pt" o:ole="">
                  <v:imagedata r:id="rId1710" o:title=""/>
                </v:shape>
                <o:OLEObject Type="Embed" ProgID="Equation.3" ShapeID="_x0000_i1848" DrawAspect="Content" ObjectID="_1667763875" r:id="rId17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640" w:dyaOrig="340">
                <v:shape id="_x0000_i1849" type="#_x0000_t75" style="width:81.75pt;height:16.2pt" o:ole="">
                  <v:imagedata r:id="rId1712" o:title=""/>
                </v:shape>
                <o:OLEObject Type="Embed" ProgID="Equation.3" ShapeID="_x0000_i1849" DrawAspect="Content" ObjectID="_1667763876" r:id="rId17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640" w:dyaOrig="340">
                <v:shape id="_x0000_i1850" type="#_x0000_t75" style="width:81.75pt;height:16.2pt" o:ole="">
                  <v:imagedata r:id="rId1714" o:title=""/>
                </v:shape>
                <o:OLEObject Type="Embed" ProgID="Equation.3" ShapeID="_x0000_i1850" DrawAspect="Content" ObjectID="_1667763877" r:id="rId17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340">
                <v:shape id="_x0000_i1851" type="#_x0000_t75" style="width:60.95pt;height:16.2pt" o:ole="">
                  <v:imagedata r:id="rId1716" o:title=""/>
                </v:shape>
                <o:OLEObject Type="Embed" ProgID="Equation.3" ShapeID="_x0000_i1851" DrawAspect="Content" ObjectID="_1667763878" r:id="rId17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00" w:dyaOrig="340">
                <v:shape id="_x0000_i1852" type="#_x0000_t75" style="width:60.3pt;height:16.2pt" o:ole="">
                  <v:imagedata r:id="rId1718" o:title=""/>
                </v:shape>
                <o:OLEObject Type="Embed" ProgID="Equation.3" ShapeID="_x0000_i1852" DrawAspect="Content" ObjectID="_1667763879" r:id="rId17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2167FF" w:rsidRDefault="002167FF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320" w:dyaOrig="340">
                <v:shape id="_x0000_i1853" type="#_x0000_t75" style="width:66.15pt;height:16.2pt" o:ole="">
                  <v:imagedata r:id="rId1720" o:title=""/>
                </v:shape>
                <o:OLEObject Type="Embed" ProgID="Equation.3" ShapeID="_x0000_i1853" DrawAspect="Content" ObjectID="_1667763880" r:id="rId172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167FF" w:rsidRDefault="002167FF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3220" w:dyaOrig="340">
                <v:shape id="_x0000_i1854" type="#_x0000_t75" style="width:160.2pt;height:16.2pt" o:ole="">
                  <v:imagedata r:id="rId1722" o:title=""/>
                </v:shape>
                <o:OLEObject Type="Embed" ProgID="Equation.3" ShapeID="_x0000_i1854" DrawAspect="Content" ObjectID="_1667763881" r:id="rId17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40">
                <v:shape id="_x0000_i1855" type="#_x0000_t75" style="width:81.75pt;height:16.2pt" o:ole="">
                  <v:imagedata r:id="rId1724" o:title=""/>
                </v:shape>
                <o:OLEObject Type="Embed" ProgID="Equation.3" ShapeID="_x0000_i1855" DrawAspect="Content" ObjectID="_1667763882" r:id="rId17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40">
                <v:shape id="_x0000_i1856" type="#_x0000_t75" style="width:92.1pt;height:16.2pt" o:ole="">
                  <v:imagedata r:id="rId1726" o:title=""/>
                </v:shape>
                <o:OLEObject Type="Embed" ProgID="Equation.3" ShapeID="_x0000_i1856" DrawAspect="Content" ObjectID="_1667763883" r:id="rId17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40">
                <v:shape id="_x0000_i1857" type="#_x0000_t75" style="width:81.75pt;height:16.2pt" o:ole="">
                  <v:imagedata r:id="rId1728" o:title=""/>
                </v:shape>
                <o:OLEObject Type="Embed" ProgID="Equation.3" ShapeID="_x0000_i1857" DrawAspect="Content" ObjectID="_1667763884" r:id="rId17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40">
                <v:shape id="_x0000_i1858" type="#_x0000_t75" style="width:92.1pt;height:16.2pt" o:ole="">
                  <v:imagedata r:id="rId1730" o:title=""/>
                </v:shape>
                <o:OLEObject Type="Embed" ProgID="Equation.3" ShapeID="_x0000_i1858" DrawAspect="Content" ObjectID="_1667763885" r:id="rId17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33D01" w:rsidRDefault="002167FF" w:rsidP="00433D0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40">
                <v:shape id="_x0000_i1859" type="#_x0000_t75" style="width:86.9pt;height:16.2pt" o:ole="">
                  <v:imagedata r:id="rId1732" o:title=""/>
                </v:shape>
                <o:OLEObject Type="Embed" ProgID="Equation.3" ShapeID="_x0000_i1859" DrawAspect="Content" ObjectID="_1667763886" r:id="rId173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180" w:dyaOrig="580">
                <v:shape id="_x0000_i1860" type="#_x0000_t75" style="width:58.4pt;height:28.55pt" o:ole="">
                  <v:imagedata r:id="rId1734" o:title=""/>
                </v:shape>
                <o:OLEObject Type="Embed" ProgID="Equation.3" ShapeID="_x0000_i1860" DrawAspect="Content" ObjectID="_1667763887" r:id="rId17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861" type="#_x0000_t75" style="width:56.45pt;height:30.5pt" o:ole="">
                  <v:imagedata r:id="rId1736" o:title=""/>
                </v:shape>
                <o:OLEObject Type="Embed" ProgID="Equation.3" ShapeID="_x0000_i1861" DrawAspect="Content" ObjectID="_1667763888" r:id="rId17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020" w:dyaOrig="600">
                <v:shape id="_x0000_i1862" type="#_x0000_t75" style="width:51.25pt;height:30.5pt" o:ole="">
                  <v:imagedata r:id="rId1738" o:title=""/>
                </v:shape>
                <o:OLEObject Type="Embed" ProgID="Equation.3" ShapeID="_x0000_i1862" DrawAspect="Content" ObjectID="_1667763889" r:id="rId17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863" type="#_x0000_t75" style="width:56.45pt;height:30.5pt" o:ole="">
                  <v:imagedata r:id="rId1740" o:title=""/>
                </v:shape>
                <o:OLEObject Type="Embed" ProgID="Equation.3" ShapeID="_x0000_i1863" DrawAspect="Content" ObjectID="_1667763890" r:id="rId17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864" type="#_x0000_t75" style="width:56.45pt;height:30.5pt" o:ole="">
                  <v:imagedata r:id="rId1742" o:title=""/>
                </v:shape>
                <o:OLEObject Type="Embed" ProgID="Equation.3" ShapeID="_x0000_i1864" DrawAspect="Content" ObjectID="_1667763891" r:id="rId17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865" type="#_x0000_t75" style="width:33.1pt;height:14.9pt" o:ole="">
                  <v:imagedata r:id="rId1744" o:title=""/>
                </v:shape>
                <o:OLEObject Type="Embed" ProgID="Equation.3" ShapeID="_x0000_i1865" DrawAspect="Content" ObjectID="_1667763892" r:id="rId174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3F6A2F" w:rsidRPr="002167FF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939" w:dyaOrig="580">
                <v:shape id="_x0000_i1866" type="#_x0000_t75" style="width:96.65pt;height:28.55pt" o:ole="">
                  <v:imagedata r:id="rId1746" o:title=""/>
                </v:shape>
                <o:OLEObject Type="Embed" ProgID="Equation.3" ShapeID="_x0000_i1866" DrawAspect="Content" ObjectID="_1667763893" r:id="rId17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1867" type="#_x0000_t75" style="width:92.75pt;height:16.2pt" o:ole="">
                  <v:imagedata r:id="rId1748" o:title=""/>
                </v:shape>
                <o:OLEObject Type="Embed" ProgID="Equation.3" ShapeID="_x0000_i1867" DrawAspect="Content" ObjectID="_1667763894" r:id="rId17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1868" type="#_x0000_t75" style="width:92.75pt;height:16.2pt" o:ole="">
                  <v:imagedata r:id="rId1750" o:title=""/>
                </v:shape>
                <o:OLEObject Type="Embed" ProgID="Equation.3" ShapeID="_x0000_i1868" DrawAspect="Content" ObjectID="_1667763895" r:id="rId17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40">
                <v:shape id="_x0000_i1869" type="#_x0000_t75" style="width:92.75pt;height:16.2pt" o:ole="">
                  <v:imagedata r:id="rId1752" o:title=""/>
                </v:shape>
                <o:OLEObject Type="Embed" ProgID="Equation.3" ShapeID="_x0000_i1869" DrawAspect="Content" ObjectID="_1667763896" r:id="rId17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40">
                <v:shape id="_x0000_i1870" type="#_x0000_t75" style="width:92.75pt;height:16.2pt" o:ole="">
                  <v:imagedata r:id="rId1754" o:title=""/>
                </v:shape>
                <o:OLEObject Type="Embed" ProgID="Equation.3" ShapeID="_x0000_i1870" DrawAspect="Content" ObjectID="_1667763897" r:id="rId17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0" w:dyaOrig="300">
                <v:shape id="_x0000_i1871" type="#_x0000_t75" style="width:90.15pt;height:14.9pt" o:ole="">
                  <v:imagedata r:id="rId1756" o:title=""/>
                </v:shape>
                <o:OLEObject Type="Embed" ProgID="Equation.3" ShapeID="_x0000_i1871" DrawAspect="Content" ObjectID="_1667763898" r:id="rId175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60" w:dyaOrig="300">
                <v:shape id="_x0000_i1872" type="#_x0000_t75" style="width:143.35pt;height:14.25pt" o:ole="">
                  <v:imagedata r:id="rId1758" o:title=""/>
                </v:shape>
                <o:OLEObject Type="Embed" ProgID="Equation.3" ShapeID="_x0000_i1872" DrawAspect="Content" ObjectID="_1667763899" r:id="rId17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6A2F" w:rsidRDefault="003F6A2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40">
                <v:shape id="_x0000_i1873" type="#_x0000_t75" style="width:94.7pt;height:16.2pt" o:ole="">
                  <v:imagedata r:id="rId1760" o:title=""/>
                </v:shape>
                <o:OLEObject Type="Embed" ProgID="Equation.3" ShapeID="_x0000_i1873" DrawAspect="Content" ObjectID="_1667763900" r:id="rId17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6A2F" w:rsidRDefault="003F6A2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1874" type="#_x0000_t75" style="width:92.75pt;height:16.2pt" o:ole="">
                  <v:imagedata r:id="rId1762" o:title=""/>
                </v:shape>
                <o:OLEObject Type="Embed" ProgID="Equation.3" ShapeID="_x0000_i1874" DrawAspect="Content" ObjectID="_1667763901" r:id="rId17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40">
                <v:shape id="_x0000_i1875" type="#_x0000_t75" style="width:94.7pt;height:16.2pt" o:ole="">
                  <v:imagedata r:id="rId1764" o:title=""/>
                </v:shape>
                <o:OLEObject Type="Embed" ProgID="Equation.3" ShapeID="_x0000_i1875" DrawAspect="Content" ObjectID="_1667763902" r:id="rId17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1876" type="#_x0000_t75" style="width:88.2pt;height:16.2pt" o:ole="">
                  <v:imagedata r:id="rId1766" o:title=""/>
                </v:shape>
                <o:OLEObject Type="Embed" ProgID="Equation.3" ShapeID="_x0000_i1876" DrawAspect="Content" ObjectID="_1667763903" r:id="rId17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40">
                <v:shape id="_x0000_i1877" type="#_x0000_t75" style="width:94.7pt;height:16.2pt" o:ole="">
                  <v:imagedata r:id="rId1768" o:title=""/>
                </v:shape>
                <o:OLEObject Type="Embed" ProgID="Equation.3" ShapeID="_x0000_i1877" DrawAspect="Content" ObjectID="_1667763904" r:id="rId176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D06DC6" w:rsidRPr="003F6A2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60" w:dyaOrig="340">
                <v:shape id="_x0000_i1878" type="#_x0000_t75" style="width:57.75pt;height:16.2pt" o:ole="">
                  <v:imagedata r:id="rId1770" o:title=""/>
                </v:shape>
                <o:OLEObject Type="Embed" ProgID="Equation.3" ShapeID="_x0000_i1878" DrawAspect="Content" ObjectID="_1667763905" r:id="rId17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40" w:dyaOrig="620">
                <v:shape id="_x0000_i1879" type="#_x0000_t75" style="width:62.25pt;height:32.45pt" o:ole="">
                  <v:imagedata r:id="rId1772" o:title=""/>
                </v:shape>
                <o:OLEObject Type="Embed" ProgID="Equation.3" ShapeID="_x0000_i1879" DrawAspect="Content" ObjectID="_1667763906" r:id="rId17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19" w:dyaOrig="620">
                <v:shape id="_x0000_i1880" type="#_x0000_t75" style="width:61.6pt;height:30.5pt" o:ole="">
                  <v:imagedata r:id="rId1774" o:title=""/>
                </v:shape>
                <o:OLEObject Type="Embed" ProgID="Equation.3" ShapeID="_x0000_i1880" DrawAspect="Content" ObjectID="_1667763907" r:id="rId17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19" w:dyaOrig="620">
                <v:shape id="_x0000_i1881" type="#_x0000_t75" style="width:61.6pt;height:30.5pt" o:ole="">
                  <v:imagedata r:id="rId1776" o:title=""/>
                </v:shape>
                <o:OLEObject Type="Embed" ProgID="Equation.3" ShapeID="_x0000_i1881" DrawAspect="Content" ObjectID="_1667763908" r:id="rId17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20" w:dyaOrig="620">
                <v:shape id="_x0000_i1882" type="#_x0000_t75" style="width:56.45pt;height:30.5pt" o:ole="">
                  <v:imagedata r:id="rId1778" o:title=""/>
                </v:shape>
                <o:OLEObject Type="Embed" ProgID="Equation.3" ShapeID="_x0000_i1882" DrawAspect="Content" ObjectID="_1667763909" r:id="rId17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1883" type="#_x0000_t75" style="width:27.9pt;height:12.95pt" o:ole="">
                  <v:imagedata r:id="rId1780" o:title=""/>
                </v:shape>
                <o:OLEObject Type="Embed" ProgID="Equation.3" ShapeID="_x0000_i1883" DrawAspect="Content" ObjectID="_1667763910" r:id="rId178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6C7EF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6C7EF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6C7EF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6C7EF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40">
                <v:shape id="_x0000_i1884" type="#_x0000_t75" style="width:62.25pt;height:16.2pt" o:ole="">
                  <v:imagedata r:id="rId1782" o:title=""/>
                </v:shape>
                <o:OLEObject Type="Embed" ProgID="Equation.3" ShapeID="_x0000_i1884" DrawAspect="Content" ObjectID="_1667763911" r:id="rId17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40">
                <v:shape id="_x0000_i1885" type="#_x0000_t75" style="width:63.55pt;height:17.5pt" o:ole="">
                  <v:imagedata r:id="rId1784" o:title=""/>
                </v:shape>
                <o:OLEObject Type="Embed" ProgID="Equation.3" ShapeID="_x0000_i1885" DrawAspect="Content" ObjectID="_1667763912" r:id="rId17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6C7EF3" w:rsidRDefault="006C7EF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40">
                <v:shape id="_x0000_i1886" type="#_x0000_t75" style="width:63.55pt;height:17.5pt" o:ole="">
                  <v:imagedata r:id="rId1786" o:title=""/>
                </v:shape>
                <o:OLEObject Type="Embed" ProgID="Equation.3" ShapeID="_x0000_i1886" DrawAspect="Content" ObjectID="_1667763913" r:id="rId17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887" type="#_x0000_t75" style="width:60.95pt;height:17.5pt" o:ole="">
                  <v:imagedata r:id="rId1788" o:title=""/>
                </v:shape>
                <o:OLEObject Type="Embed" ProgID="Equation.3" ShapeID="_x0000_i1887" DrawAspect="Content" ObjectID="_1667763914" r:id="rId17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6C7EF3" w:rsidRDefault="006C7EF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40">
                <v:shape id="_x0000_i1888" type="#_x0000_t75" style="width:68.1pt;height:17.5pt" o:ole="">
                  <v:imagedata r:id="rId1790" o:title=""/>
                </v:shape>
                <o:OLEObject Type="Embed" ProgID="Equation.3" ShapeID="_x0000_i1888" DrawAspect="Content" ObjectID="_1667763915" r:id="rId17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889" type="#_x0000_t75" style="width:60.95pt;height:17.5pt" o:ole="">
                  <v:imagedata r:id="rId1792" o:title=""/>
                </v:shape>
                <o:OLEObject Type="Embed" ProgID="Equation.3" ShapeID="_x0000_i1889" DrawAspect="Content" ObjectID="_1667763916" r:id="rId179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5F679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5F6790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600" w:dyaOrig="580">
                <v:shape id="_x0000_i1890" type="#_x0000_t75" style="width:81.1pt;height:28.55pt" o:ole="">
                  <v:imagedata r:id="rId1794" o:title=""/>
                </v:shape>
                <o:OLEObject Type="Embed" ProgID="Equation.3" ShapeID="_x0000_i1890" DrawAspect="Content" ObjectID="_1667763917" r:id="rId17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1891" type="#_x0000_t75" style="width:59.05pt;height:17.5pt" o:ole="">
                  <v:imagedata r:id="rId1796" o:title=""/>
                </v:shape>
                <o:OLEObject Type="Embed" ProgID="Equation.3" ShapeID="_x0000_i1891" DrawAspect="Content" ObjectID="_1667763918" r:id="rId17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F6790" w:rsidRDefault="005F67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892" type="#_x0000_t75" style="width:64.2pt;height:17.5pt" o:ole="">
                  <v:imagedata r:id="rId1798" o:title=""/>
                </v:shape>
                <o:OLEObject Type="Embed" ProgID="Equation.3" ShapeID="_x0000_i1892" DrawAspect="Content" ObjectID="_1667763919" r:id="rId17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F6790" w:rsidRDefault="005F67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1893" type="#_x0000_t75" style="width:64.2pt;height:17.5pt" o:ole="">
                  <v:imagedata r:id="rId1800" o:title=""/>
                </v:shape>
                <o:OLEObject Type="Embed" ProgID="Equation.3" ShapeID="_x0000_i1893" DrawAspect="Content" ObjectID="_1667763920" r:id="rId18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40">
                <v:shape id="_x0000_i1894" type="#_x0000_t75" style="width:67.45pt;height:17.5pt" o:ole="">
                  <v:imagedata r:id="rId1802" o:title=""/>
                </v:shape>
                <o:OLEObject Type="Embed" ProgID="Equation.3" ShapeID="_x0000_i1894" DrawAspect="Content" ObjectID="_1667763921" r:id="rId18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40">
                <v:shape id="_x0000_i1895" type="#_x0000_t75" style="width:62.25pt;height:17.5pt" o:ole="">
                  <v:imagedata r:id="rId1804" o:title=""/>
                </v:shape>
                <o:OLEObject Type="Embed" ProgID="Equation.3" ShapeID="_x0000_i1895" DrawAspect="Content" ObjectID="_1667763922" r:id="rId180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640" w:dyaOrig="340">
                <v:shape id="_x0000_i1896" type="#_x0000_t75" style="width:132.3pt;height:16.2pt" o:ole="">
                  <v:imagedata r:id="rId1806" o:title=""/>
                </v:shape>
                <o:OLEObject Type="Embed" ProgID="Equation.3" ShapeID="_x0000_i1896" DrawAspect="Content" ObjectID="_1667763923" r:id="rId18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20" w:dyaOrig="600">
                <v:shape id="_x0000_i1897" type="#_x0000_t75" style="width:75.9pt;height:29.85pt" o:ole="">
                  <v:imagedata r:id="rId1808" o:title=""/>
                </v:shape>
                <o:OLEObject Type="Embed" ProgID="Equation.3" ShapeID="_x0000_i1897" DrawAspect="Content" ObjectID="_1667763924" r:id="rId18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20" w:dyaOrig="600">
                <v:shape id="_x0000_i1898" type="#_x0000_t75" style="width:75.9pt;height:29.85pt" o:ole="">
                  <v:imagedata r:id="rId1810" o:title=""/>
                </v:shape>
                <o:OLEObject Type="Embed" ProgID="Equation.3" ShapeID="_x0000_i1898" DrawAspect="Content" ObjectID="_1667763925" r:id="rId18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40" w:dyaOrig="600">
                <v:shape id="_x0000_i1899" type="#_x0000_t75" style="width:77.2pt;height:29.85pt" o:ole="">
                  <v:imagedata r:id="rId1812" o:title=""/>
                </v:shape>
                <o:OLEObject Type="Embed" ProgID="Equation.3" ShapeID="_x0000_i1899" DrawAspect="Content" ObjectID="_1667763926" r:id="rId18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20" w:dyaOrig="600">
                <v:shape id="_x0000_i1900" type="#_x0000_t75" style="width:81.75pt;height:29.85pt" o:ole="">
                  <v:imagedata r:id="rId1814" o:title=""/>
                </v:shape>
                <o:OLEObject Type="Embed" ProgID="Equation.3" ShapeID="_x0000_i1900" DrawAspect="Content" ObjectID="_1667763927" r:id="rId18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600">
                <v:shape id="_x0000_i1901" type="#_x0000_t75" style="width:81.1pt;height:29.85pt" o:ole="">
                  <v:imagedata r:id="rId1816" o:title=""/>
                </v:shape>
                <o:OLEObject Type="Embed" ProgID="Equation.3" ShapeID="_x0000_i1901" DrawAspect="Content" ObjectID="_1667763928" r:id="rId181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20">
                <v:shape id="_x0000_i1902" type="#_x0000_t75" style="width:73.3pt;height:15.55pt" o:ole="">
                  <v:imagedata r:id="rId1818" o:title=""/>
                </v:shape>
                <o:OLEObject Type="Embed" ProgID="Equation.3" ShapeID="_x0000_i1902" DrawAspect="Content" ObjectID="_1667763929" r:id="rId18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903" type="#_x0000_t75" style="width:75.25pt;height:17.5pt" o:ole="">
                  <v:imagedata r:id="rId1820" o:title=""/>
                </v:shape>
                <o:OLEObject Type="Embed" ProgID="Equation.3" ShapeID="_x0000_i1903" DrawAspect="Content" ObjectID="_1667763930" r:id="rId18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40">
                <v:shape id="_x0000_i1904" type="#_x0000_t75" style="width:84.95pt;height:17.5pt" o:ole="">
                  <v:imagedata r:id="rId1822" o:title=""/>
                </v:shape>
                <o:OLEObject Type="Embed" ProgID="Equation.3" ShapeID="_x0000_i1904" DrawAspect="Content" ObjectID="_1667763931" r:id="rId18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40">
                <v:shape id="_x0000_i1905" type="#_x0000_t75" style="width:85.6pt;height:17.5pt" o:ole="">
                  <v:imagedata r:id="rId1824" o:title=""/>
                </v:shape>
                <o:OLEObject Type="Embed" ProgID="Equation.3" ShapeID="_x0000_i1905" DrawAspect="Content" ObjectID="_1667763932" r:id="rId18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1906" type="#_x0000_t75" style="width:81.1pt;height:17.5pt" o:ole="">
                  <v:imagedata r:id="rId1826" o:title=""/>
                </v:shape>
                <o:OLEObject Type="Embed" ProgID="Equation.3" ShapeID="_x0000_i1906" DrawAspect="Content" ObjectID="_1667763933" r:id="rId18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907" type="#_x0000_t75" style="width:66.15pt;height:15.55pt" o:ole="">
                  <v:imagedata r:id="rId1828" o:title=""/>
                </v:shape>
                <o:OLEObject Type="Embed" ProgID="Equation.3" ShapeID="_x0000_i1907" DrawAspect="Content" ObjectID="_1667763934" r:id="rId182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8F37D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8F37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908" type="#_x0000_t75" style="width:68.75pt;height:15.55pt" o:ole="">
                  <v:imagedata r:id="rId1830" o:title=""/>
                </v:shape>
                <o:OLEObject Type="Embed" ProgID="Equation.3" ShapeID="_x0000_i1908" DrawAspect="Content" ObjectID="_1667763935" r:id="rId18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32"/>
                <w:sz w:val="24"/>
                <w:szCs w:val="24"/>
                <w:lang w:val="kk-KZ"/>
              </w:rPr>
              <w:object w:dxaOrig="3060" w:dyaOrig="740">
                <v:shape id="_x0000_i1909" type="#_x0000_t75" style="width:153.75pt;height:36.95pt" o:ole="">
                  <v:imagedata r:id="rId1832" o:title=""/>
                </v:shape>
                <o:OLEObject Type="Embed" ProgID="Equation.3" ShapeID="_x0000_i1909" DrawAspect="Content" ObjectID="_1667763936" r:id="rId18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37DF" w:rsidRDefault="008F37DF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37DF">
              <w:rPr>
                <w:rFonts w:ascii="Times New Roman" w:hAnsi="Times New Roman" w:cs="Times New Roman"/>
                <w:position w:val="-32"/>
                <w:sz w:val="24"/>
                <w:szCs w:val="24"/>
                <w:lang w:val="kk-KZ"/>
              </w:rPr>
              <w:object w:dxaOrig="3080" w:dyaOrig="740">
                <v:shape id="_x0000_i1910" type="#_x0000_t75" style="width:153.75pt;height:36.95pt" o:ole="">
                  <v:imagedata r:id="rId1834" o:title=""/>
                </v:shape>
                <o:OLEObject Type="Embed" ProgID="Equation.3" ShapeID="_x0000_i1910" DrawAspect="Content" ObjectID="_1667763937" r:id="rId18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40" w:dyaOrig="480">
                <v:shape id="_x0000_i1911" type="#_x0000_t75" style="width:116.75pt;height:23.35pt" o:ole="">
                  <v:imagedata r:id="rId1836" o:title=""/>
                </v:shape>
                <o:OLEObject Type="Embed" ProgID="Equation.3" ShapeID="_x0000_i1911" DrawAspect="Content" ObjectID="_1667763938" r:id="rId18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2760" w:dyaOrig="639">
                <v:shape id="_x0000_i1912" type="#_x0000_t75" style="width:138.15pt;height:32.45pt" o:ole="">
                  <v:imagedata r:id="rId1838" o:title=""/>
                </v:shape>
                <o:OLEObject Type="Embed" ProgID="Equation.3" ShapeID="_x0000_i1912" DrawAspect="Content" ObjectID="_1667763939" r:id="rId18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2640" w:dyaOrig="620">
                <v:shape id="_x0000_i1913" type="#_x0000_t75" style="width:132.3pt;height:30.5pt" o:ole="">
                  <v:imagedata r:id="rId1840" o:title=""/>
                </v:shape>
                <o:OLEObject Type="Embed" ProgID="Equation.3" ShapeID="_x0000_i1913" DrawAspect="Content" ObjectID="_1667763940" r:id="rId184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242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40">
                <v:shape id="_x0000_i1914" type="#_x0000_t75" style="width:84.95pt;height:16.2pt" o:ole="">
                  <v:imagedata r:id="rId1842" o:title=""/>
                </v:shape>
                <o:OLEObject Type="Embed" ProgID="Equation.3" ShapeID="_x0000_i1914" DrawAspect="Content" ObjectID="_1667763941" r:id="rId18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20" w:dyaOrig="340">
                <v:shape id="_x0000_i1915" type="#_x0000_t75" style="width:75.9pt;height:17.5pt" o:ole="">
                  <v:imagedata r:id="rId1844" o:title=""/>
                </v:shape>
                <o:OLEObject Type="Embed" ProgID="Equation.3" ShapeID="_x0000_i1915" DrawAspect="Content" ObjectID="_1667763942" r:id="rId18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40" w:dyaOrig="340">
                <v:shape id="_x0000_i1916" type="#_x0000_t75" style="width:101.85pt;height:17.5pt" o:ole="">
                  <v:imagedata r:id="rId1846" o:title=""/>
                </v:shape>
                <o:OLEObject Type="Embed" ProgID="Equation.3" ShapeID="_x0000_i1916" DrawAspect="Content" ObjectID="_1667763943" r:id="rId18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40" w:dyaOrig="340">
                <v:shape id="_x0000_i1917" type="#_x0000_t75" style="width:101.85pt;height:17.5pt" o:ole="">
                  <v:imagedata r:id="rId1848" o:title=""/>
                </v:shape>
                <o:OLEObject Type="Embed" ProgID="Equation.3" ShapeID="_x0000_i1917" DrawAspect="Content" ObjectID="_1667763944" r:id="rId18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20" w:dyaOrig="340">
                <v:shape id="_x0000_i1918" type="#_x0000_t75" style="width:95.35pt;height:17.5pt" o:ole="">
                  <v:imagedata r:id="rId1850" o:title=""/>
                </v:shape>
                <o:OLEObject Type="Embed" ProgID="Equation.3" ShapeID="_x0000_i1918" DrawAspect="Content" ObjectID="_1667763945" r:id="rId18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20" w:dyaOrig="340">
                <v:shape id="_x0000_i1919" type="#_x0000_t75" style="width:110.9pt;height:17.5pt" o:ole="">
                  <v:imagedata r:id="rId1852" o:title=""/>
                </v:shape>
                <o:OLEObject Type="Embed" ProgID="Equation.3" ShapeID="_x0000_i1919" DrawAspect="Content" ObjectID="_1667763946" r:id="rId185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60" w:dyaOrig="340">
                <v:shape id="_x0000_i1920" type="#_x0000_t75" style="width:58.4pt;height:17.5pt" o:ole="">
                  <v:imagedata r:id="rId1854" o:title=""/>
                </v:shape>
                <o:OLEObject Type="Embed" ProgID="Equation.3" ShapeID="_x0000_i1920" DrawAspect="Content" ObjectID="_1667763947" r:id="rId18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1921" type="#_x0000_t75" style="width:53.2pt;height:17.5pt" o:ole="">
                  <v:imagedata r:id="rId1856" o:title=""/>
                </v:shape>
                <o:OLEObject Type="Embed" ProgID="Equation.3" ShapeID="_x0000_i1921" DrawAspect="Content" ObjectID="_1667763948" r:id="rId18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1922" type="#_x0000_t75" style="width:53.2pt;height:17.5pt" o:ole="">
                  <v:imagedata r:id="rId1858" o:title=""/>
                </v:shape>
                <o:OLEObject Type="Embed" ProgID="Equation.3" ShapeID="_x0000_i1922" DrawAspect="Content" ObjectID="_1667763949" r:id="rId18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1923" type="#_x0000_t75" style="width:53.2pt;height:17.5pt" o:ole="">
                  <v:imagedata r:id="rId1860" o:title=""/>
                </v:shape>
                <o:OLEObject Type="Embed" ProgID="Equation.3" ShapeID="_x0000_i1923" DrawAspect="Content" ObjectID="_1667763950" r:id="rId18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1924" type="#_x0000_t75" style="width:53.2pt;height:17.5pt" o:ole="">
                  <v:imagedata r:id="rId1862" o:title=""/>
                </v:shape>
                <o:OLEObject Type="Embed" ProgID="Equation.3" ShapeID="_x0000_i1924" DrawAspect="Content" ObjectID="_1667763951" r:id="rId18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1925" type="#_x0000_t75" style="width:53.2pt;height:17.5pt" o:ole="">
                  <v:imagedata r:id="rId1864" o:title=""/>
                </v:shape>
                <o:OLEObject Type="Embed" ProgID="Equation.3" ShapeID="_x0000_i1925" DrawAspect="Content" ObjectID="_1667763952" r:id="rId186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2425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340" w:dyaOrig="580">
                <v:shape id="_x0000_i1926" type="#_x0000_t75" style="width:67.45pt;height:29.2pt" o:ole="">
                  <v:imagedata r:id="rId1866" o:title=""/>
                </v:shape>
                <o:OLEObject Type="Embed" ProgID="Equation.3" ShapeID="_x0000_i1926" DrawAspect="Content" ObjectID="_1667763953" r:id="rId18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00">
                <v:shape id="_x0000_i1927" type="#_x0000_t75" style="width:68.1pt;height:14.9pt" o:ole="">
                  <v:imagedata r:id="rId1868" o:title=""/>
                </v:shape>
                <o:OLEObject Type="Embed" ProgID="Equation.3" ShapeID="_x0000_i1927" DrawAspect="Content" ObjectID="_1667763954" r:id="rId18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1928" type="#_x0000_t75" style="width:62.25pt;height:14.9pt" o:ole="">
                  <v:imagedata r:id="rId1870" o:title=""/>
                </v:shape>
                <o:OLEObject Type="Embed" ProgID="Equation.3" ShapeID="_x0000_i1928" DrawAspect="Content" ObjectID="_1667763955" r:id="rId18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929" type="#_x0000_t75" style="width:66.8pt;height:14.9pt" o:ole="">
                  <v:imagedata r:id="rId1872" o:title=""/>
                </v:shape>
                <o:OLEObject Type="Embed" ProgID="Equation.3" ShapeID="_x0000_i1929" DrawAspect="Content" ObjectID="_1667763956" r:id="rId18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1930" type="#_x0000_t75" style="width:66.15pt;height:14.9pt" o:ole="">
                  <v:imagedata r:id="rId1874" o:title=""/>
                </v:shape>
                <o:OLEObject Type="Embed" ProgID="Equation.3" ShapeID="_x0000_i1930" DrawAspect="Content" ObjectID="_1667763957" r:id="rId18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00">
                <v:shape id="_x0000_i1931" type="#_x0000_t75" style="width:51.25pt;height:14.9pt" o:ole="">
                  <v:imagedata r:id="rId1876" o:title=""/>
                </v:shape>
                <o:OLEObject Type="Embed" ProgID="Equation.3" ShapeID="_x0000_i1931" DrawAspect="Content" ObjectID="_1667763958" r:id="rId187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8419EF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прос №</w:t>
      </w:r>
      <w:r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3D2C9D" w:rsidRPr="008F4CDA">
        <w:rPr>
          <w:rFonts w:ascii="Times New Roman" w:hAnsi="Times New Roman" w:cs="Times New Roman"/>
          <w:sz w:val="24"/>
          <w:szCs w:val="24"/>
        </w:rPr>
        <w:t>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E24256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24256" w:rsidRDefault="00E2425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00">
                <v:shape id="_x0000_i1932" type="#_x0000_t75" style="width:46.7pt;height:14.9pt" o:ole="">
                  <v:imagedata r:id="rId1878" o:title=""/>
                </v:shape>
                <o:OLEObject Type="Embed" ProgID="Equation.3" ShapeID="_x0000_i1932" DrawAspect="Content" ObjectID="_1667763959" r:id="rId18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 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 теңдеудің шешімі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20">
                <v:shape id="_x0000_i1933" type="#_x0000_t75" style="width:77.2pt;height:15.55pt" o:ole="">
                  <v:imagedata r:id="rId1880" o:title=""/>
                </v:shape>
                <o:OLEObject Type="Embed" ProgID="Equation.3" ShapeID="_x0000_i1933" DrawAspect="Content" ObjectID="_1667763960" r:id="rId18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934" type="#_x0000_t75" style="width:51.9pt;height:15.55pt" o:ole="">
                  <v:imagedata r:id="rId1882" o:title=""/>
                </v:shape>
                <o:OLEObject Type="Embed" ProgID="Equation.3" ShapeID="_x0000_i1934" DrawAspect="Content" ObjectID="_1667763961" r:id="rId18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>
                <v:shape id="_x0000_i1935" type="#_x0000_t75" style="width:1in;height:15.55pt" o:ole="">
                  <v:imagedata r:id="rId1884" o:title=""/>
                </v:shape>
                <o:OLEObject Type="Embed" ProgID="Equation.3" ShapeID="_x0000_i1935" DrawAspect="Content" ObjectID="_1667763962" r:id="rId18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936" type="#_x0000_t75" style="width:51.9pt;height:15.55pt" o:ole="">
                  <v:imagedata r:id="rId1886" o:title=""/>
                </v:shape>
                <o:OLEObject Type="Embed" ProgID="Equation.3" ShapeID="_x0000_i1936" DrawAspect="Content" ObjectID="_1667763963" r:id="rId18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937" type="#_x0000_t75" style="width:68.75pt;height:15.55pt" o:ole="">
                  <v:imagedata r:id="rId1888" o:title=""/>
                </v:shape>
                <o:OLEObject Type="Embed" ProgID="Equation.3" ShapeID="_x0000_i1937" DrawAspect="Content" ObjectID="_1667763964" r:id="rId1889"/>
              </w:object>
            </w:r>
          </w:p>
        </w:tc>
      </w:tr>
    </w:tbl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94B78" w:rsidRDefault="00094B7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eastAsia="SimSun" w:hAnsi="Times New Roman"/>
                <w:sz w:val="24"/>
                <w:szCs w:val="24"/>
                <w:lang w:val="kk-KZ" w:eastAsia="zh-CN"/>
              </w:rPr>
              <w:t>n-ші ретті жай дтфференциалдық теңдеудің жалпы түрін көрсетіңіз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60" w:dyaOrig="360" w14:anchorId="6E8FDB98">
                <v:shape id="_x0000_i1938" type="#_x0000_t75" style="width:108.3pt;height:18.8pt" o:ole="" fillcolor="window">
                  <v:imagedata r:id="rId1890" o:title=""/>
                </v:shape>
                <o:OLEObject Type="Embed" ProgID="Equation.3" ShapeID="_x0000_i1938" DrawAspect="Content" ObjectID="_1667763965" r:id="rId1891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20" w:dyaOrig="320" w14:anchorId="2BA208F0">
                <v:shape id="_x0000_i1939" type="#_x0000_t75" style="width:71.35pt;height:15.55pt" o:ole="" fillcolor="window">
                  <v:imagedata r:id="rId1892" o:title=""/>
                </v:shape>
                <o:OLEObject Type="Embed" ProgID="Equation.3" ShapeID="_x0000_i1939" DrawAspect="Content" ObjectID="_1667763966" r:id="rId1893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20" w14:anchorId="145D79D0">
                <v:shape id="_x0000_i1940" type="#_x0000_t75" style="width:77.2pt;height:15.55pt" o:ole="" fillcolor="window">
                  <v:imagedata r:id="rId1894" o:title=""/>
                </v:shape>
                <o:OLEObject Type="Embed" ProgID="Equation.3" ShapeID="_x0000_i1940" DrawAspect="Content" ObjectID="_1667763967" r:id="rId1895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60" w14:anchorId="46806D66">
                <v:shape id="_x0000_i1941" type="#_x0000_t75" style="width:114.15pt;height:18.8pt" o:ole="" fillcolor="window">
                  <v:imagedata r:id="rId1896" o:title=""/>
                </v:shape>
                <o:OLEObject Type="Embed" ProgID="Equation.3" ShapeID="_x0000_i1941" DrawAspect="Content" ObjectID="_1667763968" r:id="rId1897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 w14:anchorId="20350CB1">
                <v:shape id="_x0000_i1942" type="#_x0000_t75" style="width:57.1pt;height:15.55pt" o:ole="" fillcolor="window">
                  <v:imagedata r:id="rId1898" o:title=""/>
                </v:shape>
                <o:OLEObject Type="Embed" ProgID="Equation.3" ShapeID="_x0000_i1942" DrawAspect="Content" ObjectID="_1667763969" r:id="rId1899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94B78" w:rsidRDefault="00094B7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60" w:dyaOrig="320">
                <v:shape id="_x0000_i1943" type="#_x0000_t75" style="width:98.6pt;height:15.55pt" o:ole="">
                  <v:imagedata r:id="rId1900" o:title=""/>
                </v:shape>
                <o:OLEObject Type="Embed" ProgID="Equation.3" ShapeID="_x0000_i1943" DrawAspect="Content" ObjectID="_1667763970" r:id="rId1901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0" w:dyaOrig="320" w14:anchorId="1FDA6946">
                <v:shape id="_x0000_i1944" type="#_x0000_t75" style="width:100.55pt;height:15.55pt" o:ole="">
                  <v:imagedata r:id="rId1902" o:title=""/>
                </v:shape>
                <o:OLEObject Type="Embed" ProgID="Equation.3" ShapeID="_x0000_i1944" DrawAspect="Content" ObjectID="_1667763971" r:id="rId1903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7E47453B">
                <v:shape id="_x0000_i1945" type="#_x0000_t75" style="width:83.05pt;height:17.5pt" o:ole="">
                  <v:imagedata r:id="rId1904" o:title=""/>
                </v:shape>
                <o:OLEObject Type="Embed" ProgID="Equation.3" ShapeID="_x0000_i1945" DrawAspect="Content" ObjectID="_1667763972" r:id="rId1905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707414E8">
                <v:shape id="_x0000_i1946" type="#_x0000_t75" style="width:83.05pt;height:17.5pt" o:ole="">
                  <v:imagedata r:id="rId1906" o:title=""/>
                </v:shape>
                <o:OLEObject Type="Embed" ProgID="Equation.3" ShapeID="_x0000_i1946" DrawAspect="Content" ObjectID="_1667763973" r:id="rId1907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20" w14:anchorId="7CCCAAF7">
                <v:shape id="_x0000_i1947" type="#_x0000_t75" style="width:114.8pt;height:15.55pt" o:ole="">
                  <v:imagedata r:id="rId1908" o:title=""/>
                </v:shape>
                <o:OLEObject Type="Embed" ProgID="Equation.3" ShapeID="_x0000_i1947" DrawAspect="Content" ObjectID="_1667763974" r:id="rId1909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40" w:dyaOrig="320" w14:anchorId="54465BE7">
                <v:shape id="_x0000_i1948" type="#_x0000_t75" style="width:112.2pt;height:15.55pt" o:ole="">
                  <v:imagedata r:id="rId867" o:title=""/>
                </v:shape>
                <o:OLEObject Type="Embed" ProgID="Equation.3" ShapeID="_x0000_i1948" DrawAspect="Content" ObjectID="_1667763975" r:id="rId1910"/>
              </w:object>
            </w:r>
          </w:p>
        </w:tc>
      </w:tr>
    </w:tbl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8419EF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94B78" w:rsidRDefault="00094B7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40" w:dyaOrig="320">
                <v:shape id="_x0000_i1949" type="#_x0000_t75" style="width:107.05pt;height:15.55pt" o:ole="">
                  <v:imagedata r:id="rId1911" o:title=""/>
                </v:shape>
                <o:OLEObject Type="Embed" ProgID="Equation.3" ShapeID="_x0000_i1949" DrawAspect="Content" ObjectID="_1667763976" r:id="rId191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340" w:dyaOrig="320" w14:anchorId="435A32E8">
                <v:shape id="_x0000_i1950" type="#_x0000_t75" style="width:168pt;height:15.55pt" o:ole="">
                  <v:imagedata r:id="rId1913" o:title=""/>
                </v:shape>
                <o:OLEObject Type="Embed" ProgID="Equation.3" ShapeID="_x0000_i1950" DrawAspect="Content" ObjectID="_1667763977" r:id="rId1914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52FD6566">
                <v:shape id="_x0000_i1951" type="#_x0000_t75" style="width:83.05pt;height:17.5pt" o:ole="">
                  <v:imagedata r:id="rId1915" o:title=""/>
                </v:shape>
                <o:OLEObject Type="Embed" ProgID="Equation.3" ShapeID="_x0000_i1951" DrawAspect="Content" ObjectID="_1667763978" r:id="rId1916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3B09B211">
                <v:shape id="_x0000_i1952" type="#_x0000_t75" style="width:83.05pt;height:17.5pt" o:ole="">
                  <v:imagedata r:id="rId1906" o:title=""/>
                </v:shape>
                <o:OLEObject Type="Embed" ProgID="Equation.3" ShapeID="_x0000_i1952" DrawAspect="Content" ObjectID="_1667763979" r:id="rId1917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20" w14:anchorId="0B17EC63">
                <v:shape id="_x0000_i1953" type="#_x0000_t75" style="width:114.8pt;height:15.55pt" o:ole="">
                  <v:imagedata r:id="rId1908" o:title=""/>
                </v:shape>
                <o:OLEObject Type="Embed" ProgID="Equation.3" ShapeID="_x0000_i1953" DrawAspect="Content" ObjectID="_1667763980" r:id="rId1918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20" w14:anchorId="7BFD62CA">
                <v:shape id="_x0000_i1954" type="#_x0000_t75" style="width:111.55pt;height:15.55pt" o:ole="">
                  <v:imagedata r:id="rId1919" o:title=""/>
                </v:shape>
                <o:OLEObject Type="Embed" ProgID="Equation.3" ShapeID="_x0000_i1954" DrawAspect="Content" ObjectID="_1667763981" r:id="rId1920"/>
              </w:object>
            </w:r>
          </w:p>
        </w:tc>
      </w:tr>
    </w:tbl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999" w:dyaOrig="620">
                <v:shape id="_x0000_i1955" type="#_x0000_t75" style="width:49.95pt;height:30.5pt" o:ole="">
                  <v:imagedata r:id="rId1921" o:title=""/>
                </v:shape>
                <o:OLEObject Type="Embed" ProgID="Equation.3" ShapeID="_x0000_i1955" DrawAspect="Content" ObjectID="_1667763982" r:id="rId192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інші ретті сызықты дифференциалдық теңдеудің жалпы түрін көрсет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20" w14:anchorId="2772C971">
                <v:shape id="_x0000_i1956" type="#_x0000_t75" style="width:83.05pt;height:15.55pt" o:ole="" fillcolor="window">
                  <v:imagedata r:id="rId1923" o:title=""/>
                </v:shape>
                <o:OLEObject Type="Embed" ProgID="Equation.3" ShapeID="_x0000_i1956" DrawAspect="Content" ObjectID="_1667763983" r:id="rId1924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jc w:val="both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00" w:dyaOrig="320" w14:anchorId="0B869FEC">
                <v:shape id="_x0000_i1957" type="#_x0000_t75" style="width:124.55pt;height:15.55pt" o:ole="" fillcolor="window">
                  <v:imagedata r:id="rId1925" o:title=""/>
                </v:shape>
                <o:OLEObject Type="Embed" ProgID="Equation.3" ShapeID="_x0000_i1957" DrawAspect="Content" ObjectID="_1667763984" r:id="rId1926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jc w:val="both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80" w:dyaOrig="320" w14:anchorId="306E9E8C">
                <v:shape id="_x0000_i1958" type="#_x0000_t75" style="width:73.3pt;height:15.55pt" o:ole="" fillcolor="window">
                  <v:imagedata r:id="rId1927" o:title=""/>
                </v:shape>
                <o:OLEObject Type="Embed" ProgID="Equation.3" ShapeID="_x0000_i1958" DrawAspect="Content" ObjectID="_1667763985" r:id="rId1928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40" w:dyaOrig="320" w14:anchorId="0DEE47C6">
                <v:shape id="_x0000_i1959" type="#_x0000_t75" style="width:36.95pt;height:15.55pt" o:ole="" fillcolor="window">
                  <v:imagedata r:id="rId1929" o:title=""/>
                </v:shape>
                <o:OLEObject Type="Embed" ProgID="Equation.3" ShapeID="_x0000_i1959" DrawAspect="Content" ObjectID="_1667763986" r:id="rId1930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20" w14:anchorId="1812DE55">
                <v:shape id="_x0000_i1960" type="#_x0000_t75" style="width:36.3pt;height:15.55pt" o:ole="" fillcolor="window">
                  <v:imagedata r:id="rId1931" o:title=""/>
                </v:shape>
                <o:OLEObject Type="Embed" ProgID="Equation.3" ShapeID="_x0000_i1960" DrawAspect="Content" ObjectID="_1667763987" r:id="rId1932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>
                <v:shape id="_x0000_i1961" type="#_x0000_t75" style="width:92.1pt;height:17.5pt" o:ole="">
                  <v:imagedata r:id="rId1933" o:title=""/>
                </v:shape>
                <o:OLEObject Type="Embed" ProgID="Equation.3" ShapeID="_x0000_i1961" DrawAspect="Content" ObjectID="_1667763988" r:id="rId1934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60" w:dyaOrig="360" w14:anchorId="260A2E7C">
                <v:shape id="_x0000_i1962" type="#_x0000_t75" style="width:128.45pt;height:17.5pt" o:ole="">
                  <v:imagedata r:id="rId1935" o:title=""/>
                </v:shape>
                <o:OLEObject Type="Embed" ProgID="Equation.3" ShapeID="_x0000_i1962" DrawAspect="Content" ObjectID="_1667763989" r:id="rId1936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20" w:dyaOrig="360" w14:anchorId="52B137D8">
                <v:shape id="_x0000_i1963" type="#_x0000_t75" style="width:121.3pt;height:17.5pt" o:ole="">
                  <v:imagedata r:id="rId1937" o:title=""/>
                </v:shape>
                <o:OLEObject Type="Embed" ProgID="Equation.3" ShapeID="_x0000_i1963" DrawAspect="Content" ObjectID="_1667763990" r:id="rId1938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80" w:dyaOrig="360" w14:anchorId="7EBD1689">
                <v:shape id="_x0000_i1964" type="#_x0000_t75" style="width:124.55pt;height:17.5pt" o:ole="">
                  <v:imagedata r:id="rId1939" o:title=""/>
                </v:shape>
                <o:OLEObject Type="Embed" ProgID="Equation.3" ShapeID="_x0000_i1964" DrawAspect="Content" ObjectID="_1667763991" r:id="rId1940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20" w14:anchorId="78351B25">
                <v:shape id="_x0000_i1965" type="#_x0000_t75" style="width:119.35pt;height:15.55pt" o:ole="">
                  <v:imagedata r:id="rId1941" o:title=""/>
                </v:shape>
                <o:OLEObject Type="Embed" ProgID="Equation.3" ShapeID="_x0000_i1965" DrawAspect="Content" ObjectID="_1667763992" r:id="rId1942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40" w:dyaOrig="320" w14:anchorId="6E3C1111">
                <v:shape id="_x0000_i1966" type="#_x0000_t75" style="width:112.2pt;height:15.55pt" o:ole="">
                  <v:imagedata r:id="rId867" o:title=""/>
                </v:shape>
                <o:OLEObject Type="Embed" ProgID="Equation.3" ShapeID="_x0000_i1966" DrawAspect="Content" ObjectID="_1667763993" r:id="rId1943"/>
              </w:obje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700405" cy="205740"/>
                  <wp:effectExtent l="0" t="0" r="4445" b="381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0405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3BB4837A">
                <v:shape id="Рисунок 84" o:spid="_x0000_i1967" type="#_x0000_t75" style="width:49.3pt;height:18.15pt;visibility:visible">
                  <v:imagedata r:id="rId1945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61F943A">
                <v:shape id="Рисунок 85" o:spid="_x0000_i1968" type="#_x0000_t75" style="width:49.3pt;height:18.15pt;visibility:visible">
                  <v:imagedata r:id="rId1946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265EE3D1">
                <v:shape id="Рисунок 86" o:spid="_x0000_i1969" type="#_x0000_t75" style="width:60.3pt;height:31.8pt;visibility:visible">
                  <v:imagedata r:id="rId1947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26FF93C">
                <v:shape id="Рисунок 87" o:spid="_x0000_i1970" type="#_x0000_t75" style="width:59.05pt;height:18.15pt;visibility:visible">
                  <v:imagedata r:id="rId1948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57CC2ED">
                <v:shape id="Рисунок 88" o:spid="_x0000_i1971" type="#_x0000_t75" style="width:35.05pt;height:29.2pt;visibility:visible">
                  <v:imagedata r:id="rId1949" o:title=""/>
                </v:shape>
              </w:pi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815340" cy="189230"/>
                  <wp:effectExtent l="0" t="0" r="3810" b="127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189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дің интегралдық көбейкішін анықта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872C9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840943">
              <w:rPr>
                <w:rFonts w:ascii="Times New Roman" w:hAnsi="Times New Roman"/>
                <w:position w:val="-24"/>
                <w:sz w:val="24"/>
                <w:szCs w:val="24"/>
              </w:rPr>
              <w:pict w14:anchorId="524A250B">
                <v:shape id="_x0000_i1972" type="#_x0000_t75" style="width:44.1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D6228&quot;/&gt;&lt;wsp:rsid wsp:val=&quot;000148E0&quot;/&gt;&lt;wsp:rsid wsp:val=&quot;00051DDE&quot;/&gt;&lt;wsp:rsid wsp:val=&quot;00053178&quot;/&gt;&lt;wsp:rsid wsp:val=&quot;00061DE8&quot;/&gt;&lt;wsp:rsid wsp:val=&quot;000744D7&quot;/&gt;&lt;wsp:rsid wsp:val=&quot;00075BE1&quot;/&gt;&lt;wsp:rsid wsp:val=&quot;00080EE9&quot;/&gt;&lt;wsp:rsid wsp:val=&quot;00097AA5&quot;/&gt;&lt;wsp:rsid wsp:val=&quot;000B5120&quot;/&gt;&lt;wsp:rsid wsp:val=&quot;000B639D&quot;/&gt;&lt;wsp:rsid wsp:val=&quot;000C1E0D&quot;/&gt;&lt;wsp:rsid wsp:val=&quot;000D17E0&quot;/&gt;&lt;wsp:rsid wsp:val=&quot;000E0F0E&quot;/&gt;&lt;wsp:rsid wsp:val=&quot;000E307E&quot;/&gt;&lt;wsp:rsid wsp:val=&quot;000F2324&quot;/&gt;&lt;wsp:rsid wsp:val=&quot;000F33F6&quot;/&gt;&lt;wsp:rsid wsp:val=&quot;00120B18&quot;/&gt;&lt;wsp:rsid wsp:val=&quot;001211D8&quot;/&gt;&lt;wsp:rsid wsp:val=&quot;00121F91&quot;/&gt;&lt;wsp:rsid wsp:val=&quot;0013295A&quot;/&gt;&lt;wsp:rsid wsp:val=&quot;00136C25&quot;/&gt;&lt;wsp:rsid wsp:val=&quot;00140582&quot;/&gt;&lt;wsp:rsid wsp:val=&quot;00152CDE&quot;/&gt;&lt;wsp:rsid wsp:val=&quot;0016047A&quot;/&gt;&lt;wsp:rsid wsp:val=&quot;00175765&quot;/&gt;&lt;wsp:rsid wsp:val=&quot;001829C2&quot;/&gt;&lt;wsp:rsid wsp:val=&quot;00182FAA&quot;/&gt;&lt;wsp:rsid wsp:val=&quot;0019433B&quot;/&gt;&lt;wsp:rsid wsp:val=&quot;001A67E2&quot;/&gt;&lt;wsp:rsid wsp:val=&quot;001C2211&quot;/&gt;&lt;wsp:rsid wsp:val=&quot;001D7AD1&quot;/&gt;&lt;wsp:rsid wsp:val=&quot;001D7C7A&quot;/&gt;&lt;wsp:rsid wsp:val=&quot;001E2251&quot;/&gt;&lt;wsp:rsid wsp:val=&quot;001F3BA4&quot;/&gt;&lt;wsp:rsid wsp:val=&quot;00215C7E&quot;/&gt;&lt;wsp:rsid wsp:val=&quot;00216690&quot;/&gt;&lt;wsp:rsid wsp:val=&quot;00222E78&quot;/&gt;&lt;wsp:rsid wsp:val=&quot;00241A76&quot;/&gt;&lt;wsp:rsid wsp:val=&quot;00252879&quot;/&gt;&lt;wsp:rsid wsp:val=&quot;0025537B&quot;/&gt;&lt;wsp:rsid wsp:val=&quot;002646E1&quot;/&gt;&lt;wsp:rsid wsp:val=&quot;00285D81&quot;/&gt;&lt;wsp:rsid wsp:val=&quot;002978FD&quot;/&gt;&lt;wsp:rsid wsp:val=&quot;00297D2D&quot;/&gt;&lt;wsp:rsid wsp:val=&quot;002A395F&quot;/&gt;&lt;wsp:rsid wsp:val=&quot;002A7314&quot;/&gt;&lt;wsp:rsid wsp:val=&quot;002B4118&quot;/&gt;&lt;wsp:rsid wsp:val=&quot;002C2F15&quot;/&gt;&lt;wsp:rsid wsp:val=&quot;002D3959&quot;/&gt;&lt;wsp:rsid wsp:val=&quot;002E1618&quot;/&gt;&lt;wsp:rsid wsp:val=&quot;00300485&quot;/&gt;&lt;wsp:rsid wsp:val=&quot;00301AF3&quot;/&gt;&lt;wsp:rsid wsp:val=&quot;00315CAF&quot;/&gt;&lt;wsp:rsid wsp:val=&quot;00321A27&quot;/&gt;&lt;wsp:rsid wsp:val=&quot;00340CD8&quot;/&gt;&lt;wsp:rsid wsp:val=&quot;0034118E&quot;/&gt;&lt;wsp:rsid wsp:val=&quot;00355628&quot;/&gt;&lt;wsp:rsid wsp:val=&quot;00367A5C&quot;/&gt;&lt;wsp:rsid wsp:val=&quot;00391D2A&quot;/&gt;&lt;wsp:rsid wsp:val=&quot;00396D74&quot;/&gt;&lt;wsp:rsid wsp:val=&quot;003D69D3&quot;/&gt;&lt;wsp:rsid wsp:val=&quot;003E1F15&quot;/&gt;&lt;wsp:rsid wsp:val=&quot;003E36EC&quot;/&gt;&lt;wsp:rsid wsp:val=&quot;003F7FD8&quot;/&gt;&lt;wsp:rsid wsp:val=&quot;00400C88&quot;/&gt;&lt;wsp:rsid wsp:val=&quot;00437CF6&quot;/&gt;&lt;wsp:rsid wsp:val=&quot;00440CE9&quot;/&gt;&lt;wsp:rsid wsp:val=&quot;00462D54&quot;/&gt;&lt;wsp:rsid wsp:val=&quot;00466B50&quot;/&gt;&lt;wsp:rsid wsp:val=&quot;00473F5C&quot;/&gt;&lt;wsp:rsid wsp:val=&quot;00487FB7&quot;/&gt;&lt;wsp:rsid wsp:val=&quot;00492EF8&quot;/&gt;&lt;wsp:rsid wsp:val=&quot;00495D48&quot;/&gt;&lt;wsp:rsid wsp:val=&quot;004B6AA6&quot;/&gt;&lt;wsp:rsid wsp:val=&quot;004C68AA&quot;/&gt;&lt;wsp:rsid wsp:val=&quot;004D5FC3&quot;/&gt;&lt;wsp:rsid wsp:val=&quot;004E10A5&quot;/&gt;&lt;wsp:rsid wsp:val=&quot;004F0697&quot;/&gt;&lt;wsp:rsid wsp:val=&quot;00535D27&quot;/&gt;&lt;wsp:rsid wsp:val=&quot;00536DF4&quot;/&gt;&lt;wsp:rsid wsp:val=&quot;00547C43&quot;/&gt;&lt;wsp:rsid wsp:val=&quot;005500E8&quot;/&gt;&lt;wsp:rsid wsp:val=&quot;00550BD5&quot;/&gt;&lt;wsp:rsid wsp:val=&quot;005546DF&quot;/&gt;&lt;wsp:rsid wsp:val=&quot;00555D38&quot;/&gt;&lt;wsp:rsid wsp:val=&quot;005673ED&quot;/&gt;&lt;wsp:rsid wsp:val=&quot;005813EF&quot;/&gt;&lt;wsp:rsid wsp:val=&quot;00593B94&quot;/&gt;&lt;wsp:rsid wsp:val=&quot;005A5132&quot;/&gt;&lt;wsp:rsid wsp:val=&quot;005D6228&quot;/&gt;&lt;wsp:rsid wsp:val=&quot;005E2820&quot;/&gt;&lt;wsp:rsid wsp:val=&quot;005E67D0&quot;/&gt;&lt;wsp:rsid wsp:val=&quot;005F2221&quot;/&gt;&lt;wsp:rsid wsp:val=&quot;00604FBC&quot;/&gt;&lt;wsp:rsid wsp:val=&quot;00616CC0&quot;/&gt;&lt;wsp:rsid wsp:val=&quot;00641FA0&quot;/&gt;&lt;wsp:rsid wsp:val=&quot;006568D0&quot;/&gt;&lt;wsp:rsid wsp:val=&quot;00663CD6&quot;/&gt;&lt;wsp:rsid wsp:val=&quot;00672584&quot;/&gt;&lt;wsp:rsid wsp:val=&quot;006734A6&quot;/&gt;&lt;wsp:rsid wsp:val=&quot;006A6FF2&quot;/&gt;&lt;wsp:rsid wsp:val=&quot;006D15AE&quot;/&gt;&lt;wsp:rsid wsp:val=&quot;006D1710&quot;/&gt;&lt;wsp:rsid wsp:val=&quot;006D3AB3&quot;/&gt;&lt;wsp:rsid wsp:val=&quot;006F4E71&quot;/&gt;&lt;wsp:rsid wsp:val=&quot;006F76B0&quot;/&gt;&lt;wsp:rsid wsp:val=&quot;0070799E&quot;/&gt;&lt;wsp:rsid wsp:val=&quot;00707BA5&quot;/&gt;&lt;wsp:rsid wsp:val=&quot;007203D2&quot;/&gt;&lt;wsp:rsid wsp:val=&quot;007221CF&quot;/&gt;&lt;wsp:rsid wsp:val=&quot;007231F9&quot;/&gt;&lt;wsp:rsid wsp:val=&quot;007A15F1&quot;/&gt;&lt;wsp:rsid wsp:val=&quot;007A7A3C&quot;/&gt;&lt;wsp:rsid wsp:val=&quot;007B4BD0&quot;/&gt;&lt;wsp:rsid wsp:val=&quot;007C2054&quot;/&gt;&lt;wsp:rsid wsp:val=&quot;007C35F7&quot;/&gt;&lt;wsp:rsid wsp:val=&quot;007D34BE&quot;/&gt;&lt;wsp:rsid wsp:val=&quot;007D5766&quot;/&gt;&lt;wsp:rsid wsp:val=&quot;007D789C&quot;/&gt;&lt;wsp:rsid wsp:val=&quot;007D79DE&quot;/&gt;&lt;wsp:rsid wsp:val=&quot;007E795D&quot;/&gt;&lt;wsp:rsid wsp:val=&quot;007F156D&quot;/&gt;&lt;wsp:rsid wsp:val=&quot;007F71F8&quot;/&gt;&lt;wsp:rsid wsp:val=&quot;008000A4&quot;/&gt;&lt;wsp:rsid wsp:val=&quot;00803173&quot;/&gt;&lt;wsp:rsid wsp:val=&quot;00804EBB&quot;/&gt;&lt;wsp:rsid wsp:val=&quot;00812410&quot;/&gt;&lt;wsp:rsid wsp:val=&quot;008459B1&quot;/&gt;&lt;wsp:rsid wsp:val=&quot;00853B6A&quot;/&gt;&lt;wsp:rsid wsp:val=&quot;0086792A&quot;/&gt;&lt;wsp:rsid wsp:val=&quot;00887DAA&quot;/&gt;&lt;wsp:rsid wsp:val=&quot;00891046&quot;/&gt;&lt;wsp:rsid wsp:val=&quot;008A7AF0&quot;/&gt;&lt;wsp:rsid wsp:val=&quot;008C1DC2&quot;/&gt;&lt;wsp:rsid wsp:val=&quot;008F5536&quot;/&gt;&lt;wsp:rsid wsp:val=&quot;008F5EDE&quot;/&gt;&lt;wsp:rsid wsp:val=&quot;00924912&quot;/&gt;&lt;wsp:rsid wsp:val=&quot;00944937&quot;/&gt;&lt;wsp:rsid wsp:val=&quot;00946454&quot;/&gt;&lt;wsp:rsid wsp:val=&quot;009469BF&quot;/&gt;&lt;wsp:rsid wsp:val=&quot;00960879&quot;/&gt;&lt;wsp:rsid wsp:val=&quot;00964BB8&quot;/&gt;&lt;wsp:rsid wsp:val=&quot;00974181&quot;/&gt;&lt;wsp:rsid wsp:val=&quot;0098335E&quot;/&gt;&lt;wsp:rsid wsp:val=&quot;00987B96&quot;/&gt;&lt;wsp:rsid wsp:val=&quot;0099687C&quot;/&gt;&lt;wsp:rsid wsp:val=&quot;009B1AA3&quot;/&gt;&lt;wsp:rsid wsp:val=&quot;009C19B7&quot;/&gt;&lt;wsp:rsid wsp:val=&quot;009D4241&quot;/&gt;&lt;wsp:rsid wsp:val=&quot;009E777C&quot;/&gt;&lt;wsp:rsid wsp:val=&quot;00A07E8F&quot;/&gt;&lt;wsp:rsid wsp:val=&quot;00A13FCA&quot;/&gt;&lt;wsp:rsid wsp:val=&quot;00A407B6&quot;/&gt;&lt;wsp:rsid wsp:val=&quot;00A4250F&quot;/&gt;&lt;wsp:rsid wsp:val=&quot;00A801B1&quot;/&gt;&lt;wsp:rsid wsp:val=&quot;00A861B9&quot;/&gt;&lt;wsp:rsid wsp:val=&quot;00A974FE&quot;/&gt;&lt;wsp:rsid wsp:val=&quot;00A97552&quot;/&gt;&lt;wsp:rsid wsp:val=&quot;00AA23C8&quot;/&gt;&lt;wsp:rsid wsp:val=&quot;00AC0B80&quot;/&gt;&lt;wsp:rsid wsp:val=&quot;00AD4F14&quot;/&gt;&lt;wsp:rsid wsp:val=&quot;00AE1097&quot;/&gt;&lt;wsp:rsid wsp:val=&quot;00B16897&quot;/&gt;&lt;wsp:rsid wsp:val=&quot;00B21D19&quot;/&gt;&lt;wsp:rsid wsp:val=&quot;00B24FB4&quot;/&gt;&lt;wsp:rsid wsp:val=&quot;00B43D21&quot;/&gt;&lt;wsp:rsid wsp:val=&quot;00B55F77&quot;/&gt;&lt;wsp:rsid wsp:val=&quot;00B648ED&quot;/&gt;&lt;wsp:rsid wsp:val=&quot;00B72830&quot;/&gt;&lt;wsp:rsid wsp:val=&quot;00B72951&quot;/&gt;&lt;wsp:rsid wsp:val=&quot;00B74297&quot;/&gt;&lt;wsp:rsid wsp:val=&quot;00B74F6B&quot;/&gt;&lt;wsp:rsid wsp:val=&quot;00B93E10&quot;/&gt;&lt;wsp:rsid wsp:val=&quot;00BA276C&quot;/&gt;&lt;wsp:rsid wsp:val=&quot;00BB3319&quot;/&gt;&lt;wsp:rsid wsp:val=&quot;00BC5546&quot;/&gt;&lt;wsp:rsid wsp:val=&quot;00BD55B8&quot;/&gt;&lt;wsp:rsid wsp:val=&quot;00BE3729&quot;/&gt;&lt;wsp:rsid wsp:val=&quot;00BE71F4&quot;/&gt;&lt;wsp:rsid wsp:val=&quot;00C4604C&quot;/&gt;&lt;wsp:rsid wsp:val=&quot;00C472EF&quot;/&gt;&lt;wsp:rsid wsp:val=&quot;00C658F5&quot;/&gt;&lt;wsp:rsid wsp:val=&quot;00C871BB&quot;/&gt;&lt;wsp:rsid wsp:val=&quot;00CD292A&quot;/&gt;&lt;wsp:rsid wsp:val=&quot;00CD45CA&quot;/&gt;&lt;wsp:rsid wsp:val=&quot;00CD7BC2&quot;/&gt;&lt;wsp:rsid wsp:val=&quot;00CE25C8&quot;/&gt;&lt;wsp:rsid wsp:val=&quot;00CE2AD8&quot;/&gt;&lt;wsp:rsid wsp:val=&quot;00CE47D5&quot;/&gt;&lt;wsp:rsid wsp:val=&quot;00CE7973&quot;/&gt;&lt;wsp:rsid wsp:val=&quot;00CF259D&quot;/&gt;&lt;wsp:rsid wsp:val=&quot;00CF3827&quot;/&gt;&lt;wsp:rsid wsp:val=&quot;00D03798&quot;/&gt;&lt;wsp:rsid wsp:val=&quot;00D04012&quot;/&gt;&lt;wsp:rsid wsp:val=&quot;00D17196&quot;/&gt;&lt;wsp:rsid wsp:val=&quot;00D20A9F&quot;/&gt;&lt;wsp:rsid wsp:val=&quot;00D35EBC&quot;/&gt;&lt;wsp:rsid wsp:val=&quot;00D624E6&quot;/&gt;&lt;wsp:rsid wsp:val=&quot;00D90495&quot;/&gt;&lt;wsp:rsid wsp:val=&quot;00DA7C2F&quot;/&gt;&lt;wsp:rsid wsp:val=&quot;00DB285E&quot;/&gt;&lt;wsp:rsid wsp:val=&quot;00DB53E3&quot;/&gt;&lt;wsp:rsid wsp:val=&quot;00DC2016&quot;/&gt;&lt;wsp:rsid wsp:val=&quot;00DC4527&quot;/&gt;&lt;wsp:rsid wsp:val=&quot;00DD2CC0&quot;/&gt;&lt;wsp:rsid wsp:val=&quot;00DE203D&quot;/&gt;&lt;wsp:rsid wsp:val=&quot;00E0255C&quot;/&gt;&lt;wsp:rsid wsp:val=&quot;00E04C33&quot;/&gt;&lt;wsp:rsid wsp:val=&quot;00E11DCA&quot;/&gt;&lt;wsp:rsid wsp:val=&quot;00E126A8&quot;/&gt;&lt;wsp:rsid wsp:val=&quot;00E54DB1&quot;/&gt;&lt;wsp:rsid wsp:val=&quot;00E5721B&quot;/&gt;&lt;wsp:rsid wsp:val=&quot;00E668EF&quot;/&gt;&lt;wsp:rsid wsp:val=&quot;00E8456E&quot;/&gt;&lt;wsp:rsid wsp:val=&quot;00EA0C1E&quot;/&gt;&lt;wsp:rsid wsp:val=&quot;00EA6055&quot;/&gt;&lt;wsp:rsid wsp:val=&quot;00EB1222&quot;/&gt;&lt;wsp:rsid wsp:val=&quot;00ED4D0C&quot;/&gt;&lt;wsp:rsid wsp:val=&quot;00EE1C2D&quot;/&gt;&lt;wsp:rsid wsp:val=&quot;00EE4407&quot;/&gt;&lt;wsp:rsid wsp:val=&quot;00EE45B0&quot;/&gt;&lt;wsp:rsid wsp:val=&quot;00F24C77&quot;/&gt;&lt;wsp:rsid wsp:val=&quot;00F41A10&quot;/&gt;&lt;wsp:rsid wsp:val=&quot;00F4584A&quot;/&gt;&lt;wsp:rsid wsp:val=&quot;00F53862&quot;/&gt;&lt;wsp:rsid wsp:val=&quot;00F573E3&quot;/&gt;&lt;wsp:rsid wsp:val=&quot;00F62F4B&quot;/&gt;&lt;wsp:rsid wsp:val=&quot;00F713E0&quot;/&gt;&lt;wsp:rsid wsp:val=&quot;00F731BA&quot;/&gt;&lt;wsp:rsid wsp:val=&quot;00F80DF8&quot;/&gt;&lt;wsp:rsid wsp:val=&quot;00F851B3&quot;/&gt;&lt;wsp:rsid wsp:val=&quot;00F910E2&quot;/&gt;&lt;wsp:rsid wsp:val=&quot;00FA1327&quot;/&gt;&lt;wsp:rsid wsp:val=&quot;00FA4585&quot;/&gt;&lt;wsp:rsid wsp:val=&quot;00FA6397&quot;/&gt;&lt;wsp:rsid wsp:val=&quot;00FB66EF&quot;/&gt;&lt;wsp:rsid wsp:val=&quot;00FD0E3D&quot;/&gt;&lt;wsp:rsid wsp:val=&quot;00FD242C&quot;/&gt;&lt;wsp:rsid wsp:val=&quot;00FE5325&quot;/&gt;&lt;wsp:rsid wsp:val=&quot;00FF0EAB&quot;/&gt;&lt;/wsp:rsids&gt;&lt;/w:docPr&gt;&lt;w:body&gt;&lt;wx:sect&gt;&lt;w:p wsp:rsidR=&quot;00000000&quot; wsp:rsidRDefault=&quot;00B648ED&quot; wsp:rsidP=&quot;00B648E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ј=&lt;/m:t&gt;&lt;/m:r&gt;&lt;m:f&gt;&lt;m:fPr&gt;&lt;m:ctrlPr&gt;&lt;w:rPr&gt;&lt;w:rFonts w:ascii=&quot;Cambria Math&quot; w:fareast=&quot;MS Mincho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Сѓ&lt;/m:t&gt;&lt;/m:r&gt;&lt;/m:den&gt;&lt;/m:f&gt;&lt;m:r&gt;&lt;w:rPr&gt;&lt;w:rFonts w:ascii=&quot;Cambria Math&quot; w:fareast=&quot;MS Mincho&quot; w:h-ansi=&quot;Cambria Math&quot;/&gt;&lt;wx:font wx:val=&quot;Cambria Math&quot;/&gt;&lt;w:i/&gt;&lt;w:sz w:val=&quot;28&quot;/&gt;&lt;w:sz-cs w:val=&quot;28&quot;/&gt;&lt;/w:rPr&gt;&lt;m:t&gt;  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951" o:title="" chromakey="white"/>
                </v:shape>
              </w:pict>
            </w:r>
            <w:r w:rsidRPr="001872C9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1872C9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1872C9">
              <w:rPr>
                <w:rFonts w:ascii="Times New Roman" w:hAnsi="Times New Roman"/>
                <w:position w:val="-28"/>
                <w:sz w:val="24"/>
                <w:szCs w:val="24"/>
              </w:rPr>
              <w:object w:dxaOrig="660" w:dyaOrig="660" w14:anchorId="017BF290">
                <v:shape id="_x0000_i1973" type="#_x0000_t75" style="width:33.1pt;height:33.1pt" o:ole="">
                  <v:imagedata r:id="rId1952" o:title=""/>
                </v:shape>
                <o:OLEObject Type="Embed" ProgID="Equation.DSMT4" ShapeID="_x0000_i1973" DrawAspect="Content" ObjectID="_1667763994" r:id="rId195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46F02662">
                <v:shape id="Рисунок 102" o:spid="_x0000_i1974" type="#_x0000_t75" style="width:31.8pt;height:32.45pt;visibility:visible">
                  <v:imagedata r:id="rId1954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64569D14">
                <v:shape id="Рисунок 103" o:spid="_x0000_i1975" type="#_x0000_t75" style="width:46.7pt;height:29.2pt;visibility:visible">
                  <v:imagedata r:id="rId1955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2C0BFCC5">
                <v:shape id="Рисунок 104" o:spid="_x0000_i1976" type="#_x0000_t75" style="width:36.95pt;height:32.45pt;visibility:visible">
                  <v:imagedata r:id="rId1956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840943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3191FA2F">
                <v:shape id="Рисунок 115" o:spid="_x0000_i1977" type="#_x0000_t75" style="width:47.35pt;height:32.45pt;visibility:visible">
                  <v:imagedata r:id="rId1957" o:title=""/>
                </v:shape>
              </w:pict>
            </w:r>
          </w:p>
        </w:tc>
      </w:tr>
    </w:tbl>
    <w:p w:rsidR="00094B78" w:rsidRPr="00440539" w:rsidRDefault="00440539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720" w:dyaOrig="360">
                <v:shape id="_x0000_i1978" type="#_x0000_t75" style="width:186.8pt;height:18.15pt" o:ole="">
                  <v:imagedata r:id="rId1958" o:title=""/>
                </v:shape>
                <o:OLEObject Type="Embed" ProgID="Equation.3" ShapeID="_x0000_i1978" DrawAspect="Content" ObjectID="_1667763995" r:id="rId1959"/>
              </w:objec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дің интегралдық көбейкішін анықта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 w14:anchorId="053DA6E0">
                <v:shape id="_x0000_i1979" type="#_x0000_t75" style="width:35.05pt;height:31.8pt" o:ole="">
                  <v:imagedata r:id="rId1960" o:title=""/>
                </v:shape>
                <o:OLEObject Type="Embed" ProgID="Equation.3" ShapeID="_x0000_i1979" DrawAspect="Content" ObjectID="_1667763996" r:id="rId1961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 w14:anchorId="5123E83C">
                <v:shape id="_x0000_i1980" type="#_x0000_t75" style="width:35.05pt;height:31.8pt" o:ole="">
                  <v:imagedata r:id="rId1962" o:title=""/>
                </v:shape>
                <o:OLEObject Type="Embed" ProgID="Equation.3" ShapeID="_x0000_i1980" DrawAspect="Content" ObjectID="_1667763997" r:id="rId196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 w14:anchorId="7DC2958A">
                <v:shape id="_x0000_i1981" type="#_x0000_t75" style="width:34.4pt;height:31.8pt" o:ole="">
                  <v:imagedata r:id="rId1964" o:title=""/>
                </v:shape>
                <o:OLEObject Type="Embed" ProgID="Equation.3" ShapeID="_x0000_i1981" DrawAspect="Content" ObjectID="_1667763998" r:id="rId196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 w14:anchorId="08C3930B">
                <v:shape id="_x0000_i1982" type="#_x0000_t75" style="width:44.1pt;height:31.8pt" o:ole="">
                  <v:imagedata r:id="rId1966" o:title=""/>
                </v:shape>
                <o:OLEObject Type="Embed" ProgID="Equation.3" ShapeID="_x0000_i1982" DrawAspect="Content" ObjectID="_1667763999" r:id="rId1967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859" w:dyaOrig="620" w14:anchorId="014AA306">
                <v:shape id="_x0000_i1983" type="#_x0000_t75" style="width:43.45pt;height:31.8pt" o:ole="">
                  <v:imagedata r:id="rId1968" o:title=""/>
                </v:shape>
                <o:OLEObject Type="Embed" ProgID="Equation.3" ShapeID="_x0000_i1983" DrawAspect="Content" ObjectID="_1667764000" r:id="rId1969"/>
              </w:obje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60">
                <v:shape id="_x0000_i1984" type="#_x0000_t75" style="width:126.5pt;height:18.15pt" o:ole="">
                  <v:imagedata r:id="rId1970" o:title=""/>
                </v:shape>
                <o:OLEObject Type="Embed" ProgID="Equation.3" ShapeID="_x0000_i1984" DrawAspect="Content" ObjectID="_1667764001" r:id="rId1971"/>
              </w:objec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дің интегралдық көбейкішін анықта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320" w14:anchorId="4C35E138">
                <v:shape id="_x0000_i1985" type="#_x0000_t75" style="width:18.15pt;height:16.2pt" o:ole="">
                  <v:imagedata r:id="rId1972" o:title=""/>
                </v:shape>
                <o:OLEObject Type="Embed" ProgID="Equation.3" ShapeID="_x0000_i1985" DrawAspect="Content" ObjectID="_1667764002" r:id="rId197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279" w:dyaOrig="320" w14:anchorId="1738D6ED">
                <v:shape id="_x0000_i1986" type="#_x0000_t75" style="width:13.6pt;height:16.2pt" o:ole="">
                  <v:imagedata r:id="rId1974" o:title=""/>
                </v:shape>
                <o:OLEObject Type="Embed" ProgID="Equation.3" ShapeID="_x0000_i1986" DrawAspect="Content" ObjectID="_1667764003" r:id="rId197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 w14:anchorId="4655BB8D">
                <v:shape id="_x0000_i1987" type="#_x0000_t75" style="width:20.75pt;height:16.2pt" o:ole="">
                  <v:imagedata r:id="rId1976" o:title=""/>
                </v:shape>
                <o:OLEObject Type="Embed" ProgID="Equation.3" ShapeID="_x0000_i1987" DrawAspect="Content" ObjectID="_1667764004" r:id="rId1977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499" w:dyaOrig="620" w14:anchorId="0D050299">
                <v:shape id="_x0000_i1988" type="#_x0000_t75" style="width:24.65pt;height:31.8pt" o:ole="">
                  <v:imagedata r:id="rId1978" o:title=""/>
                </v:shape>
                <o:OLEObject Type="Embed" ProgID="Equation.3" ShapeID="_x0000_i1988" DrawAspect="Content" ObjectID="_1667764005" r:id="rId1979"/>
              </w:obje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20">
                <v:shape id="_x0000_i1989" type="#_x0000_t75" style="width:58.4pt;height:15.55pt" o:ole="">
                  <v:imagedata r:id="rId1980" o:title=""/>
                </v:shape>
                <o:OLEObject Type="Embed" ProgID="Equation.3" ShapeID="_x0000_i1989" DrawAspect="Content" ObjectID="_1667764006" r:id="rId1981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 жалпы шешімі  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4053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40" w14:anchorId="31354FBA">
                <v:shape id="_x0000_i1990" type="#_x0000_t75" style="width:118.7pt;height:17.5pt" o:ole="">
                  <v:imagedata r:id="rId1982" o:title=""/>
                </v:shape>
                <o:OLEObject Type="Embed" ProgID="Equation.3" ShapeID="_x0000_i1990" DrawAspect="Content" ObjectID="_1667764007" r:id="rId198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5080" w:dyaOrig="380" w14:anchorId="717801BD">
                <v:shape id="_x0000_i1991" type="#_x0000_t75" style="width:254.9pt;height:18.8pt" o:ole="">
                  <v:imagedata r:id="rId1984" o:title=""/>
                </v:shape>
                <o:OLEObject Type="Embed" ProgID="Equation.3" ShapeID="_x0000_i1991" DrawAspect="Content" ObjectID="_1667764008" r:id="rId198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4760" w:dyaOrig="380" w14:anchorId="09866C25">
                <v:shape id="_x0000_i1992" type="#_x0000_t75" style="width:239.35pt;height:18.8pt" o:ole="">
                  <v:imagedata r:id="rId1986" o:title=""/>
                </v:shape>
                <o:OLEObject Type="Embed" ProgID="Equation.3" ShapeID="_x0000_i1992" DrawAspect="Content" ObjectID="_1667764009" r:id="rId1987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4700" w:dyaOrig="380" w14:anchorId="70151484">
                <v:shape id="_x0000_i1993" type="#_x0000_t75" style="width:236.1pt;height:18.8pt" o:ole="">
                  <v:imagedata r:id="rId1988" o:title=""/>
                </v:shape>
                <o:OLEObject Type="Embed" ProgID="Equation.3" ShapeID="_x0000_i1993" DrawAspect="Content" ObjectID="_1667764010" r:id="rId1989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4459" w:dyaOrig="360" w14:anchorId="50D9823F">
                <v:shape id="_x0000_i1994" type="#_x0000_t75" style="width:224.45pt;height:17.5pt" o:ole="">
                  <v:imagedata r:id="rId1990" o:title=""/>
                </v:shape>
                <o:OLEObject Type="Embed" ProgID="Equation.3" ShapeID="_x0000_i1994" DrawAspect="Content" ObjectID="_1667764011" r:id="rId1991"/>
              </w:object>
            </w:r>
          </w:p>
        </w:tc>
      </w:tr>
    </w:tbl>
    <w:p w:rsidR="00094B78" w:rsidRPr="006838AE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6838AE">
        <w:rPr>
          <w:rFonts w:ascii="Times New Roman" w:hAnsi="Times New Roman" w:cs="Times New Roman"/>
          <w:sz w:val="24"/>
          <w:szCs w:val="24"/>
          <w:lang w:val="en-US"/>
        </w:rPr>
        <w:t>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20" w:dyaOrig="360">
                <v:shape id="_x0000_i1995" type="#_x0000_t75" style="width:100.55pt;height:17.5pt" o:ole="">
                  <v:imagedata r:id="rId1992" o:title=""/>
                </v:shape>
                <o:OLEObject Type="Embed" ProgID="Equation.3" ShapeID="_x0000_i1995" DrawAspect="Content" ObjectID="_1667764012" r:id="rId1993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 жалпы шешімі  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680" w:dyaOrig="380" w14:anchorId="7EB48354">
                <v:shape id="_x0000_i1996" type="#_x0000_t75" style="width:185.5pt;height:18.8pt" o:ole="">
                  <v:imagedata r:id="rId1994" o:title=""/>
                </v:shape>
                <o:OLEObject Type="Embed" ProgID="Equation.3" ShapeID="_x0000_i1996" DrawAspect="Content" ObjectID="_1667764013" r:id="rId199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800" w:dyaOrig="380" w14:anchorId="3D495C18">
                <v:shape id="_x0000_i1997" type="#_x0000_t75" style="width:191.35pt;height:18.8pt" o:ole="">
                  <v:imagedata r:id="rId1996" o:title=""/>
                </v:shape>
                <o:OLEObject Type="Embed" ProgID="Equation.3" ShapeID="_x0000_i1997" DrawAspect="Content" ObjectID="_1667764014" r:id="rId1997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879" w:dyaOrig="380" w14:anchorId="4B73324B">
                <v:shape id="_x0000_i1998" type="#_x0000_t75" style="width:195.25pt;height:18.8pt" o:ole="">
                  <v:imagedata r:id="rId1998" o:title=""/>
                </v:shape>
                <o:OLEObject Type="Embed" ProgID="Equation.3" ShapeID="_x0000_i1998" DrawAspect="Content" ObjectID="_1667764015" r:id="rId1999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900" w:dyaOrig="380" w14:anchorId="208D9886">
                <v:shape id="_x0000_i1999" type="#_x0000_t75" style="width:195.9pt;height:18.8pt" o:ole="">
                  <v:imagedata r:id="rId2000" o:title=""/>
                </v:shape>
                <o:OLEObject Type="Embed" ProgID="Equation.3" ShapeID="_x0000_i1999" DrawAspect="Content" ObjectID="_1667764016" r:id="rId2001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660" w:dyaOrig="380" w14:anchorId="57AD668F">
                <v:shape id="_x0000_i2000" type="#_x0000_t75" style="width:182.9pt;height:18.8pt" o:ole="">
                  <v:imagedata r:id="rId2002" o:title=""/>
                </v:shape>
                <o:OLEObject Type="Embed" ProgID="Equation.3" ShapeID="_x0000_i2000" DrawAspect="Content" ObjectID="_1667764017" r:id="rId2003"/>
              </w:object>
            </w:r>
          </w:p>
        </w:tc>
      </w:tr>
    </w:tbl>
    <w:p w:rsidR="00094B78" w:rsidRPr="006838AE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6838AE">
        <w:rPr>
          <w:rFonts w:ascii="Times New Roman" w:hAnsi="Times New Roman" w:cs="Times New Roman"/>
          <w:sz w:val="24"/>
          <w:szCs w:val="24"/>
          <w:lang w:val="en-US"/>
        </w:rPr>
        <w:t>1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6838AE" w:rsidRDefault="006838AE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99" w:dyaOrig="360">
                <v:shape id="_x0000_i2001" type="#_x0000_t75" style="width:115.45pt;height:17.5pt" o:ole="">
                  <v:imagedata r:id="rId2004" o:title=""/>
                </v:shape>
                <o:OLEObject Type="Embed" ProgID="Equation.3" ShapeID="_x0000_i2001" DrawAspect="Content" ObjectID="_1667764018" r:id="rId2005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E87FA4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39" w:dyaOrig="360" w14:anchorId="58AAB5DC">
                <v:shape id="_x0000_i2002" type="#_x0000_t75" style="width:123.25pt;height:17.5pt" o:ole="">
                  <v:imagedata r:id="rId2006" o:title=""/>
                </v:shape>
                <o:OLEObject Type="Embed" ProgID="Equation.3" ShapeID="_x0000_i2002" DrawAspect="Content" ObjectID="_1667764019" r:id="rId2007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E87FA4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60" w:dyaOrig="360" w14:anchorId="79726984">
                <v:shape id="_x0000_i2003" type="#_x0000_t75" style="width:128.45pt;height:17.5pt" o:ole="">
                  <v:imagedata r:id="rId1935" o:title=""/>
                </v:shape>
                <o:OLEObject Type="Embed" ProgID="Equation.3" ShapeID="_x0000_i2003" DrawAspect="Content" ObjectID="_1667764020" r:id="rId2008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8F4CDA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59" w:dyaOrig="360" w14:anchorId="7C3312A4">
                <v:shape id="_x0000_i2004" type="#_x0000_t75" style="width:133.6pt;height:17.5pt" o:ole="">
                  <v:imagedata r:id="rId2009" o:title=""/>
                </v:shape>
                <o:OLEObject Type="Embed" ProgID="Equation.3" ShapeID="_x0000_i2004" DrawAspect="Content" ObjectID="_1667764021" r:id="rId2010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8F4CDA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60" w14:anchorId="310C3E95">
                <v:shape id="_x0000_i2005" type="#_x0000_t75" style="width:126.5pt;height:17.5pt" o:ole="">
                  <v:imagedata r:id="rId2011" o:title=""/>
                </v:shape>
                <o:OLEObject Type="Embed" ProgID="Equation.3" ShapeID="_x0000_i2005" DrawAspect="Content" ObjectID="_1667764022" r:id="rId2012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8F4CDA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7A35CEDD">
                <v:shape id="_x0000_i2006" type="#_x0000_t75" style="width:119.35pt;height:17.5pt" o:ole="">
                  <v:imagedata r:id="rId2013" o:title=""/>
                </v:shape>
                <o:OLEObject Type="Embed" ProgID="Equation.3" ShapeID="_x0000_i2006" DrawAspect="Content" ObjectID="_1667764023" r:id="rId2014"/>
              </w:object>
            </w:r>
          </w:p>
        </w:tc>
      </w:tr>
    </w:tbl>
    <w:p w:rsidR="00094B78" w:rsidRPr="0078202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782029">
        <w:rPr>
          <w:rFonts w:ascii="Times New Roman" w:hAnsi="Times New Roman" w:cs="Times New Roman"/>
          <w:sz w:val="24"/>
          <w:szCs w:val="24"/>
          <w:lang w:val="en-US"/>
        </w:rPr>
        <w:t>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782029" w:rsidRDefault="0078202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60">
                <v:shape id="_x0000_i2007" type="#_x0000_t75" style="width:68.75pt;height:17.5pt" o:ole="">
                  <v:imagedata r:id="rId2015" o:title=""/>
                </v:shape>
                <o:OLEObject Type="Embed" ProgID="Equation.3" ShapeID="_x0000_i2007" DrawAspect="Content" ObjectID="_1667764024" r:id="rId2016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E87FA4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80" w:dyaOrig="360" w14:anchorId="70F3EF17">
                <v:shape id="_x0000_i2008" type="#_x0000_t75" style="width:99.9pt;height:17.5pt" o:ole="">
                  <v:imagedata r:id="rId2017" o:title=""/>
                </v:shape>
                <o:OLEObject Type="Embed" ProgID="Equation.3" ShapeID="_x0000_i2008" DrawAspect="Content" ObjectID="_1667764025" r:id="rId2018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E87FA4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60" w:dyaOrig="360" w14:anchorId="772CC5B3">
                <v:shape id="_x0000_i2009" type="#_x0000_t75" style="width:113.5pt;height:17.5pt" o:ole="">
                  <v:imagedata r:id="rId2019" o:title=""/>
                </v:shape>
                <o:OLEObject Type="Embed" ProgID="Equation.3" ShapeID="_x0000_i2009" DrawAspect="Content" ObjectID="_1667764026" r:id="rId2020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8F4CDA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40" w:dyaOrig="360" w14:anchorId="79943E57">
                <v:shape id="_x0000_i2010" type="#_x0000_t75" style="width:107.7pt;height:17.5pt" o:ole="">
                  <v:imagedata r:id="rId2021" o:title=""/>
                </v:shape>
                <o:OLEObject Type="Embed" ProgID="Equation.3" ShapeID="_x0000_i2010" DrawAspect="Content" ObjectID="_1667764027" r:id="rId2022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8F4CDA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60" w14:anchorId="77CEC4A3">
                <v:shape id="_x0000_i2011" type="#_x0000_t75" style="width:94.7pt;height:17.5pt" o:ole="">
                  <v:imagedata r:id="rId2023" o:title=""/>
                </v:shape>
                <o:OLEObject Type="Embed" ProgID="Equation.3" ShapeID="_x0000_i2011" DrawAspect="Content" ObjectID="_1667764028" r:id="rId2024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8F4CDA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7B39E8AB">
                <v:shape id="_x0000_i2012" type="#_x0000_t75" style="width:119.35pt;height:17.5pt" o:ole="">
                  <v:imagedata r:id="rId2013" o:title=""/>
                </v:shape>
                <o:OLEObject Type="Embed" ProgID="Equation.3" ShapeID="_x0000_i2012" DrawAspect="Content" ObjectID="_1667764029" r:id="rId2025"/>
              </w:object>
            </w:r>
          </w:p>
        </w:tc>
      </w:tr>
    </w:tbl>
    <w:p w:rsidR="00094B78" w:rsidRPr="0078202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782029">
        <w:rPr>
          <w:rFonts w:ascii="Times New Roman" w:hAnsi="Times New Roman" w:cs="Times New Roman"/>
          <w:sz w:val="24"/>
          <w:szCs w:val="24"/>
          <w:lang w:val="en-US"/>
        </w:rPr>
        <w:t>1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63CCB" w:rsidRDefault="00063CCB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40" w:dyaOrig="320">
                <v:shape id="_x0000_i2013" type="#_x0000_t75" style="width:81.75pt;height:15.55pt" o:ole="">
                  <v:imagedata r:id="rId2026" o:title=""/>
                </v:shape>
                <o:OLEObject Type="Embed" ProgID="Equation.3" ShapeID="_x0000_i2013" DrawAspect="Content" ObjectID="_1667764030" r:id="rId2027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0" w:dyaOrig="320" w14:anchorId="7DB2EFCD">
                <v:shape id="_x0000_i2014" type="#_x0000_t75" style="width:120pt;height:15.55pt" o:ole="">
                  <v:imagedata r:id="rId2028" o:title=""/>
                </v:shape>
                <o:OLEObject Type="Embed" ProgID="Equation.3" ShapeID="_x0000_i2014" DrawAspect="Content" ObjectID="_1667764031" r:id="rId2029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39" w:dyaOrig="360" w14:anchorId="160109BC">
                <v:shape id="_x0000_i2015" type="#_x0000_t75" style="width:123.25pt;height:17.5pt" o:ole="">
                  <v:imagedata r:id="rId2006" o:title=""/>
                </v:shape>
                <o:OLEObject Type="Embed" ProgID="Equation.3" ShapeID="_x0000_i2015" DrawAspect="Content" ObjectID="_1667764032" r:id="rId2030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80" w:dyaOrig="360" w14:anchorId="4EC00D00">
                <v:shape id="_x0000_i2016" type="#_x0000_t75" style="width:134.25pt;height:17.5pt" o:ole="">
                  <v:imagedata r:id="rId2031" o:title=""/>
                </v:shape>
                <o:OLEObject Type="Embed" ProgID="Equation.3" ShapeID="_x0000_i2016" DrawAspect="Content" ObjectID="_1667764033" r:id="rId2032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2BD24CDA">
                <v:shape id="_x0000_i2017" type="#_x0000_t75" style="width:119.35pt;height:17.5pt" o:ole="">
                  <v:imagedata r:id="rId2013" o:title=""/>
                </v:shape>
                <o:OLEObject Type="Embed" ProgID="Equation.3" ShapeID="_x0000_i2017" DrawAspect="Content" ObjectID="_1667764034" r:id="rId2033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60" w14:anchorId="18925ED6">
                <v:shape id="_x0000_i2018" type="#_x0000_t75" style="width:94.7pt;height:17.5pt" o:ole="">
                  <v:imagedata r:id="rId2023" o:title=""/>
                </v:shape>
                <o:OLEObject Type="Embed" ProgID="Equation.3" ShapeID="_x0000_i2018" DrawAspect="Content" ObjectID="_1667764035" r:id="rId2034"/>
              </w:obje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қ теңдеуді көрсетіңіз: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4562312C">
                <v:shape id="Рисунок 98" o:spid="_x0000_i2019" type="#_x0000_t75" style="width:2in;height:18.15pt;visibility:visible">
                  <v:imagedata r:id="rId2035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5D759D3C">
                <v:shape id="Рисунок 95" o:spid="_x0000_i2020" type="#_x0000_t75" style="width:129.1pt;height:18.15pt;visibility:visible">
                  <v:imagedata r:id="rId2036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A1A1510">
                <v:shape id="Рисунок 96" o:spid="_x0000_i2021" type="#_x0000_t75" style="width:99.9pt;height:20.1pt;visibility:visible">
                  <v:imagedata r:id="rId2037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742C633">
                <v:shape id="Рисунок 97" o:spid="_x0000_i2022" type="#_x0000_t75" style="width:86.25pt;height:18.15pt;visibility:visible">
                  <v:imagedata r:id="rId2038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2E227CCC">
                <v:shape id="Рисунок 99" o:spid="_x0000_i2023" type="#_x0000_t75" style="width:94.05pt;height:14.9pt;visibility:visible">
                  <v:imagedata r:id="rId2039" o:title=""/>
                </v:shape>
              </w:pi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2024" type="#_x0000_t75" style="width:62.9pt;height:16.2pt" o:ole="">
                  <v:imagedata r:id="rId2040" o:title=""/>
                </v:shape>
                <o:OLEObject Type="Embed" ProgID="Equation.3" ShapeID="_x0000_i2024" DrawAspect="Content" ObjectID="_1667764036" r:id="rId2041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63CCB" w:rsidRPr="008F4CDA" w:rsidTr="00063CCB">
        <w:trPr>
          <w:trHeight w:val="229"/>
        </w:trPr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840" w:dyaOrig="620">
                <v:shape id="_x0000_i2025" type="#_x0000_t75" style="width:92.75pt;height:31.8pt" o:ole="">
                  <v:imagedata r:id="rId2042" o:title=""/>
                </v:shape>
                <o:OLEObject Type="Embed" ProgID="Equation.3" ShapeID="_x0000_i2025" DrawAspect="Content" ObjectID="_1667764037" r:id="rId2043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2026" type="#_x0000_t75" style="width:9.1pt;height:17.5pt" o:ole="">
                  <v:imagedata r:id="rId2044" o:title=""/>
                </v:shape>
                <o:OLEObject Type="Embed" ProgID="Equation.3" ShapeID="_x0000_i2026" DrawAspect="Content" ObjectID="_1667764038" r:id="rId204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881380" cy="205740"/>
                  <wp:effectExtent l="0" t="0" r="0" b="381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13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3AEC1FC6">
                <v:shape id="Рисунок 47" o:spid="_x0000_i2027" type="#_x0000_t75" style="width:62.25pt;height:20.75pt;visibility:visible">
                  <v:imagedata r:id="rId2047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2626B11">
                <v:shape id="Рисунок 44" o:spid="_x0000_i2028" type="#_x0000_t75" style="width:1in;height:18.15pt;visibility:visible">
                  <v:imagedata r:id="rId2048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1A1EF16">
                <v:shape id="Рисунок 45" o:spid="_x0000_i2029" type="#_x0000_t75" style="width:64.2pt;height:18.15pt;visibility:visible">
                  <v:imagedata r:id="rId2049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840943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DEBD17">
                <v:shape id="Рисунок 46" o:spid="_x0000_i2030" type="#_x0000_t75" style="width:73.95pt;height:18.15pt;visibility:visible">
                  <v:imagedata r:id="rId2050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40943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64EDFED1">
                <v:shape id="Рисунок 48" o:spid="_x0000_i2031" type="#_x0000_t75" style="width:38.25pt;height:31.8pt;visibility:visible">
                  <v:imagedata r:id="rId2051" o:title=""/>
                </v:shape>
              </w:pi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0" w:dyaOrig="360">
                <v:shape id="_x0000_i2032" type="#_x0000_t75" style="width:180.95pt;height:18.15pt" o:ole="">
                  <v:imagedata r:id="rId2052" o:title=""/>
                </v:shape>
                <o:OLEObject Type="Embed" ProgID="Equation.3" ShapeID="_x0000_i2032" DrawAspect="Content" ObjectID="_1667764039" r:id="rId2053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дифференциалдық  теңдеуінің  тү</w:t>
            </w:r>
            <w:proofErr w:type="gramStart"/>
            <w:r w:rsidRPr="001872C9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1872C9">
              <w:rPr>
                <w:rFonts w:ascii="Times New Roman" w:hAnsi="Times New Roman"/>
                <w:sz w:val="24"/>
                <w:szCs w:val="24"/>
              </w:rPr>
              <w:t>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8"/>
                <w:sz w:val="24"/>
                <w:szCs w:val="24"/>
              </w:rPr>
              <w:object w:dxaOrig="1420" w:dyaOrig="700">
                <v:shape id="_x0000_i2033" type="#_x0000_t75" style="width:71.35pt;height:36.3pt" o:ole="">
                  <v:imagedata r:id="rId2054" o:title=""/>
                </v:shape>
                <o:OLEObject Type="Embed" ProgID="Equation.3" ShapeID="_x0000_i2033" DrawAspect="Content" ObjectID="_1667764040" r:id="rId205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Бернулли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00" w:dyaOrig="360">
                <v:shape id="_x0000_i2034" type="#_x0000_t75" style="width:95.35pt;height:18.15pt" o:ole="">
                  <v:imagedata r:id="rId2056" o:title=""/>
                </v:shape>
                <o:OLEObject Type="Embed" ProgID="Equation.3" ShapeID="_x0000_i2034" DrawAspect="Content" ObjectID="_1667764041" r:id="rId2057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Бернулли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3480" w:dyaOrig="620">
                <v:shape id="_x0000_i2035" type="#_x0000_t75" style="width:174.5pt;height:31.8pt" o:ole="">
                  <v:imagedata r:id="rId2058" o:title=""/>
                </v:shape>
                <o:OLEObject Type="Embed" ProgID="Equation.3" ShapeID="_x0000_i2035" DrawAspect="Content" ObjectID="_1667764042" r:id="rId205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63CCB" w:rsidRDefault="00063CCB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60" w:dyaOrig="360">
                <v:shape id="_x0000_i2036" type="#_x0000_t75" style="width:113.5pt;height:17.5pt" o:ole="">
                  <v:imagedata r:id="rId2060" o:title=""/>
                </v:shape>
                <o:OLEObject Type="Embed" ProgID="Equation.3" ShapeID="_x0000_i2036" DrawAspect="Content" ObjectID="_1667764043" r:id="rId2061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60" w14:anchorId="4FF3C0DB">
                <v:shape id="_x0000_i2037" type="#_x0000_t75" style="width:81.75pt;height:17.5pt" o:ole="">
                  <v:imagedata r:id="rId2062" o:title=""/>
                </v:shape>
                <o:OLEObject Type="Embed" ProgID="Equation.3" ShapeID="_x0000_i2037" DrawAspect="Content" ObjectID="_1667764044" r:id="rId2063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60" w14:anchorId="405EB563">
                <v:shape id="_x0000_i2038" type="#_x0000_t75" style="width:126.5pt;height:17.5pt" o:ole="">
                  <v:imagedata r:id="rId2064" o:title=""/>
                </v:shape>
                <o:OLEObject Type="Embed" ProgID="Equation.3" ShapeID="_x0000_i2038" DrawAspect="Content" ObjectID="_1667764045" r:id="rId2065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 w14:anchorId="100F0D93">
                <v:shape id="_x0000_i2039" type="#_x0000_t75" style="width:79.8pt;height:17.5pt" o:ole="">
                  <v:imagedata r:id="rId2066" o:title=""/>
                </v:shape>
                <o:OLEObject Type="Embed" ProgID="Equation.3" ShapeID="_x0000_i2039" DrawAspect="Content" ObjectID="_1667764046" r:id="rId2067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08E3BB26">
                <v:shape id="_x0000_i2040" type="#_x0000_t75" style="width:119.35pt;height:17.5pt" o:ole="">
                  <v:imagedata r:id="rId2013" o:title=""/>
                </v:shape>
                <o:OLEObject Type="Embed" ProgID="Equation.3" ShapeID="_x0000_i2040" DrawAspect="Content" ObjectID="_1667764047" r:id="rId2068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60" w14:anchorId="4C14462A">
                <v:shape id="_x0000_i2041" type="#_x0000_t75" style="width:129.75pt;height:17.5pt" o:ole="">
                  <v:imagedata r:id="rId2069" o:title=""/>
                </v:shape>
                <o:OLEObject Type="Embed" ProgID="Equation.3" ShapeID="_x0000_i2041" DrawAspect="Content" ObjectID="_1667764048" r:id="rId2070"/>
              </w:objec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63CCB" w:rsidRDefault="00063CCB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="00886B88"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740" w:dyaOrig="360">
                <v:shape id="_x0000_i2042" type="#_x0000_t75" style="width:137.5pt;height:17.5pt" o:ole="">
                  <v:imagedata r:id="rId2071" o:title=""/>
                </v:shape>
                <o:OLEObject Type="Embed" ProgID="Equation.3" ShapeID="_x0000_i2042" DrawAspect="Content" ObjectID="_1667764049" r:id="rId2072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</w:t>
            </w:r>
            <w:r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 xml:space="preserve">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60" w14:anchorId="64C8BEA5">
                <v:shape id="_x0000_i2043" type="#_x0000_t75" style="width:129.75pt;height:17.5pt" o:ole="">
                  <v:imagedata r:id="rId2073" o:title=""/>
                </v:shape>
                <o:OLEObject Type="Embed" ProgID="Equation.3" ShapeID="_x0000_i2043" DrawAspect="Content" ObjectID="_1667764050" r:id="rId2074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60" w14:anchorId="2671BDB5">
                <v:shape id="_x0000_i2044" type="#_x0000_t75" style="width:118.7pt;height:17.5pt" o:ole="">
                  <v:imagedata r:id="rId2075" o:title=""/>
                </v:shape>
                <o:OLEObject Type="Embed" ProgID="Equation.3" ShapeID="_x0000_i2044" DrawAspect="Content" ObjectID="_1667764051" r:id="rId2076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80" w:dyaOrig="360" w14:anchorId="0D0BF13B">
                <v:shape id="_x0000_i2045" type="#_x0000_t75" style="width:134.25pt;height:17.5pt" o:ole="">
                  <v:imagedata r:id="rId2077" o:title=""/>
                </v:shape>
                <o:OLEObject Type="Embed" ProgID="Equation.3" ShapeID="_x0000_i2045" DrawAspect="Content" ObjectID="_1667764052" r:id="rId2078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017326D7">
                <v:shape id="_x0000_i2046" type="#_x0000_t75" style="width:119.35pt;height:17.5pt" o:ole="">
                  <v:imagedata r:id="rId2013" o:title=""/>
                </v:shape>
                <o:OLEObject Type="Embed" ProgID="Equation.3" ShapeID="_x0000_i2046" DrawAspect="Content" ObjectID="_1667764053" r:id="rId2079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00" w:dyaOrig="360" w14:anchorId="251B22D2">
                <v:shape id="_x0000_i2047" type="#_x0000_t75" style="width:125.2pt;height:17.5pt" o:ole="">
                  <v:imagedata r:id="rId2080" o:title=""/>
                </v:shape>
                <o:OLEObject Type="Embed" ProgID="Equation.3" ShapeID="_x0000_i2047" DrawAspect="Content" ObjectID="_1667764054" r:id="rId2081"/>
              </w:objec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60">
                <v:shape id="_x0000_i2048" type="#_x0000_t75" style="width:92.75pt;height:17.5pt" o:ole="">
                  <v:imagedata r:id="rId2082" o:title=""/>
                </v:shape>
                <o:OLEObject Type="Embed" ProgID="Equation.3" ShapeID="_x0000_i2048" DrawAspect="Content" ObjectID="_1667764055" r:id="rId2083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10FC0ACF">
                <v:shape id="_x0000_i2049" type="#_x0000_t75" style="width:85.6pt;height:17.5pt" o:ole="">
                  <v:imagedata r:id="rId2084" o:title=""/>
                </v:shape>
                <o:OLEObject Type="Embed" ProgID="Equation.3" ShapeID="_x0000_i2049" DrawAspect="Content" ObjectID="_1667764056" r:id="rId2085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60" w14:anchorId="57D4E28D">
                <v:shape id="_x0000_i2050" type="#_x0000_t75" style="width:80.45pt;height:17.5pt" o:ole="">
                  <v:imagedata r:id="rId2086" o:title=""/>
                </v:shape>
                <o:OLEObject Type="Embed" ProgID="Equation.3" ShapeID="_x0000_i2050" DrawAspect="Content" ObjectID="_1667764057" r:id="rId2087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0" w:dyaOrig="360" w14:anchorId="42E1FEE1">
                <v:shape id="_x0000_i2051" type="#_x0000_t75" style="width:90.15pt;height:17.5pt" o:ole="">
                  <v:imagedata r:id="rId2088" o:title=""/>
                </v:shape>
                <o:OLEObject Type="Embed" ProgID="Equation.3" ShapeID="_x0000_i2051" DrawAspect="Content" ObjectID="_1667764058" r:id="rId2089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60" w:dyaOrig="360" w14:anchorId="40EC2D10">
                <v:shape id="_x0000_i2052" type="#_x0000_t75" style="width:73.3pt;height:17.5pt" o:ole="">
                  <v:imagedata r:id="rId2090" o:title=""/>
                </v:shape>
                <o:OLEObject Type="Embed" ProgID="Equation.3" ShapeID="_x0000_i2052" DrawAspect="Content" ObjectID="_1667764059" r:id="rId2091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20" w14:anchorId="1992F44C">
                <v:shape id="_x0000_i2053" type="#_x0000_t75" style="width:111.55pt;height:15.55pt" o:ole="">
                  <v:imagedata r:id="rId2092" o:title=""/>
                </v:shape>
                <o:OLEObject Type="Embed" ProgID="Equation.3" ShapeID="_x0000_i2053" DrawAspect="Content" ObjectID="_1667764060" r:id="rId2093"/>
              </w:objec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99" w:dyaOrig="360">
                <v:shape id="_x0000_i2054" type="#_x0000_t75" style="width:115.45pt;height:17.5pt" o:ole="">
                  <v:imagedata r:id="rId2094" o:title=""/>
                </v:shape>
                <o:OLEObject Type="Embed" ProgID="Equation.3" ShapeID="_x0000_i2054" DrawAspect="Content" ObjectID="_1667764061" r:id="rId2095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40" w:dyaOrig="360" w14:anchorId="4C997758">
                <v:shape id="_x0000_i2055" type="#_x0000_t75" style="width:127.8pt;height:17.5pt" o:ole="">
                  <v:imagedata r:id="rId2096" o:title=""/>
                </v:shape>
                <o:OLEObject Type="Embed" ProgID="Equation.3" ShapeID="_x0000_i2055" DrawAspect="Content" ObjectID="_1667764062" r:id="rId2097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820" w:dyaOrig="360" w14:anchorId="0AE90F88">
                <v:shape id="_x0000_i2056" type="#_x0000_t75" style="width:141.4pt;height:17.5pt" o:ole="">
                  <v:imagedata r:id="rId2098" o:title=""/>
                </v:shape>
                <o:OLEObject Type="Embed" ProgID="Equation.3" ShapeID="_x0000_i2056" DrawAspect="Content" ObjectID="_1667764063" r:id="rId2099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886B88" w:rsidRDefault="00886B88" w:rsidP="00BB5B3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            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40" w:dyaOrig="360" w14:anchorId="1DA84403">
                <v:shape id="_x0000_i2057" type="#_x0000_t75" style="width:127.8pt;height:17.5pt" o:ole="">
                  <v:imagedata r:id="rId2100" o:title=""/>
                </v:shape>
                <o:OLEObject Type="Embed" ProgID="Equation.3" ShapeID="_x0000_i2057" DrawAspect="Content" ObjectID="_1667764064" r:id="rId2101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20" w14:anchorId="24516228">
                <v:shape id="_x0000_i2058" type="#_x0000_t75" style="width:111.55pt;height:15.55pt" o:ole="">
                  <v:imagedata r:id="rId2092" o:title=""/>
                </v:shape>
                <o:OLEObject Type="Embed" ProgID="Equation.3" ShapeID="_x0000_i2058" DrawAspect="Content" ObjectID="_1667764065" r:id="rId2102"/>
              </w:objec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79" w:dyaOrig="360">
                <v:shape id="_x0000_i2059" type="#_x0000_t75" style="width:104.45pt;height:17.5pt" o:ole="">
                  <v:imagedata r:id="rId2103" o:title=""/>
                </v:shape>
                <o:OLEObject Type="Embed" ProgID="Equation.3" ShapeID="_x0000_i2059" DrawAspect="Content" ObjectID="_1667764066" r:id="rId2104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19" w:dyaOrig="360" w14:anchorId="725A8862">
                <v:shape id="_x0000_i2060" type="#_x0000_t75" style="width:86.25pt;height:17.5pt" o:ole="">
                  <v:imagedata r:id="rId2105" o:title=""/>
                </v:shape>
                <o:OLEObject Type="Embed" ProgID="Equation.3" ShapeID="_x0000_i2060" DrawAspect="Content" ObjectID="_1667764067" r:id="rId2106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60" w14:anchorId="25D3E10D">
                <v:shape id="_x0000_i2061" type="#_x0000_t75" style="width:77.2pt;height:17.5pt" o:ole="">
                  <v:imagedata r:id="rId2107" o:title=""/>
                </v:shape>
                <o:OLEObject Type="Embed" ProgID="Equation.3" ShapeID="_x0000_i2061" DrawAspect="Content" ObjectID="_1667764068" r:id="rId2108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 w14:anchorId="21460ADB">
                <v:shape id="_x0000_i2062" type="#_x0000_t75" style="width:92.75pt;height:17.5pt" o:ole="">
                  <v:imagedata r:id="rId2109" o:title=""/>
                </v:shape>
                <o:OLEObject Type="Embed" ProgID="Equation.3" ShapeID="_x0000_i2062" DrawAspect="Content" ObjectID="_1667764069" r:id="rId2110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60" w14:anchorId="0CC5BB9E">
                <v:shape id="_x0000_i2063" type="#_x0000_t75" style="width:92.75pt;height:17.5pt" o:ole="">
                  <v:imagedata r:id="rId2111" o:title=""/>
                </v:shape>
                <o:OLEObject Type="Embed" ProgID="Equation.3" ShapeID="_x0000_i2063" DrawAspect="Content" ObjectID="_1667764070" r:id="rId2112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68105239">
                <v:shape id="_x0000_i2064" type="#_x0000_t75" style="width:84.95pt;height:17.5pt" o:ole="">
                  <v:imagedata r:id="rId2113" o:title=""/>
                </v:shape>
                <o:OLEObject Type="Embed" ProgID="Equation.3" ShapeID="_x0000_i2064" DrawAspect="Content" ObjectID="_1667764071" r:id="rId2114"/>
              </w:objec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0" w:dyaOrig="360">
                <v:shape id="_x0000_i2065" type="#_x0000_t75" style="width:120pt;height:17.5pt" o:ole="">
                  <v:imagedata r:id="rId2115" o:title=""/>
                </v:shape>
                <o:OLEObject Type="Embed" ProgID="Equation.3" ShapeID="_x0000_i2065" DrawAspect="Content" ObjectID="_1667764072" r:id="rId2116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00" w:dyaOrig="360" w14:anchorId="4396D14F">
                <v:shape id="_x0000_i2066" type="#_x0000_t75" style="width:125.2pt;height:17.5pt" o:ole="">
                  <v:imagedata r:id="rId2117" o:title=""/>
                </v:shape>
                <o:OLEObject Type="Embed" ProgID="Equation.3" ShapeID="_x0000_i2066" DrawAspect="Content" ObjectID="_1667764073" r:id="rId2118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820" w:dyaOrig="360" w14:anchorId="78746BD5">
                <v:shape id="_x0000_i2067" type="#_x0000_t75" style="width:141.4pt;height:17.5pt" o:ole="">
                  <v:imagedata r:id="rId2119" o:title=""/>
                </v:shape>
                <o:OLEObject Type="Embed" ProgID="Equation.3" ShapeID="_x0000_i2067" DrawAspect="Content" ObjectID="_1667764074" r:id="rId2120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60" w14:anchorId="00504CCB">
                <v:shape id="_x0000_i2068" type="#_x0000_t75" style="width:129.75pt;height:17.5pt" o:ole="">
                  <v:imagedata r:id="rId2121" o:title=""/>
                </v:shape>
                <o:OLEObject Type="Embed" ProgID="Equation.3" ShapeID="_x0000_i2068" DrawAspect="Content" ObjectID="_1667764075" r:id="rId2122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86B88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1CF41AB3">
                <v:shape id="_x0000_i2069" type="#_x0000_t75" style="width:119.35pt;height:17.5pt" o:ole="">
                  <v:imagedata r:id="rId2123" o:title=""/>
                </v:shape>
                <o:OLEObject Type="Embed" ProgID="Equation.3" ShapeID="_x0000_i2069" DrawAspect="Content" ObjectID="_1667764076" r:id="rId2124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20" w:dyaOrig="360" w14:anchorId="3222BD0A">
                <v:shape id="_x0000_i2070" type="#_x0000_t75" style="width:131.05pt;height:17.5pt" o:ole="">
                  <v:imagedata r:id="rId2125" o:title=""/>
                </v:shape>
                <o:OLEObject Type="Embed" ProgID="Equation.3" ShapeID="_x0000_i2070" DrawAspect="Content" ObjectID="_1667764077" r:id="rId2126"/>
              </w:object>
            </w:r>
          </w:p>
        </w:tc>
      </w:tr>
    </w:tbl>
    <w:p w:rsidR="00143DFB" w:rsidRDefault="00143DFB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143DFB">
        <w:rPr>
          <w:rFonts w:ascii="Times New Roman" w:hAnsi="Times New Roman" w:cs="Times New Roman"/>
          <w:sz w:val="24"/>
          <w:szCs w:val="24"/>
          <w:lang w:val="kk-KZ"/>
        </w:rPr>
        <w:t>3</w:t>
      </w:r>
      <w:bookmarkStart w:id="0" w:name="_GoBack"/>
      <w:bookmarkEnd w:id="0"/>
      <w:r w:rsidR="00886B88">
        <w:rPr>
          <w:rFonts w:ascii="Times New Roman" w:hAnsi="Times New Roman" w:cs="Times New Roman"/>
          <w:sz w:val="24"/>
          <w:szCs w:val="24"/>
          <w:lang w:val="en-US"/>
        </w:rPr>
        <w:t>3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40943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80" w:dyaOrig="360">
                <v:shape id="_x0000_i2071" type="#_x0000_t75" style="width:99.25pt;height:17.5pt" o:ole="">
                  <v:imagedata r:id="rId2127" o:title=""/>
                </v:shape>
                <o:OLEObject Type="Embed" ProgID="Equation.3" ShapeID="_x0000_i2071" DrawAspect="Content" ObjectID="_1667764078" r:id="rId2128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80" w:dyaOrig="360" w14:anchorId="333EB464">
                <v:shape id="_x0000_i2072" type="#_x0000_t75" style="width:54.5pt;height:17.5pt" o:ole="">
                  <v:imagedata r:id="rId2129" o:title=""/>
                </v:shape>
                <o:OLEObject Type="Embed" ProgID="Equation.3" ShapeID="_x0000_i2072" DrawAspect="Content" ObjectID="_1667764079" r:id="rId2130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60" w14:anchorId="6492A927">
                <v:shape id="_x0000_i2073" type="#_x0000_t75" style="width:77.2pt;height:17.5pt" o:ole="">
                  <v:imagedata r:id="rId2107" o:title=""/>
                </v:shape>
                <o:OLEObject Type="Embed" ProgID="Equation.3" ShapeID="_x0000_i2073" DrawAspect="Content" ObjectID="_1667764080" r:id="rId2131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00" w:dyaOrig="360" w14:anchorId="0C8E5522">
                <v:shape id="_x0000_i2074" type="#_x0000_t75" style="width:60.3pt;height:17.5pt" o:ole="">
                  <v:imagedata r:id="rId2132" o:title=""/>
                </v:shape>
                <o:OLEObject Type="Embed" ProgID="Equation.3" ShapeID="_x0000_i2074" DrawAspect="Content" ObjectID="_1667764081" r:id="rId2133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 w14:anchorId="72D39554">
                <v:shape id="_x0000_i2075" type="#_x0000_t75" style="width:79.8pt;height:17.5pt" o:ole="">
                  <v:imagedata r:id="rId2134" o:title=""/>
                </v:shape>
                <o:OLEObject Type="Embed" ProgID="Equation.3" ShapeID="_x0000_i2075" DrawAspect="Content" ObjectID="_1667764082" r:id="rId2135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459159C5">
                <v:shape id="_x0000_i2076" type="#_x0000_t75" style="width:84.95pt;height:17.5pt" o:ole="">
                  <v:imagedata r:id="rId2113" o:title=""/>
                </v:shape>
                <o:OLEObject Type="Embed" ProgID="Equation.3" ShapeID="_x0000_i2076" DrawAspect="Content" ObjectID="_1667764083" r:id="rId2136"/>
              </w:object>
            </w:r>
          </w:p>
        </w:tc>
      </w:tr>
    </w:tbl>
    <w:p w:rsidR="003D2C9D" w:rsidRPr="008F4CDA" w:rsidRDefault="003D2C9D" w:rsidP="00886B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D2C9D" w:rsidRPr="008F4C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D10"/>
    <w:rsid w:val="00000038"/>
    <w:rsid w:val="00013CA7"/>
    <w:rsid w:val="00035FB6"/>
    <w:rsid w:val="00063400"/>
    <w:rsid w:val="00063CCB"/>
    <w:rsid w:val="00075B71"/>
    <w:rsid w:val="00094B78"/>
    <w:rsid w:val="000B441C"/>
    <w:rsid w:val="000E076E"/>
    <w:rsid w:val="00112DA2"/>
    <w:rsid w:val="0011400F"/>
    <w:rsid w:val="00133F84"/>
    <w:rsid w:val="00134D30"/>
    <w:rsid w:val="00143DFB"/>
    <w:rsid w:val="00156598"/>
    <w:rsid w:val="0019097E"/>
    <w:rsid w:val="001E013D"/>
    <w:rsid w:val="001F0A66"/>
    <w:rsid w:val="001F65EE"/>
    <w:rsid w:val="0020178B"/>
    <w:rsid w:val="002167FF"/>
    <w:rsid w:val="00261017"/>
    <w:rsid w:val="002834D3"/>
    <w:rsid w:val="002903D1"/>
    <w:rsid w:val="00296C56"/>
    <w:rsid w:val="002D2192"/>
    <w:rsid w:val="00315FF6"/>
    <w:rsid w:val="003327F4"/>
    <w:rsid w:val="00347971"/>
    <w:rsid w:val="00351EBB"/>
    <w:rsid w:val="00393DA4"/>
    <w:rsid w:val="003A2094"/>
    <w:rsid w:val="003C6240"/>
    <w:rsid w:val="003C71F2"/>
    <w:rsid w:val="003D2C9D"/>
    <w:rsid w:val="003E0593"/>
    <w:rsid w:val="003E19C7"/>
    <w:rsid w:val="003F0C4E"/>
    <w:rsid w:val="003F6A2F"/>
    <w:rsid w:val="003F6AED"/>
    <w:rsid w:val="004209F7"/>
    <w:rsid w:val="00433D01"/>
    <w:rsid w:val="00434F7F"/>
    <w:rsid w:val="00440539"/>
    <w:rsid w:val="00446DA5"/>
    <w:rsid w:val="0045273E"/>
    <w:rsid w:val="004541B2"/>
    <w:rsid w:val="004D4D5C"/>
    <w:rsid w:val="004E352D"/>
    <w:rsid w:val="004E5D4D"/>
    <w:rsid w:val="00507FC8"/>
    <w:rsid w:val="00550FB0"/>
    <w:rsid w:val="005535EB"/>
    <w:rsid w:val="005616A4"/>
    <w:rsid w:val="005652A1"/>
    <w:rsid w:val="00586B39"/>
    <w:rsid w:val="005B1068"/>
    <w:rsid w:val="005F6790"/>
    <w:rsid w:val="006838AE"/>
    <w:rsid w:val="006B20E7"/>
    <w:rsid w:val="006C7EF3"/>
    <w:rsid w:val="00704E12"/>
    <w:rsid w:val="00720880"/>
    <w:rsid w:val="007326DC"/>
    <w:rsid w:val="0074679E"/>
    <w:rsid w:val="00747225"/>
    <w:rsid w:val="00767377"/>
    <w:rsid w:val="00782029"/>
    <w:rsid w:val="00793784"/>
    <w:rsid w:val="007A17A4"/>
    <w:rsid w:val="007A63A1"/>
    <w:rsid w:val="007C625B"/>
    <w:rsid w:val="007D08EE"/>
    <w:rsid w:val="007D3ED6"/>
    <w:rsid w:val="007D4F1C"/>
    <w:rsid w:val="007D5857"/>
    <w:rsid w:val="007D788E"/>
    <w:rsid w:val="007E2490"/>
    <w:rsid w:val="007E7ECF"/>
    <w:rsid w:val="008315E9"/>
    <w:rsid w:val="00840943"/>
    <w:rsid w:val="008419EF"/>
    <w:rsid w:val="00877CF7"/>
    <w:rsid w:val="00886B88"/>
    <w:rsid w:val="008F37DF"/>
    <w:rsid w:val="008F4CDA"/>
    <w:rsid w:val="008F6A42"/>
    <w:rsid w:val="00917DBF"/>
    <w:rsid w:val="00953CB1"/>
    <w:rsid w:val="009661D6"/>
    <w:rsid w:val="00974AC9"/>
    <w:rsid w:val="00997AA2"/>
    <w:rsid w:val="009D215D"/>
    <w:rsid w:val="009D3E42"/>
    <w:rsid w:val="00A93C06"/>
    <w:rsid w:val="00A97FA2"/>
    <w:rsid w:val="00AB0202"/>
    <w:rsid w:val="00AB2929"/>
    <w:rsid w:val="00AD02FF"/>
    <w:rsid w:val="00B11A3E"/>
    <w:rsid w:val="00B2578E"/>
    <w:rsid w:val="00B979DF"/>
    <w:rsid w:val="00BA722B"/>
    <w:rsid w:val="00BA7A89"/>
    <w:rsid w:val="00BB5B31"/>
    <w:rsid w:val="00BE7D7E"/>
    <w:rsid w:val="00BF0B49"/>
    <w:rsid w:val="00C20997"/>
    <w:rsid w:val="00C348C4"/>
    <w:rsid w:val="00C41384"/>
    <w:rsid w:val="00C45E2E"/>
    <w:rsid w:val="00C46648"/>
    <w:rsid w:val="00C7046B"/>
    <w:rsid w:val="00C741C6"/>
    <w:rsid w:val="00C96188"/>
    <w:rsid w:val="00C97A84"/>
    <w:rsid w:val="00CB2F5D"/>
    <w:rsid w:val="00CD3141"/>
    <w:rsid w:val="00CE27A7"/>
    <w:rsid w:val="00CE55EF"/>
    <w:rsid w:val="00CF013E"/>
    <w:rsid w:val="00CF0D10"/>
    <w:rsid w:val="00CF44F2"/>
    <w:rsid w:val="00D06DC6"/>
    <w:rsid w:val="00D179A2"/>
    <w:rsid w:val="00D26884"/>
    <w:rsid w:val="00D458C4"/>
    <w:rsid w:val="00D63F98"/>
    <w:rsid w:val="00D70145"/>
    <w:rsid w:val="00D74939"/>
    <w:rsid w:val="00D75B23"/>
    <w:rsid w:val="00D80961"/>
    <w:rsid w:val="00DA5D43"/>
    <w:rsid w:val="00DF15F7"/>
    <w:rsid w:val="00E07EAB"/>
    <w:rsid w:val="00E12811"/>
    <w:rsid w:val="00E24256"/>
    <w:rsid w:val="00E3221D"/>
    <w:rsid w:val="00E639EA"/>
    <w:rsid w:val="00E760AA"/>
    <w:rsid w:val="00E83CBE"/>
    <w:rsid w:val="00E87FA4"/>
    <w:rsid w:val="00EB57D5"/>
    <w:rsid w:val="00F076D6"/>
    <w:rsid w:val="00F0787A"/>
    <w:rsid w:val="00F35EBD"/>
    <w:rsid w:val="00F413A8"/>
    <w:rsid w:val="00F6158C"/>
    <w:rsid w:val="00F776E7"/>
    <w:rsid w:val="00FE4511"/>
    <w:rsid w:val="00FE629B"/>
    <w:rsid w:val="00FF7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B57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0D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8F4CDA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8F4CDA"/>
    <w:rPr>
      <w:color w:val="800080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B57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Balloon Text"/>
    <w:basedOn w:val="a"/>
    <w:link w:val="a7"/>
    <w:uiPriority w:val="99"/>
    <w:semiHidden/>
    <w:unhideWhenUsed/>
    <w:rsid w:val="004D4D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4D5C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4D4D5C"/>
    <w:pPr>
      <w:ind w:left="720"/>
      <w:contextualSpacing/>
    </w:pPr>
    <w:rPr>
      <w:rFonts w:ascii="Calibri" w:eastAsia="Calibri" w:hAnsi="Calibri" w:cs="Times New Roman"/>
      <w:lang w:val="kk-KZ"/>
    </w:rPr>
  </w:style>
  <w:style w:type="paragraph" w:customStyle="1" w:styleId="Default">
    <w:name w:val="Default"/>
    <w:rsid w:val="00F776E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B57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0D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8F4CDA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8F4CDA"/>
    <w:rPr>
      <w:color w:val="800080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B57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Balloon Text"/>
    <w:basedOn w:val="a"/>
    <w:link w:val="a7"/>
    <w:uiPriority w:val="99"/>
    <w:semiHidden/>
    <w:unhideWhenUsed/>
    <w:rsid w:val="004D4D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4D5C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4D4D5C"/>
    <w:pPr>
      <w:ind w:left="720"/>
      <w:contextualSpacing/>
    </w:pPr>
    <w:rPr>
      <w:rFonts w:ascii="Calibri" w:eastAsia="Calibri" w:hAnsi="Calibri" w:cs="Times New Roman"/>
      <w:lang w:val="kk-KZ"/>
    </w:rPr>
  </w:style>
  <w:style w:type="paragraph" w:customStyle="1" w:styleId="Default">
    <w:name w:val="Default"/>
    <w:rsid w:val="00F776E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3.wmf"/><Relationship Id="rId1827" Type="http://schemas.openxmlformats.org/officeDocument/2006/relationships/oleObject" Target="embeddings/oleObject897.bin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022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987" Type="http://schemas.openxmlformats.org/officeDocument/2006/relationships/oleObject" Target="embeddings/oleObject477.bin"/><Relationship Id="rId1172" Type="http://schemas.openxmlformats.org/officeDocument/2006/relationships/image" Target="media/image598.wmf"/><Relationship Id="rId2016" Type="http://schemas.openxmlformats.org/officeDocument/2006/relationships/oleObject" Target="embeddings/oleObject988.bin"/><Relationship Id="rId402" Type="http://schemas.openxmlformats.org/officeDocument/2006/relationships/image" Target="media/image199.wmf"/><Relationship Id="rId847" Type="http://schemas.openxmlformats.org/officeDocument/2006/relationships/image" Target="media/image429.wmf"/><Relationship Id="rId1032" Type="http://schemas.openxmlformats.org/officeDocument/2006/relationships/image" Target="media/image528.wmf"/><Relationship Id="rId1477" Type="http://schemas.openxmlformats.org/officeDocument/2006/relationships/oleObject" Target="embeddings/oleObject722.bin"/><Relationship Id="rId1684" Type="http://schemas.openxmlformats.org/officeDocument/2006/relationships/image" Target="media/image854.wmf"/><Relationship Id="rId1891" Type="http://schemas.openxmlformats.org/officeDocument/2006/relationships/oleObject" Target="embeddings/oleObject929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69.wmf"/><Relationship Id="rId1337" Type="http://schemas.openxmlformats.org/officeDocument/2006/relationships/oleObject" Target="embeddings/oleObject652.bin"/><Relationship Id="rId1544" Type="http://schemas.openxmlformats.org/officeDocument/2006/relationships/image" Target="media/image784.wmf"/><Relationship Id="rId1751" Type="http://schemas.openxmlformats.org/officeDocument/2006/relationships/oleObject" Target="embeddings/oleObject859.bin"/><Relationship Id="rId1989" Type="http://schemas.openxmlformats.org/officeDocument/2006/relationships/oleObject" Target="embeddings/oleObject974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714.wmf"/><Relationship Id="rId1611" Type="http://schemas.openxmlformats.org/officeDocument/2006/relationships/oleObject" Target="embeddings/oleObject789.bin"/><Relationship Id="rId1849" Type="http://schemas.openxmlformats.org/officeDocument/2006/relationships/oleObject" Target="embeddings/oleObject908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38.bin"/><Relationship Id="rId1916" Type="http://schemas.openxmlformats.org/officeDocument/2006/relationships/oleObject" Target="embeddings/oleObject942.bin"/><Relationship Id="rId497" Type="http://schemas.openxmlformats.org/officeDocument/2006/relationships/oleObject" Target="embeddings/oleObject246.bin"/><Relationship Id="rId2080" Type="http://schemas.openxmlformats.org/officeDocument/2006/relationships/image" Target="media/image1058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609.wmf"/><Relationship Id="rId2038" Type="http://schemas.openxmlformats.org/officeDocument/2006/relationships/image" Target="media/image1034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4.bin"/><Relationship Id="rId869" Type="http://schemas.openxmlformats.org/officeDocument/2006/relationships/image" Target="media/image440.wmf"/><Relationship Id="rId1499" Type="http://schemas.openxmlformats.org/officeDocument/2006/relationships/oleObject" Target="embeddings/oleObject733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39.wmf"/><Relationship Id="rId1261" Type="http://schemas.openxmlformats.org/officeDocument/2006/relationships/oleObject" Target="embeddings/oleObject614.bin"/><Relationship Id="rId1359" Type="http://schemas.openxmlformats.org/officeDocument/2006/relationships/oleObject" Target="embeddings/oleObject663.bin"/><Relationship Id="rId2105" Type="http://schemas.openxmlformats.org/officeDocument/2006/relationships/image" Target="media/image1070.wmf"/><Relationship Id="rId936" Type="http://schemas.openxmlformats.org/officeDocument/2006/relationships/image" Target="media/image480.wmf"/><Relationship Id="rId1121" Type="http://schemas.openxmlformats.org/officeDocument/2006/relationships/oleObject" Target="embeddings/oleObject544.bin"/><Relationship Id="rId1219" Type="http://schemas.openxmlformats.org/officeDocument/2006/relationships/oleObject" Target="embeddings/oleObject593.bin"/><Relationship Id="rId1566" Type="http://schemas.openxmlformats.org/officeDocument/2006/relationships/image" Target="media/image795.wmf"/><Relationship Id="rId1773" Type="http://schemas.openxmlformats.org/officeDocument/2006/relationships/oleObject" Target="embeddings/oleObject870.bin"/><Relationship Id="rId1980" Type="http://schemas.openxmlformats.org/officeDocument/2006/relationships/image" Target="media/image1006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25.wmf"/><Relationship Id="rId1633" Type="http://schemas.openxmlformats.org/officeDocument/2006/relationships/oleObject" Target="embeddings/oleObject800.bin"/><Relationship Id="rId1840" Type="http://schemas.openxmlformats.org/officeDocument/2006/relationships/image" Target="media/image932.wmf"/><Relationship Id="rId1700" Type="http://schemas.openxmlformats.org/officeDocument/2006/relationships/image" Target="media/image862.wmf"/><Relationship Id="rId1938" Type="http://schemas.openxmlformats.org/officeDocument/2006/relationships/oleObject" Target="embeddings/oleObject954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3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50.wmf"/><Relationship Id="rId1283" Type="http://schemas.openxmlformats.org/officeDocument/2006/relationships/oleObject" Target="embeddings/oleObject625.bin"/><Relationship Id="rId1490" Type="http://schemas.openxmlformats.org/officeDocument/2006/relationships/image" Target="media/image757.wmf"/><Relationship Id="rId2127" Type="http://schemas.openxmlformats.org/officeDocument/2006/relationships/image" Target="media/image1081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0.bin"/><Relationship Id="rId958" Type="http://schemas.openxmlformats.org/officeDocument/2006/relationships/image" Target="media/image491.wmf"/><Relationship Id="rId1143" Type="http://schemas.openxmlformats.org/officeDocument/2006/relationships/oleObject" Target="embeddings/oleObject555.bin"/><Relationship Id="rId1588" Type="http://schemas.openxmlformats.org/officeDocument/2006/relationships/image" Target="media/image806.wmf"/><Relationship Id="rId1795" Type="http://schemas.openxmlformats.org/officeDocument/2006/relationships/oleObject" Target="embeddings/oleObject881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7.wmf"/><Relationship Id="rId818" Type="http://schemas.openxmlformats.org/officeDocument/2006/relationships/image" Target="media/image412.wmf"/><Relationship Id="rId1350" Type="http://schemas.openxmlformats.org/officeDocument/2006/relationships/image" Target="media/image687.wmf"/><Relationship Id="rId1448" Type="http://schemas.openxmlformats.org/officeDocument/2006/relationships/image" Target="media/image736.wmf"/><Relationship Id="rId1655" Type="http://schemas.openxmlformats.org/officeDocument/2006/relationships/oleObject" Target="embeddings/oleObject811.bin"/><Relationship Id="rId1003" Type="http://schemas.openxmlformats.org/officeDocument/2006/relationships/oleObject" Target="embeddings/oleObject485.bin"/><Relationship Id="rId1210" Type="http://schemas.openxmlformats.org/officeDocument/2006/relationships/image" Target="media/image617.wmf"/><Relationship Id="rId1308" Type="http://schemas.openxmlformats.org/officeDocument/2006/relationships/image" Target="media/image666.wmf"/><Relationship Id="rId1862" Type="http://schemas.openxmlformats.org/officeDocument/2006/relationships/image" Target="media/image943.wmf"/><Relationship Id="rId1515" Type="http://schemas.openxmlformats.org/officeDocument/2006/relationships/oleObject" Target="embeddings/oleObject741.bin"/><Relationship Id="rId1722" Type="http://schemas.openxmlformats.org/officeDocument/2006/relationships/image" Target="media/image873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wmf"/><Relationship Id="rId2051" Type="http://schemas.openxmlformats.org/officeDocument/2006/relationships/image" Target="media/image1044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47.wmf"/><Relationship Id="rId1098" Type="http://schemas.openxmlformats.org/officeDocument/2006/relationships/image" Target="media/image561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66.bin"/><Relationship Id="rId1372" Type="http://schemas.openxmlformats.org/officeDocument/2006/relationships/image" Target="media/image698.wmf"/><Relationship Id="rId2009" Type="http://schemas.openxmlformats.org/officeDocument/2006/relationships/image" Target="media/image1020.wmf"/><Relationship Id="rId602" Type="http://schemas.openxmlformats.org/officeDocument/2006/relationships/image" Target="media/image299.wmf"/><Relationship Id="rId1025" Type="http://schemas.openxmlformats.org/officeDocument/2006/relationships/oleObject" Target="embeddings/oleObject496.bin"/><Relationship Id="rId1232" Type="http://schemas.openxmlformats.org/officeDocument/2006/relationships/image" Target="media/image628.wmf"/><Relationship Id="rId1677" Type="http://schemas.openxmlformats.org/officeDocument/2006/relationships/oleObject" Target="embeddings/oleObject822.bin"/><Relationship Id="rId1884" Type="http://schemas.openxmlformats.org/officeDocument/2006/relationships/image" Target="media/image954.wmf"/><Relationship Id="rId907" Type="http://schemas.openxmlformats.org/officeDocument/2006/relationships/oleObject" Target="embeddings/oleObject437.bin"/><Relationship Id="rId1537" Type="http://schemas.openxmlformats.org/officeDocument/2006/relationships/oleObject" Target="embeddings/oleObject752.bin"/><Relationship Id="rId1744" Type="http://schemas.openxmlformats.org/officeDocument/2006/relationships/image" Target="media/image884.wmf"/><Relationship Id="rId1951" Type="http://schemas.openxmlformats.org/officeDocument/2006/relationships/image" Target="media/image989.png"/><Relationship Id="rId36" Type="http://schemas.openxmlformats.org/officeDocument/2006/relationships/image" Target="media/image16.wmf"/><Relationship Id="rId1604" Type="http://schemas.openxmlformats.org/officeDocument/2006/relationships/image" Target="media/image814.wmf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889.bin"/><Relationship Id="rId1909" Type="http://schemas.openxmlformats.org/officeDocument/2006/relationships/oleObject" Target="embeddings/oleObject938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6.bin"/><Relationship Id="rId2073" Type="http://schemas.openxmlformats.org/officeDocument/2006/relationships/image" Target="media/image1055.wmf"/><Relationship Id="rId252" Type="http://schemas.openxmlformats.org/officeDocument/2006/relationships/image" Target="media/image124.wmf"/><Relationship Id="rId1187" Type="http://schemas.openxmlformats.org/officeDocument/2006/relationships/oleObject" Target="embeddings/oleObject577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69.bin"/><Relationship Id="rId1394" Type="http://schemas.openxmlformats.org/officeDocument/2006/relationships/image" Target="media/image709.wmf"/><Relationship Id="rId1699" Type="http://schemas.openxmlformats.org/officeDocument/2006/relationships/oleObject" Target="embeddings/oleObject833.bin"/><Relationship Id="rId2000" Type="http://schemas.openxmlformats.org/officeDocument/2006/relationships/image" Target="media/image1016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wmf"/><Relationship Id="rId831" Type="http://schemas.openxmlformats.org/officeDocument/2006/relationships/image" Target="media/image420.wmf"/><Relationship Id="rId1047" Type="http://schemas.openxmlformats.org/officeDocument/2006/relationships/oleObject" Target="embeddings/oleObject507.bin"/><Relationship Id="rId1254" Type="http://schemas.openxmlformats.org/officeDocument/2006/relationships/image" Target="media/image639.wmf"/><Relationship Id="rId1461" Type="http://schemas.openxmlformats.org/officeDocument/2006/relationships/oleObject" Target="embeddings/oleObject714.bin"/><Relationship Id="rId929" Type="http://schemas.openxmlformats.org/officeDocument/2006/relationships/oleObject" Target="embeddings/oleObject448.bin"/><Relationship Id="rId1114" Type="http://schemas.openxmlformats.org/officeDocument/2006/relationships/image" Target="media/image569.wmf"/><Relationship Id="rId1321" Type="http://schemas.openxmlformats.org/officeDocument/2006/relationships/oleObject" Target="embeddings/oleObject644.bin"/><Relationship Id="rId1559" Type="http://schemas.openxmlformats.org/officeDocument/2006/relationships/oleObject" Target="embeddings/oleObject763.bin"/><Relationship Id="rId1766" Type="http://schemas.openxmlformats.org/officeDocument/2006/relationships/image" Target="media/image895.wmf"/><Relationship Id="rId1973" Type="http://schemas.openxmlformats.org/officeDocument/2006/relationships/oleObject" Target="embeddings/oleObject966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693.bin"/><Relationship Id="rId1626" Type="http://schemas.openxmlformats.org/officeDocument/2006/relationships/image" Target="media/image825.wmf"/><Relationship Id="rId1833" Type="http://schemas.openxmlformats.org/officeDocument/2006/relationships/oleObject" Target="embeddings/oleObject900.bin"/><Relationship Id="rId1900" Type="http://schemas.openxmlformats.org/officeDocument/2006/relationships/image" Target="media/image962.wmf"/><Relationship Id="rId2095" Type="http://schemas.openxmlformats.org/officeDocument/2006/relationships/oleObject" Target="embeddings/oleObject1025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2.wmf"/><Relationship Id="rId993" Type="http://schemas.openxmlformats.org/officeDocument/2006/relationships/oleObject" Target="embeddings/oleObject480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18.bin"/><Relationship Id="rId1276" Type="http://schemas.openxmlformats.org/officeDocument/2006/relationships/image" Target="media/image650.wmf"/><Relationship Id="rId1483" Type="http://schemas.openxmlformats.org/officeDocument/2006/relationships/oleObject" Target="embeddings/oleObject725.bin"/><Relationship Id="rId2022" Type="http://schemas.openxmlformats.org/officeDocument/2006/relationships/oleObject" Target="embeddings/oleObject991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51.wmf"/><Relationship Id="rId853" Type="http://schemas.openxmlformats.org/officeDocument/2006/relationships/image" Target="media/image432.wmf"/><Relationship Id="rId1136" Type="http://schemas.openxmlformats.org/officeDocument/2006/relationships/image" Target="media/image580.wmf"/><Relationship Id="rId1690" Type="http://schemas.openxmlformats.org/officeDocument/2006/relationships/image" Target="media/image857.wmf"/><Relationship Id="rId1788" Type="http://schemas.openxmlformats.org/officeDocument/2006/relationships/image" Target="media/image906.wmf"/><Relationship Id="rId1995" Type="http://schemas.openxmlformats.org/officeDocument/2006/relationships/oleObject" Target="embeddings/oleObject977.bin"/><Relationship Id="rId713" Type="http://schemas.openxmlformats.org/officeDocument/2006/relationships/oleObject" Target="embeddings/oleObject355.bin"/><Relationship Id="rId920" Type="http://schemas.openxmlformats.org/officeDocument/2006/relationships/image" Target="media/image472.wmf"/><Relationship Id="rId1343" Type="http://schemas.openxmlformats.org/officeDocument/2006/relationships/oleObject" Target="embeddings/oleObject655.bin"/><Relationship Id="rId1550" Type="http://schemas.openxmlformats.org/officeDocument/2006/relationships/image" Target="media/image787.wmf"/><Relationship Id="rId1648" Type="http://schemas.openxmlformats.org/officeDocument/2006/relationships/image" Target="media/image836.wmf"/><Relationship Id="rId1203" Type="http://schemas.openxmlformats.org/officeDocument/2006/relationships/oleObject" Target="embeddings/oleObject585.bin"/><Relationship Id="rId1410" Type="http://schemas.openxmlformats.org/officeDocument/2006/relationships/image" Target="media/image717.wmf"/><Relationship Id="rId1508" Type="http://schemas.openxmlformats.org/officeDocument/2006/relationships/image" Target="media/image766.wmf"/><Relationship Id="rId1855" Type="http://schemas.openxmlformats.org/officeDocument/2006/relationships/oleObject" Target="embeddings/oleObject911.bin"/><Relationship Id="rId1715" Type="http://schemas.openxmlformats.org/officeDocument/2006/relationships/oleObject" Target="embeddings/oleObject841.bin"/><Relationship Id="rId1922" Type="http://schemas.openxmlformats.org/officeDocument/2006/relationships/oleObject" Target="embeddings/oleObject946.bin"/><Relationship Id="rId296" Type="http://schemas.openxmlformats.org/officeDocument/2006/relationships/image" Target="media/image146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wmf"/><Relationship Id="rId2044" Type="http://schemas.openxmlformats.org/officeDocument/2006/relationships/image" Target="media/image1038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image" Target="media/image443.wmf"/><Relationship Id="rId1060" Type="http://schemas.openxmlformats.org/officeDocument/2006/relationships/image" Target="media/image542.wmf"/><Relationship Id="rId1298" Type="http://schemas.openxmlformats.org/officeDocument/2006/relationships/image" Target="media/image661.wmf"/><Relationship Id="rId2111" Type="http://schemas.openxmlformats.org/officeDocument/2006/relationships/image" Target="media/image1073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83.wmf"/><Relationship Id="rId1158" Type="http://schemas.openxmlformats.org/officeDocument/2006/relationships/image" Target="media/image591.wmf"/><Relationship Id="rId1365" Type="http://schemas.openxmlformats.org/officeDocument/2006/relationships/oleObject" Target="embeddings/oleObject666.bin"/><Relationship Id="rId1572" Type="http://schemas.openxmlformats.org/officeDocument/2006/relationships/image" Target="media/image798.wmf"/><Relationship Id="rId1018" Type="http://schemas.openxmlformats.org/officeDocument/2006/relationships/image" Target="media/image521.wmf"/><Relationship Id="rId1225" Type="http://schemas.openxmlformats.org/officeDocument/2006/relationships/oleObject" Target="embeddings/oleObject596.bin"/><Relationship Id="rId1432" Type="http://schemas.openxmlformats.org/officeDocument/2006/relationships/image" Target="media/image728.wmf"/><Relationship Id="rId1877" Type="http://schemas.openxmlformats.org/officeDocument/2006/relationships/oleObject" Target="embeddings/oleObject922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402.wmf"/><Relationship Id="rId1737" Type="http://schemas.openxmlformats.org/officeDocument/2006/relationships/oleObject" Target="embeddings/oleObject852.bin"/><Relationship Id="rId1944" Type="http://schemas.openxmlformats.org/officeDocument/2006/relationships/image" Target="media/image982.wmf"/><Relationship Id="rId29" Type="http://schemas.openxmlformats.org/officeDocument/2006/relationships/oleObject" Target="embeddings/oleObject12.bin"/><Relationship Id="rId178" Type="http://schemas.openxmlformats.org/officeDocument/2006/relationships/image" Target="media/image87.wmf"/><Relationship Id="rId1804" Type="http://schemas.openxmlformats.org/officeDocument/2006/relationships/image" Target="media/image914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2066" Type="http://schemas.openxmlformats.org/officeDocument/2006/relationships/image" Target="media/image1052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32.bin"/><Relationship Id="rId1082" Type="http://schemas.openxmlformats.org/officeDocument/2006/relationships/image" Target="media/image553.wmf"/><Relationship Id="rId2133" Type="http://schemas.openxmlformats.org/officeDocument/2006/relationships/oleObject" Target="embeddings/oleObject1045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7.bin"/><Relationship Id="rId964" Type="http://schemas.openxmlformats.org/officeDocument/2006/relationships/image" Target="media/image494.wmf"/><Relationship Id="rId1387" Type="http://schemas.openxmlformats.org/officeDocument/2006/relationships/oleObject" Target="embeddings/oleObject677.bin"/><Relationship Id="rId1594" Type="http://schemas.openxmlformats.org/officeDocument/2006/relationships/image" Target="media/image809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15.wmf"/><Relationship Id="rId1247" Type="http://schemas.openxmlformats.org/officeDocument/2006/relationships/oleObject" Target="embeddings/oleObject607.bin"/><Relationship Id="rId1454" Type="http://schemas.openxmlformats.org/officeDocument/2006/relationships/image" Target="media/image739.wmf"/><Relationship Id="rId1661" Type="http://schemas.openxmlformats.org/officeDocument/2006/relationships/oleObject" Target="embeddings/oleObject814.bin"/><Relationship Id="rId1899" Type="http://schemas.openxmlformats.org/officeDocument/2006/relationships/oleObject" Target="embeddings/oleObject933.bin"/><Relationship Id="rId1107" Type="http://schemas.openxmlformats.org/officeDocument/2006/relationships/oleObject" Target="embeddings/oleObject537.bin"/><Relationship Id="rId1314" Type="http://schemas.openxmlformats.org/officeDocument/2006/relationships/image" Target="media/image669.wmf"/><Relationship Id="rId1521" Type="http://schemas.openxmlformats.org/officeDocument/2006/relationships/oleObject" Target="embeddings/oleObject744.bin"/><Relationship Id="rId1759" Type="http://schemas.openxmlformats.org/officeDocument/2006/relationships/oleObject" Target="embeddings/oleObject863.bin"/><Relationship Id="rId1966" Type="http://schemas.openxmlformats.org/officeDocument/2006/relationships/image" Target="media/image999.wmf"/><Relationship Id="rId1619" Type="http://schemas.openxmlformats.org/officeDocument/2006/relationships/oleObject" Target="embeddings/oleObject793.bin"/><Relationship Id="rId1826" Type="http://schemas.openxmlformats.org/officeDocument/2006/relationships/image" Target="media/image925.wmf"/><Relationship Id="rId20" Type="http://schemas.openxmlformats.org/officeDocument/2006/relationships/image" Target="media/image8.wmf"/><Relationship Id="rId2088" Type="http://schemas.openxmlformats.org/officeDocument/2006/relationships/image" Target="media/image1062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8.bin"/><Relationship Id="rId986" Type="http://schemas.openxmlformats.org/officeDocument/2006/relationships/image" Target="media/image505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69.bin"/><Relationship Id="rId1269" Type="http://schemas.openxmlformats.org/officeDocument/2006/relationships/oleObject" Target="embeddings/oleObject618.bin"/><Relationship Id="rId1476" Type="http://schemas.openxmlformats.org/officeDocument/2006/relationships/image" Target="media/image750.wmf"/><Relationship Id="rId2015" Type="http://schemas.openxmlformats.org/officeDocument/2006/relationships/image" Target="media/image1023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13.bin"/><Relationship Id="rId1031" Type="http://schemas.openxmlformats.org/officeDocument/2006/relationships/oleObject" Target="embeddings/oleObject499.bin"/><Relationship Id="rId1129" Type="http://schemas.openxmlformats.org/officeDocument/2006/relationships/oleObject" Target="embeddings/oleObject548.bin"/><Relationship Id="rId1683" Type="http://schemas.openxmlformats.org/officeDocument/2006/relationships/oleObject" Target="embeddings/oleObject825.bin"/><Relationship Id="rId1890" Type="http://schemas.openxmlformats.org/officeDocument/2006/relationships/image" Target="media/image957.wmf"/><Relationship Id="rId1988" Type="http://schemas.openxmlformats.org/officeDocument/2006/relationships/image" Target="media/image1010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40.bin"/><Relationship Id="rId1336" Type="http://schemas.openxmlformats.org/officeDocument/2006/relationships/image" Target="media/image680.wmf"/><Relationship Id="rId1543" Type="http://schemas.openxmlformats.org/officeDocument/2006/relationships/oleObject" Target="embeddings/oleObject755.bin"/><Relationship Id="rId1750" Type="http://schemas.openxmlformats.org/officeDocument/2006/relationships/image" Target="media/image887.wmf"/><Relationship Id="rId42" Type="http://schemas.openxmlformats.org/officeDocument/2006/relationships/image" Target="media/image19.wmf"/><Relationship Id="rId1403" Type="http://schemas.openxmlformats.org/officeDocument/2006/relationships/oleObject" Target="embeddings/oleObject685.bin"/><Relationship Id="rId1610" Type="http://schemas.openxmlformats.org/officeDocument/2006/relationships/image" Target="media/image817.wmf"/><Relationship Id="rId1848" Type="http://schemas.openxmlformats.org/officeDocument/2006/relationships/image" Target="media/image936.wmf"/><Relationship Id="rId191" Type="http://schemas.openxmlformats.org/officeDocument/2006/relationships/oleObject" Target="embeddings/oleObject93.bin"/><Relationship Id="rId1708" Type="http://schemas.openxmlformats.org/officeDocument/2006/relationships/image" Target="media/image866.wmf"/><Relationship Id="rId1915" Type="http://schemas.openxmlformats.org/officeDocument/2006/relationships/image" Target="media/image969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6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80.bin"/><Relationship Id="rId2037" Type="http://schemas.openxmlformats.org/officeDocument/2006/relationships/image" Target="media/image1033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24.bin"/><Relationship Id="rId1053" Type="http://schemas.openxmlformats.org/officeDocument/2006/relationships/oleObject" Target="embeddings/oleObject510.bin"/><Relationship Id="rId1260" Type="http://schemas.openxmlformats.org/officeDocument/2006/relationships/image" Target="media/image642.wmf"/><Relationship Id="rId1498" Type="http://schemas.openxmlformats.org/officeDocument/2006/relationships/image" Target="media/image761.wmf"/><Relationship Id="rId2104" Type="http://schemas.openxmlformats.org/officeDocument/2006/relationships/oleObject" Target="embeddings/oleObject1030.bin"/><Relationship Id="rId630" Type="http://schemas.openxmlformats.org/officeDocument/2006/relationships/image" Target="media/image313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51.bin"/><Relationship Id="rId1358" Type="http://schemas.openxmlformats.org/officeDocument/2006/relationships/image" Target="media/image691.wmf"/><Relationship Id="rId1565" Type="http://schemas.openxmlformats.org/officeDocument/2006/relationships/oleObject" Target="embeddings/oleObject766.bin"/><Relationship Id="rId1772" Type="http://schemas.openxmlformats.org/officeDocument/2006/relationships/image" Target="media/image898.wmf"/><Relationship Id="rId64" Type="http://schemas.openxmlformats.org/officeDocument/2006/relationships/image" Target="media/image30.wmf"/><Relationship Id="rId1120" Type="http://schemas.openxmlformats.org/officeDocument/2006/relationships/image" Target="media/image572.wmf"/><Relationship Id="rId1218" Type="http://schemas.openxmlformats.org/officeDocument/2006/relationships/image" Target="media/image621.wmf"/><Relationship Id="rId1425" Type="http://schemas.openxmlformats.org/officeDocument/2006/relationships/oleObject" Target="embeddings/oleObject696.bin"/><Relationship Id="rId1632" Type="http://schemas.openxmlformats.org/officeDocument/2006/relationships/image" Target="media/image828.wmf"/><Relationship Id="rId1937" Type="http://schemas.openxmlformats.org/officeDocument/2006/relationships/image" Target="media/image979.wmf"/><Relationship Id="rId280" Type="http://schemas.openxmlformats.org/officeDocument/2006/relationships/image" Target="media/image138.wmf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5.wmf"/><Relationship Id="rId2059" Type="http://schemas.openxmlformats.org/officeDocument/2006/relationships/oleObject" Target="embeddings/oleObject10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21.bin"/><Relationship Id="rId1282" Type="http://schemas.openxmlformats.org/officeDocument/2006/relationships/image" Target="media/image653.wmf"/><Relationship Id="rId2126" Type="http://schemas.openxmlformats.org/officeDocument/2006/relationships/oleObject" Target="embeddings/oleObject1041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62.bin"/><Relationship Id="rId1142" Type="http://schemas.openxmlformats.org/officeDocument/2006/relationships/image" Target="media/image583.wmf"/><Relationship Id="rId1587" Type="http://schemas.openxmlformats.org/officeDocument/2006/relationships/oleObject" Target="embeddings/oleObject777.bin"/><Relationship Id="rId1794" Type="http://schemas.openxmlformats.org/officeDocument/2006/relationships/image" Target="media/image909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01.bin"/><Relationship Id="rId1002" Type="http://schemas.openxmlformats.org/officeDocument/2006/relationships/image" Target="media/image513.wmf"/><Relationship Id="rId1447" Type="http://schemas.openxmlformats.org/officeDocument/2006/relationships/oleObject" Target="embeddings/oleObject707.bin"/><Relationship Id="rId1654" Type="http://schemas.openxmlformats.org/officeDocument/2006/relationships/image" Target="media/image839.wmf"/><Relationship Id="rId1861" Type="http://schemas.openxmlformats.org/officeDocument/2006/relationships/oleObject" Target="embeddings/oleObject914.bin"/><Relationship Id="rId1307" Type="http://schemas.openxmlformats.org/officeDocument/2006/relationships/oleObject" Target="embeddings/oleObject637.bin"/><Relationship Id="rId1514" Type="http://schemas.openxmlformats.org/officeDocument/2006/relationships/image" Target="media/image769.wmf"/><Relationship Id="rId1721" Type="http://schemas.openxmlformats.org/officeDocument/2006/relationships/oleObject" Target="embeddings/oleObject844.bin"/><Relationship Id="rId1959" Type="http://schemas.openxmlformats.org/officeDocument/2006/relationships/oleObject" Target="embeddings/oleObject959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893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32.bin"/><Relationship Id="rId2050" Type="http://schemas.openxmlformats.org/officeDocument/2006/relationships/image" Target="media/image1043.wmf"/><Relationship Id="rId674" Type="http://schemas.openxmlformats.org/officeDocument/2006/relationships/image" Target="media/image335.wmf"/><Relationship Id="rId881" Type="http://schemas.openxmlformats.org/officeDocument/2006/relationships/image" Target="media/image446.wmf"/><Relationship Id="rId979" Type="http://schemas.openxmlformats.org/officeDocument/2006/relationships/oleObject" Target="embeddings/oleObject473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9.bin"/><Relationship Id="rId839" Type="http://schemas.openxmlformats.org/officeDocument/2006/relationships/image" Target="media/image425.wmf"/><Relationship Id="rId1164" Type="http://schemas.openxmlformats.org/officeDocument/2006/relationships/image" Target="media/image594.wmf"/><Relationship Id="rId1371" Type="http://schemas.openxmlformats.org/officeDocument/2006/relationships/oleObject" Target="embeddings/oleObject669.bin"/><Relationship Id="rId1469" Type="http://schemas.openxmlformats.org/officeDocument/2006/relationships/oleObject" Target="embeddings/oleObject718.bin"/><Relationship Id="rId2008" Type="http://schemas.openxmlformats.org/officeDocument/2006/relationships/oleObject" Target="embeddings/oleObject984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24.wmf"/><Relationship Id="rId1231" Type="http://schemas.openxmlformats.org/officeDocument/2006/relationships/oleObject" Target="embeddings/oleObject599.bin"/><Relationship Id="rId1676" Type="http://schemas.openxmlformats.org/officeDocument/2006/relationships/image" Target="media/image850.wmf"/><Relationship Id="rId1883" Type="http://schemas.openxmlformats.org/officeDocument/2006/relationships/oleObject" Target="embeddings/oleObject925.bin"/><Relationship Id="rId906" Type="http://schemas.openxmlformats.org/officeDocument/2006/relationships/image" Target="media/image465.wmf"/><Relationship Id="rId1329" Type="http://schemas.openxmlformats.org/officeDocument/2006/relationships/oleObject" Target="embeddings/oleObject648.bin"/><Relationship Id="rId1536" Type="http://schemas.openxmlformats.org/officeDocument/2006/relationships/image" Target="media/image780.wmf"/><Relationship Id="rId1743" Type="http://schemas.openxmlformats.org/officeDocument/2006/relationships/oleObject" Target="embeddings/oleObject855.bin"/><Relationship Id="rId1950" Type="http://schemas.openxmlformats.org/officeDocument/2006/relationships/image" Target="media/image988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785.bin"/><Relationship Id="rId1810" Type="http://schemas.openxmlformats.org/officeDocument/2006/relationships/image" Target="media/image917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66.wmf"/><Relationship Id="rId2072" Type="http://schemas.openxmlformats.org/officeDocument/2006/relationships/oleObject" Target="embeddings/oleObject1013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6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80.bin"/><Relationship Id="rId1186" Type="http://schemas.openxmlformats.org/officeDocument/2006/relationships/image" Target="media/image605.wmf"/><Relationship Id="rId1393" Type="http://schemas.openxmlformats.org/officeDocument/2006/relationships/oleObject" Target="embeddings/oleObject680.bin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6.wmf"/><Relationship Id="rId970" Type="http://schemas.openxmlformats.org/officeDocument/2006/relationships/image" Target="media/image497.wmf"/><Relationship Id="rId1046" Type="http://schemas.openxmlformats.org/officeDocument/2006/relationships/image" Target="media/image535.wmf"/><Relationship Id="rId1253" Type="http://schemas.openxmlformats.org/officeDocument/2006/relationships/oleObject" Target="embeddings/oleObject610.bin"/><Relationship Id="rId1698" Type="http://schemas.openxmlformats.org/officeDocument/2006/relationships/image" Target="media/image861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9.wmf"/><Relationship Id="rId928" Type="http://schemas.openxmlformats.org/officeDocument/2006/relationships/image" Target="media/image476.wmf"/><Relationship Id="rId1460" Type="http://schemas.openxmlformats.org/officeDocument/2006/relationships/image" Target="media/image742.wmf"/><Relationship Id="rId1558" Type="http://schemas.openxmlformats.org/officeDocument/2006/relationships/image" Target="media/image791.wmf"/><Relationship Id="rId1765" Type="http://schemas.openxmlformats.org/officeDocument/2006/relationships/oleObject" Target="embeddings/oleObject866.bin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40.bin"/><Relationship Id="rId1320" Type="http://schemas.openxmlformats.org/officeDocument/2006/relationships/image" Target="media/image672.wmf"/><Relationship Id="rId1418" Type="http://schemas.openxmlformats.org/officeDocument/2006/relationships/image" Target="media/image721.wmf"/><Relationship Id="rId1972" Type="http://schemas.openxmlformats.org/officeDocument/2006/relationships/image" Target="media/image1002.wmf"/><Relationship Id="rId1625" Type="http://schemas.openxmlformats.org/officeDocument/2006/relationships/oleObject" Target="embeddings/oleObject796.bin"/><Relationship Id="rId1832" Type="http://schemas.openxmlformats.org/officeDocument/2006/relationships/image" Target="media/image928.wmf"/><Relationship Id="rId2094" Type="http://schemas.openxmlformats.org/officeDocument/2006/relationships/image" Target="media/image1065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8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image" Target="media/image391.wmf"/><Relationship Id="rId992" Type="http://schemas.openxmlformats.org/officeDocument/2006/relationships/image" Target="media/image508.wmf"/><Relationship Id="rId2021" Type="http://schemas.openxmlformats.org/officeDocument/2006/relationships/image" Target="media/image1026.wmf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16.bin"/><Relationship Id="rId1068" Type="http://schemas.openxmlformats.org/officeDocument/2006/relationships/image" Target="media/image546.wmf"/><Relationship Id="rId1275" Type="http://schemas.openxmlformats.org/officeDocument/2006/relationships/oleObject" Target="embeddings/oleObject621.bin"/><Relationship Id="rId1482" Type="http://schemas.openxmlformats.org/officeDocument/2006/relationships/image" Target="media/image753.wmf"/><Relationship Id="rId2119" Type="http://schemas.openxmlformats.org/officeDocument/2006/relationships/image" Target="media/image1077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51.bin"/><Relationship Id="rId1342" Type="http://schemas.openxmlformats.org/officeDocument/2006/relationships/image" Target="media/image683.wmf"/><Relationship Id="rId1787" Type="http://schemas.openxmlformats.org/officeDocument/2006/relationships/oleObject" Target="embeddings/oleObject877.bin"/><Relationship Id="rId1994" Type="http://schemas.openxmlformats.org/officeDocument/2006/relationships/image" Target="media/image1013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613.wmf"/><Relationship Id="rId1647" Type="http://schemas.openxmlformats.org/officeDocument/2006/relationships/oleObject" Target="embeddings/oleObject807.bin"/><Relationship Id="rId1854" Type="http://schemas.openxmlformats.org/officeDocument/2006/relationships/image" Target="media/image939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6.wmf"/><Relationship Id="rId863" Type="http://schemas.openxmlformats.org/officeDocument/2006/relationships/image" Target="media/image437.wmf"/><Relationship Id="rId1079" Type="http://schemas.openxmlformats.org/officeDocument/2006/relationships/oleObject" Target="embeddings/oleObject523.bin"/><Relationship Id="rId1286" Type="http://schemas.openxmlformats.org/officeDocument/2006/relationships/image" Target="media/image655.wmf"/><Relationship Id="rId1493" Type="http://schemas.openxmlformats.org/officeDocument/2006/relationships/oleObject" Target="embeddings/oleObject730.bin"/><Relationship Id="rId1507" Type="http://schemas.openxmlformats.org/officeDocument/2006/relationships/oleObject" Target="embeddings/oleObject737.bin"/><Relationship Id="rId1714" Type="http://schemas.openxmlformats.org/officeDocument/2006/relationships/image" Target="media/image869.wmf"/><Relationship Id="rId2032" Type="http://schemas.openxmlformats.org/officeDocument/2006/relationships/oleObject" Target="embeddings/oleObject997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6.wmf"/><Relationship Id="rId1146" Type="http://schemas.openxmlformats.org/officeDocument/2006/relationships/image" Target="media/image585.wmf"/><Relationship Id="rId1798" Type="http://schemas.openxmlformats.org/officeDocument/2006/relationships/image" Target="media/image911.wmf"/><Relationship Id="rId1921" Type="http://schemas.openxmlformats.org/officeDocument/2006/relationships/image" Target="media/image971.wmf"/><Relationship Id="rId723" Type="http://schemas.openxmlformats.org/officeDocument/2006/relationships/oleObject" Target="embeddings/oleObject360.bin"/><Relationship Id="rId930" Type="http://schemas.openxmlformats.org/officeDocument/2006/relationships/image" Target="media/image477.wmf"/><Relationship Id="rId1006" Type="http://schemas.openxmlformats.org/officeDocument/2006/relationships/image" Target="media/image515.wmf"/><Relationship Id="rId1353" Type="http://schemas.openxmlformats.org/officeDocument/2006/relationships/oleObject" Target="embeddings/oleObject660.bin"/><Relationship Id="rId1560" Type="http://schemas.openxmlformats.org/officeDocument/2006/relationships/image" Target="media/image792.wmf"/><Relationship Id="rId1658" Type="http://schemas.openxmlformats.org/officeDocument/2006/relationships/image" Target="media/image841.wmf"/><Relationship Id="rId1865" Type="http://schemas.openxmlformats.org/officeDocument/2006/relationships/oleObject" Target="embeddings/oleObject916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9.wmf"/><Relationship Id="rId1213" Type="http://schemas.openxmlformats.org/officeDocument/2006/relationships/oleObject" Target="embeddings/oleObject590.bin"/><Relationship Id="rId1297" Type="http://schemas.openxmlformats.org/officeDocument/2006/relationships/oleObject" Target="embeddings/oleObject632.bin"/><Relationship Id="rId1420" Type="http://schemas.openxmlformats.org/officeDocument/2006/relationships/image" Target="media/image722.wmf"/><Relationship Id="rId1518" Type="http://schemas.openxmlformats.org/officeDocument/2006/relationships/image" Target="media/image771.wmf"/><Relationship Id="rId2043" Type="http://schemas.openxmlformats.org/officeDocument/2006/relationships/oleObject" Target="embeddings/oleObject1001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27.bin"/><Relationship Id="rId1725" Type="http://schemas.openxmlformats.org/officeDocument/2006/relationships/oleObject" Target="embeddings/oleObject846.bin"/><Relationship Id="rId1932" Type="http://schemas.openxmlformats.org/officeDocument/2006/relationships/oleObject" Target="embeddings/oleObject951.bin"/><Relationship Id="rId2110" Type="http://schemas.openxmlformats.org/officeDocument/2006/relationships/oleObject" Target="embeddings/oleObject1033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54.bin"/><Relationship Id="rId1157" Type="http://schemas.openxmlformats.org/officeDocument/2006/relationships/oleObject" Target="embeddings/oleObject562.bin"/><Relationship Id="rId1364" Type="http://schemas.openxmlformats.org/officeDocument/2006/relationships/image" Target="media/image694.wmf"/><Relationship Id="rId1571" Type="http://schemas.openxmlformats.org/officeDocument/2006/relationships/oleObject" Target="embeddings/oleObject769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8.wmf"/><Relationship Id="rId801" Type="http://schemas.openxmlformats.org/officeDocument/2006/relationships/image" Target="media/image401.wmf"/><Relationship Id="rId1017" Type="http://schemas.openxmlformats.org/officeDocument/2006/relationships/oleObject" Target="embeddings/oleObject492.bin"/><Relationship Id="rId1224" Type="http://schemas.openxmlformats.org/officeDocument/2006/relationships/image" Target="media/image624.wmf"/><Relationship Id="rId1431" Type="http://schemas.openxmlformats.org/officeDocument/2006/relationships/oleObject" Target="embeddings/oleObject699.bin"/><Relationship Id="rId1669" Type="http://schemas.openxmlformats.org/officeDocument/2006/relationships/oleObject" Target="embeddings/oleObject818.bin"/><Relationship Id="rId1876" Type="http://schemas.openxmlformats.org/officeDocument/2006/relationships/image" Target="media/image950.wmf"/><Relationship Id="rId2054" Type="http://schemas.openxmlformats.org/officeDocument/2006/relationships/image" Target="media/image104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image" Target="media/image450.wmf"/><Relationship Id="rId1070" Type="http://schemas.openxmlformats.org/officeDocument/2006/relationships/image" Target="media/image547.wmf"/><Relationship Id="rId1529" Type="http://schemas.openxmlformats.org/officeDocument/2006/relationships/oleObject" Target="embeddings/oleObject748.bin"/><Relationship Id="rId1736" Type="http://schemas.openxmlformats.org/officeDocument/2006/relationships/image" Target="media/image880.wmf"/><Relationship Id="rId1943" Type="http://schemas.openxmlformats.org/officeDocument/2006/relationships/oleObject" Target="embeddings/oleObject957.bin"/><Relationship Id="rId2121" Type="http://schemas.openxmlformats.org/officeDocument/2006/relationships/image" Target="media/image1078.wmf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71.bin"/><Relationship Id="rId952" Type="http://schemas.openxmlformats.org/officeDocument/2006/relationships/image" Target="media/image488.wmf"/><Relationship Id="rId1168" Type="http://schemas.openxmlformats.org/officeDocument/2006/relationships/image" Target="media/image596.wmf"/><Relationship Id="rId1375" Type="http://schemas.openxmlformats.org/officeDocument/2006/relationships/oleObject" Target="embeddings/oleObject671.bin"/><Relationship Id="rId1582" Type="http://schemas.openxmlformats.org/officeDocument/2006/relationships/image" Target="media/image803.wmf"/><Relationship Id="rId1803" Type="http://schemas.openxmlformats.org/officeDocument/2006/relationships/oleObject" Target="embeddings/oleObject885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9.wmf"/><Relationship Id="rId1028" Type="http://schemas.openxmlformats.org/officeDocument/2006/relationships/image" Target="media/image526.wmf"/><Relationship Id="rId1235" Type="http://schemas.openxmlformats.org/officeDocument/2006/relationships/oleObject" Target="embeddings/oleObject601.bin"/><Relationship Id="rId1442" Type="http://schemas.openxmlformats.org/officeDocument/2006/relationships/image" Target="media/image733.wmf"/><Relationship Id="rId1887" Type="http://schemas.openxmlformats.org/officeDocument/2006/relationships/oleObject" Target="embeddings/oleObject927.bin"/><Relationship Id="rId2065" Type="http://schemas.openxmlformats.org/officeDocument/2006/relationships/oleObject" Target="embeddings/oleObject1009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60.wmf"/><Relationship Id="rId1081" Type="http://schemas.openxmlformats.org/officeDocument/2006/relationships/oleObject" Target="embeddings/oleObject524.bin"/><Relationship Id="rId1302" Type="http://schemas.openxmlformats.org/officeDocument/2006/relationships/image" Target="media/image663.wmf"/><Relationship Id="rId1747" Type="http://schemas.openxmlformats.org/officeDocument/2006/relationships/oleObject" Target="embeddings/oleObject857.bin"/><Relationship Id="rId1954" Type="http://schemas.openxmlformats.org/officeDocument/2006/relationships/image" Target="media/image991.wmf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73.bin"/><Relationship Id="rId1386" Type="http://schemas.openxmlformats.org/officeDocument/2006/relationships/image" Target="media/image705.wmf"/><Relationship Id="rId1593" Type="http://schemas.openxmlformats.org/officeDocument/2006/relationships/oleObject" Target="embeddings/oleObject780.bin"/><Relationship Id="rId1607" Type="http://schemas.openxmlformats.org/officeDocument/2006/relationships/oleObject" Target="embeddings/oleObject787.bin"/><Relationship Id="rId1814" Type="http://schemas.openxmlformats.org/officeDocument/2006/relationships/image" Target="media/image919.wmf"/><Relationship Id="rId2132" Type="http://schemas.openxmlformats.org/officeDocument/2006/relationships/image" Target="media/image1083.wmf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65.bin"/><Relationship Id="rId1039" Type="http://schemas.openxmlformats.org/officeDocument/2006/relationships/oleObject" Target="embeddings/oleObject503.bin"/><Relationship Id="rId1246" Type="http://schemas.openxmlformats.org/officeDocument/2006/relationships/image" Target="media/image635.wmf"/><Relationship Id="rId1898" Type="http://schemas.openxmlformats.org/officeDocument/2006/relationships/image" Target="media/image961.wmf"/><Relationship Id="rId2076" Type="http://schemas.openxmlformats.org/officeDocument/2006/relationships/oleObject" Target="embeddings/oleObject1015.bin"/><Relationship Id="rId92" Type="http://schemas.openxmlformats.org/officeDocument/2006/relationships/image" Target="media/image44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4.bin"/><Relationship Id="rId1453" Type="http://schemas.openxmlformats.org/officeDocument/2006/relationships/oleObject" Target="embeddings/oleObject710.bin"/><Relationship Id="rId1660" Type="http://schemas.openxmlformats.org/officeDocument/2006/relationships/image" Target="media/image842.wmf"/><Relationship Id="rId1758" Type="http://schemas.openxmlformats.org/officeDocument/2006/relationships/image" Target="media/image891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9.wmf"/><Relationship Id="rId1092" Type="http://schemas.openxmlformats.org/officeDocument/2006/relationships/image" Target="media/image558.wmf"/><Relationship Id="rId1106" Type="http://schemas.openxmlformats.org/officeDocument/2006/relationships/image" Target="media/image565.wmf"/><Relationship Id="rId1313" Type="http://schemas.openxmlformats.org/officeDocument/2006/relationships/oleObject" Target="embeddings/oleObject640.bin"/><Relationship Id="rId1397" Type="http://schemas.openxmlformats.org/officeDocument/2006/relationships/oleObject" Target="embeddings/oleObject682.bin"/><Relationship Id="rId1520" Type="http://schemas.openxmlformats.org/officeDocument/2006/relationships/image" Target="media/image772.wmf"/><Relationship Id="rId1965" Type="http://schemas.openxmlformats.org/officeDocument/2006/relationships/oleObject" Target="embeddings/oleObject962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82.bin"/><Relationship Id="rId974" Type="http://schemas.openxmlformats.org/officeDocument/2006/relationships/image" Target="media/image499.wmf"/><Relationship Id="rId1618" Type="http://schemas.openxmlformats.org/officeDocument/2006/relationships/image" Target="media/image821.wmf"/><Relationship Id="rId1825" Type="http://schemas.openxmlformats.org/officeDocument/2006/relationships/oleObject" Target="embeddings/oleObject896.bin"/><Relationship Id="rId2003" Type="http://schemas.openxmlformats.org/officeDocument/2006/relationships/oleObject" Target="embeddings/oleObject981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07.bin"/><Relationship Id="rId1257" Type="http://schemas.openxmlformats.org/officeDocument/2006/relationships/oleObject" Target="embeddings/oleObject612.bin"/><Relationship Id="rId1464" Type="http://schemas.openxmlformats.org/officeDocument/2006/relationships/image" Target="media/image744.wmf"/><Relationship Id="rId1671" Type="http://schemas.openxmlformats.org/officeDocument/2006/relationships/oleObject" Target="embeddings/oleObject819.bin"/><Relationship Id="rId2087" Type="http://schemas.openxmlformats.org/officeDocument/2006/relationships/oleObject" Target="embeddings/oleObject1021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8.wmf"/><Relationship Id="rId901" Type="http://schemas.openxmlformats.org/officeDocument/2006/relationships/oleObject" Target="embeddings/oleObject434.bin"/><Relationship Id="rId1117" Type="http://schemas.openxmlformats.org/officeDocument/2006/relationships/oleObject" Target="embeddings/oleObject542.bin"/><Relationship Id="rId1324" Type="http://schemas.openxmlformats.org/officeDocument/2006/relationships/image" Target="media/image674.wmf"/><Relationship Id="rId1531" Type="http://schemas.openxmlformats.org/officeDocument/2006/relationships/oleObject" Target="embeddings/oleObject749.bin"/><Relationship Id="rId1769" Type="http://schemas.openxmlformats.org/officeDocument/2006/relationships/oleObject" Target="embeddings/oleObject868.bin"/><Relationship Id="rId1976" Type="http://schemas.openxmlformats.org/officeDocument/2006/relationships/image" Target="media/image1004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76.bin"/><Relationship Id="rId1170" Type="http://schemas.openxmlformats.org/officeDocument/2006/relationships/image" Target="media/image597.wmf"/><Relationship Id="rId1629" Type="http://schemas.openxmlformats.org/officeDocument/2006/relationships/oleObject" Target="embeddings/oleObject798.bin"/><Relationship Id="rId1836" Type="http://schemas.openxmlformats.org/officeDocument/2006/relationships/image" Target="media/image930.wmf"/><Relationship Id="rId2014" Type="http://schemas.openxmlformats.org/officeDocument/2006/relationships/oleObject" Target="embeddings/oleObject987.bin"/><Relationship Id="rId638" Type="http://schemas.openxmlformats.org/officeDocument/2006/relationships/image" Target="media/image317.wmf"/><Relationship Id="rId845" Type="http://schemas.openxmlformats.org/officeDocument/2006/relationships/image" Target="media/image428.wmf"/><Relationship Id="rId1030" Type="http://schemas.openxmlformats.org/officeDocument/2006/relationships/image" Target="media/image527.wmf"/><Relationship Id="rId1268" Type="http://schemas.openxmlformats.org/officeDocument/2006/relationships/image" Target="media/image646.wmf"/><Relationship Id="rId1475" Type="http://schemas.openxmlformats.org/officeDocument/2006/relationships/oleObject" Target="embeddings/oleObject721.bin"/><Relationship Id="rId1682" Type="http://schemas.openxmlformats.org/officeDocument/2006/relationships/image" Target="media/image853.wmf"/><Relationship Id="rId1903" Type="http://schemas.openxmlformats.org/officeDocument/2006/relationships/oleObject" Target="embeddings/oleObject935.bin"/><Relationship Id="rId2098" Type="http://schemas.openxmlformats.org/officeDocument/2006/relationships/image" Target="media/image1067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76.wmf"/><Relationship Id="rId1335" Type="http://schemas.openxmlformats.org/officeDocument/2006/relationships/oleObject" Target="embeddings/oleObject651.bin"/><Relationship Id="rId1542" Type="http://schemas.openxmlformats.org/officeDocument/2006/relationships/image" Target="media/image783.wmf"/><Relationship Id="rId1987" Type="http://schemas.openxmlformats.org/officeDocument/2006/relationships/oleObject" Target="embeddings/oleObject973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68.wmf"/><Relationship Id="rId996" Type="http://schemas.openxmlformats.org/officeDocument/2006/relationships/image" Target="media/image510.wmf"/><Relationship Id="rId1847" Type="http://schemas.openxmlformats.org/officeDocument/2006/relationships/oleObject" Target="embeddings/oleObject907.bin"/><Relationship Id="rId2025" Type="http://schemas.openxmlformats.org/officeDocument/2006/relationships/oleObject" Target="embeddings/oleObject993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18.bin"/><Relationship Id="rId1181" Type="http://schemas.openxmlformats.org/officeDocument/2006/relationships/oleObject" Target="embeddings/oleObject574.bin"/><Relationship Id="rId1279" Type="http://schemas.openxmlformats.org/officeDocument/2006/relationships/oleObject" Target="embeddings/oleObject623.bin"/><Relationship Id="rId1402" Type="http://schemas.openxmlformats.org/officeDocument/2006/relationships/image" Target="media/image713.wmf"/><Relationship Id="rId1486" Type="http://schemas.openxmlformats.org/officeDocument/2006/relationships/image" Target="media/image755.wmf"/><Relationship Id="rId1707" Type="http://schemas.openxmlformats.org/officeDocument/2006/relationships/oleObject" Target="embeddings/oleObject83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04.bin"/><Relationship Id="rId1139" Type="http://schemas.openxmlformats.org/officeDocument/2006/relationships/oleObject" Target="embeddings/oleObject553.bin"/><Relationship Id="rId1346" Type="http://schemas.openxmlformats.org/officeDocument/2006/relationships/image" Target="media/image685.wmf"/><Relationship Id="rId1693" Type="http://schemas.openxmlformats.org/officeDocument/2006/relationships/oleObject" Target="embeddings/oleObject830.bin"/><Relationship Id="rId1914" Type="http://schemas.openxmlformats.org/officeDocument/2006/relationships/oleObject" Target="embeddings/oleObject941.bin"/><Relationship Id="rId1998" Type="http://schemas.openxmlformats.org/officeDocument/2006/relationships/image" Target="media/image1015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45.bin"/><Relationship Id="rId1553" Type="http://schemas.openxmlformats.org/officeDocument/2006/relationships/oleObject" Target="embeddings/oleObject760.bin"/><Relationship Id="rId1760" Type="http://schemas.openxmlformats.org/officeDocument/2006/relationships/image" Target="media/image892.wmf"/><Relationship Id="rId1858" Type="http://schemas.openxmlformats.org/officeDocument/2006/relationships/image" Target="media/image941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9.wmf"/><Relationship Id="rId1192" Type="http://schemas.openxmlformats.org/officeDocument/2006/relationships/image" Target="media/image608.wmf"/><Relationship Id="rId1206" Type="http://schemas.openxmlformats.org/officeDocument/2006/relationships/image" Target="media/image615.wmf"/><Relationship Id="rId1413" Type="http://schemas.openxmlformats.org/officeDocument/2006/relationships/oleObject" Target="embeddings/oleObject690.bin"/><Relationship Id="rId1620" Type="http://schemas.openxmlformats.org/officeDocument/2006/relationships/image" Target="media/image822.wmf"/><Relationship Id="rId2036" Type="http://schemas.openxmlformats.org/officeDocument/2006/relationships/image" Target="media/image1032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9.wmf"/><Relationship Id="rId867" Type="http://schemas.openxmlformats.org/officeDocument/2006/relationships/image" Target="media/image439.wmf"/><Relationship Id="rId1052" Type="http://schemas.openxmlformats.org/officeDocument/2006/relationships/image" Target="media/image538.wmf"/><Relationship Id="rId1497" Type="http://schemas.openxmlformats.org/officeDocument/2006/relationships/oleObject" Target="embeddings/oleObject732.bin"/><Relationship Id="rId1718" Type="http://schemas.openxmlformats.org/officeDocument/2006/relationships/image" Target="media/image871.wmf"/><Relationship Id="rId1925" Type="http://schemas.openxmlformats.org/officeDocument/2006/relationships/image" Target="media/image973.wmf"/><Relationship Id="rId2103" Type="http://schemas.openxmlformats.org/officeDocument/2006/relationships/image" Target="media/image1069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2.bin"/><Relationship Id="rId934" Type="http://schemas.openxmlformats.org/officeDocument/2006/relationships/image" Target="media/image479.wmf"/><Relationship Id="rId1357" Type="http://schemas.openxmlformats.org/officeDocument/2006/relationships/oleObject" Target="embeddings/oleObject662.bin"/><Relationship Id="rId1564" Type="http://schemas.openxmlformats.org/officeDocument/2006/relationships/image" Target="media/image794.wmf"/><Relationship Id="rId1771" Type="http://schemas.openxmlformats.org/officeDocument/2006/relationships/oleObject" Target="embeddings/oleObject869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592.bin"/><Relationship Id="rId1424" Type="http://schemas.openxmlformats.org/officeDocument/2006/relationships/image" Target="media/image724.wmf"/><Relationship Id="rId1631" Type="http://schemas.openxmlformats.org/officeDocument/2006/relationships/oleObject" Target="embeddings/oleObject799.bin"/><Relationship Id="rId1869" Type="http://schemas.openxmlformats.org/officeDocument/2006/relationships/oleObject" Target="embeddings/oleObject918.bin"/><Relationship Id="rId2047" Type="http://schemas.openxmlformats.org/officeDocument/2006/relationships/image" Target="media/image1040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29.bin"/><Relationship Id="rId1063" Type="http://schemas.openxmlformats.org/officeDocument/2006/relationships/oleObject" Target="embeddings/oleObject515.bin"/><Relationship Id="rId1270" Type="http://schemas.openxmlformats.org/officeDocument/2006/relationships/image" Target="media/image647.wmf"/><Relationship Id="rId1729" Type="http://schemas.openxmlformats.org/officeDocument/2006/relationships/oleObject" Target="embeddings/oleObject848.bin"/><Relationship Id="rId1936" Type="http://schemas.openxmlformats.org/officeDocument/2006/relationships/oleObject" Target="embeddings/oleObject953.bin"/><Relationship Id="rId2114" Type="http://schemas.openxmlformats.org/officeDocument/2006/relationships/oleObject" Target="embeddings/oleObject1035.bin"/><Relationship Id="rId640" Type="http://schemas.openxmlformats.org/officeDocument/2006/relationships/image" Target="media/image318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56.bin"/><Relationship Id="rId1368" Type="http://schemas.openxmlformats.org/officeDocument/2006/relationships/image" Target="media/image696.wmf"/><Relationship Id="rId1575" Type="http://schemas.openxmlformats.org/officeDocument/2006/relationships/oleObject" Target="embeddings/oleObject771.bin"/><Relationship Id="rId1782" Type="http://schemas.openxmlformats.org/officeDocument/2006/relationships/image" Target="media/image903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image" Target="media/image405.wmf"/><Relationship Id="rId1130" Type="http://schemas.openxmlformats.org/officeDocument/2006/relationships/image" Target="media/image577.wmf"/><Relationship Id="rId1228" Type="http://schemas.openxmlformats.org/officeDocument/2006/relationships/image" Target="media/image626.wmf"/><Relationship Id="rId1435" Type="http://schemas.openxmlformats.org/officeDocument/2006/relationships/oleObject" Target="embeddings/oleObject701.bin"/><Relationship Id="rId2058" Type="http://schemas.openxmlformats.org/officeDocument/2006/relationships/image" Target="media/image104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54.wmf"/><Relationship Id="rId1074" Type="http://schemas.openxmlformats.org/officeDocument/2006/relationships/image" Target="media/image549.wmf"/><Relationship Id="rId1642" Type="http://schemas.openxmlformats.org/officeDocument/2006/relationships/image" Target="media/image833.wmf"/><Relationship Id="rId1947" Type="http://schemas.openxmlformats.org/officeDocument/2006/relationships/image" Target="media/image985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24.bin"/><Relationship Id="rId1379" Type="http://schemas.openxmlformats.org/officeDocument/2006/relationships/oleObject" Target="embeddings/oleObject673.bin"/><Relationship Id="rId1502" Type="http://schemas.openxmlformats.org/officeDocument/2006/relationships/image" Target="media/image763.wmf"/><Relationship Id="rId1586" Type="http://schemas.openxmlformats.org/officeDocument/2006/relationships/image" Target="media/image805.wmf"/><Relationship Id="rId1807" Type="http://schemas.openxmlformats.org/officeDocument/2006/relationships/oleObject" Target="embeddings/oleObject887.bin"/><Relationship Id="rId2125" Type="http://schemas.openxmlformats.org/officeDocument/2006/relationships/image" Target="media/image1080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90.wmf"/><Relationship Id="rId1141" Type="http://schemas.openxmlformats.org/officeDocument/2006/relationships/oleObject" Target="embeddings/oleObject554.bin"/><Relationship Id="rId1239" Type="http://schemas.openxmlformats.org/officeDocument/2006/relationships/oleObject" Target="embeddings/oleObject603.bin"/><Relationship Id="rId1793" Type="http://schemas.openxmlformats.org/officeDocument/2006/relationships/oleObject" Target="embeddings/oleObject880.bin"/><Relationship Id="rId2069" Type="http://schemas.openxmlformats.org/officeDocument/2006/relationships/image" Target="media/image105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11.wmf"/><Relationship Id="rId1001" Type="http://schemas.openxmlformats.org/officeDocument/2006/relationships/oleObject" Target="embeddings/oleObject484.bin"/><Relationship Id="rId1446" Type="http://schemas.openxmlformats.org/officeDocument/2006/relationships/image" Target="media/image735.wmf"/><Relationship Id="rId1653" Type="http://schemas.openxmlformats.org/officeDocument/2006/relationships/oleObject" Target="embeddings/oleObject810.bin"/><Relationship Id="rId1860" Type="http://schemas.openxmlformats.org/officeDocument/2006/relationships/image" Target="media/image942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26.bin"/><Relationship Id="rId1292" Type="http://schemas.openxmlformats.org/officeDocument/2006/relationships/image" Target="media/image658.wmf"/><Relationship Id="rId1306" Type="http://schemas.openxmlformats.org/officeDocument/2006/relationships/image" Target="media/image665.wmf"/><Relationship Id="rId1513" Type="http://schemas.openxmlformats.org/officeDocument/2006/relationships/oleObject" Target="embeddings/oleObject740.bin"/><Relationship Id="rId1720" Type="http://schemas.openxmlformats.org/officeDocument/2006/relationships/image" Target="media/image872.wmf"/><Relationship Id="rId1958" Type="http://schemas.openxmlformats.org/officeDocument/2006/relationships/image" Target="media/image995.wmf"/><Relationship Id="rId2136" Type="http://schemas.openxmlformats.org/officeDocument/2006/relationships/oleObject" Target="embeddings/oleObject104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wmf"/><Relationship Id="rId967" Type="http://schemas.openxmlformats.org/officeDocument/2006/relationships/oleObject" Target="embeddings/oleObject467.bin"/><Relationship Id="rId1152" Type="http://schemas.openxmlformats.org/officeDocument/2006/relationships/image" Target="media/image588.wmf"/><Relationship Id="rId1597" Type="http://schemas.openxmlformats.org/officeDocument/2006/relationships/oleObject" Target="embeddings/oleObject782.bin"/><Relationship Id="rId1818" Type="http://schemas.openxmlformats.org/officeDocument/2006/relationships/image" Target="media/image921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06.bin"/><Relationship Id="rId1012" Type="http://schemas.openxmlformats.org/officeDocument/2006/relationships/image" Target="media/image518.wmf"/><Relationship Id="rId1457" Type="http://schemas.openxmlformats.org/officeDocument/2006/relationships/oleObject" Target="embeddings/oleObject712.bin"/><Relationship Id="rId1664" Type="http://schemas.openxmlformats.org/officeDocument/2006/relationships/image" Target="media/image844.wmf"/><Relationship Id="rId1871" Type="http://schemas.openxmlformats.org/officeDocument/2006/relationships/oleObject" Target="embeddings/oleObject919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30.bin"/><Relationship Id="rId1096" Type="http://schemas.openxmlformats.org/officeDocument/2006/relationships/image" Target="media/image560.wmf"/><Relationship Id="rId1317" Type="http://schemas.openxmlformats.org/officeDocument/2006/relationships/oleObject" Target="embeddings/oleObject642.bin"/><Relationship Id="rId1524" Type="http://schemas.openxmlformats.org/officeDocument/2006/relationships/image" Target="media/image774.wmf"/><Relationship Id="rId1731" Type="http://schemas.openxmlformats.org/officeDocument/2006/relationships/oleObject" Target="embeddings/oleObject849.bin"/><Relationship Id="rId1969" Type="http://schemas.openxmlformats.org/officeDocument/2006/relationships/oleObject" Target="embeddings/oleObject96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501.wmf"/><Relationship Id="rId1163" Type="http://schemas.openxmlformats.org/officeDocument/2006/relationships/oleObject" Target="embeddings/oleObject565.bin"/><Relationship Id="rId1370" Type="http://schemas.openxmlformats.org/officeDocument/2006/relationships/image" Target="media/image697.wmf"/><Relationship Id="rId1829" Type="http://schemas.openxmlformats.org/officeDocument/2006/relationships/oleObject" Target="embeddings/oleObject898.bin"/><Relationship Id="rId2007" Type="http://schemas.openxmlformats.org/officeDocument/2006/relationships/oleObject" Target="embeddings/oleObject983.bin"/><Relationship Id="rId740" Type="http://schemas.openxmlformats.org/officeDocument/2006/relationships/image" Target="media/image367.wmf"/><Relationship Id="rId838" Type="http://schemas.openxmlformats.org/officeDocument/2006/relationships/oleObject" Target="embeddings/oleObject409.bin"/><Relationship Id="rId1023" Type="http://schemas.openxmlformats.org/officeDocument/2006/relationships/oleObject" Target="embeddings/oleObject495.bin"/><Relationship Id="rId1468" Type="http://schemas.openxmlformats.org/officeDocument/2006/relationships/image" Target="media/image746.wmf"/><Relationship Id="rId1675" Type="http://schemas.openxmlformats.org/officeDocument/2006/relationships/oleObject" Target="embeddings/oleObject821.bin"/><Relationship Id="rId1882" Type="http://schemas.openxmlformats.org/officeDocument/2006/relationships/image" Target="media/image953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1230" Type="http://schemas.openxmlformats.org/officeDocument/2006/relationships/image" Target="media/image627.wmf"/><Relationship Id="rId1328" Type="http://schemas.openxmlformats.org/officeDocument/2006/relationships/image" Target="media/image676.wmf"/><Relationship Id="rId1535" Type="http://schemas.openxmlformats.org/officeDocument/2006/relationships/oleObject" Target="embeddings/oleObject751.bin"/><Relationship Id="rId2060" Type="http://schemas.openxmlformats.org/officeDocument/2006/relationships/image" Target="media/image1049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56.wmf"/><Relationship Id="rId905" Type="http://schemas.openxmlformats.org/officeDocument/2006/relationships/oleObject" Target="embeddings/oleObject436.bin"/><Relationship Id="rId989" Type="http://schemas.openxmlformats.org/officeDocument/2006/relationships/oleObject" Target="embeddings/oleObject478.bin"/><Relationship Id="rId1742" Type="http://schemas.openxmlformats.org/officeDocument/2006/relationships/image" Target="media/image883.wmf"/><Relationship Id="rId2018" Type="http://schemas.openxmlformats.org/officeDocument/2006/relationships/oleObject" Target="embeddings/oleObject989.bin"/><Relationship Id="rId34" Type="http://schemas.openxmlformats.org/officeDocument/2006/relationships/image" Target="media/image15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4.bin"/><Relationship Id="rId849" Type="http://schemas.openxmlformats.org/officeDocument/2006/relationships/image" Target="media/image430.wmf"/><Relationship Id="rId1174" Type="http://schemas.openxmlformats.org/officeDocument/2006/relationships/image" Target="media/image599.wmf"/><Relationship Id="rId1381" Type="http://schemas.openxmlformats.org/officeDocument/2006/relationships/oleObject" Target="embeddings/oleObject674.bin"/><Relationship Id="rId1479" Type="http://schemas.openxmlformats.org/officeDocument/2006/relationships/oleObject" Target="embeddings/oleObject723.bin"/><Relationship Id="rId1602" Type="http://schemas.openxmlformats.org/officeDocument/2006/relationships/image" Target="media/image813.wmf"/><Relationship Id="rId1686" Type="http://schemas.openxmlformats.org/officeDocument/2006/relationships/image" Target="media/image855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29.wmf"/><Relationship Id="rId1241" Type="http://schemas.openxmlformats.org/officeDocument/2006/relationships/oleObject" Target="embeddings/oleObject604.bin"/><Relationship Id="rId1339" Type="http://schemas.openxmlformats.org/officeDocument/2006/relationships/oleObject" Target="embeddings/oleObject653.bin"/><Relationship Id="rId1893" Type="http://schemas.openxmlformats.org/officeDocument/2006/relationships/oleObject" Target="embeddings/oleObject930.bin"/><Relationship Id="rId1907" Type="http://schemas.openxmlformats.org/officeDocument/2006/relationships/oleObject" Target="embeddings/oleObject937.bin"/><Relationship Id="rId2071" Type="http://schemas.openxmlformats.org/officeDocument/2006/relationships/image" Target="media/image1054.wmf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70.wmf"/><Relationship Id="rId1101" Type="http://schemas.openxmlformats.org/officeDocument/2006/relationships/oleObject" Target="embeddings/oleObject534.bin"/><Relationship Id="rId1546" Type="http://schemas.openxmlformats.org/officeDocument/2006/relationships/image" Target="media/image785.wmf"/><Relationship Id="rId1753" Type="http://schemas.openxmlformats.org/officeDocument/2006/relationships/oleObject" Target="embeddings/oleObject860.bin"/><Relationship Id="rId1960" Type="http://schemas.openxmlformats.org/officeDocument/2006/relationships/image" Target="media/image996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76.bin"/><Relationship Id="rId1392" Type="http://schemas.openxmlformats.org/officeDocument/2006/relationships/image" Target="media/image708.wmf"/><Relationship Id="rId1406" Type="http://schemas.openxmlformats.org/officeDocument/2006/relationships/image" Target="media/image715.wmf"/><Relationship Id="rId1613" Type="http://schemas.openxmlformats.org/officeDocument/2006/relationships/oleObject" Target="embeddings/oleObject790.bin"/><Relationship Id="rId1820" Type="http://schemas.openxmlformats.org/officeDocument/2006/relationships/image" Target="media/image922.wmf"/><Relationship Id="rId2029" Type="http://schemas.openxmlformats.org/officeDocument/2006/relationships/oleObject" Target="embeddings/oleObject99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06.bin"/><Relationship Id="rId1252" Type="http://schemas.openxmlformats.org/officeDocument/2006/relationships/image" Target="media/image638.wmf"/><Relationship Id="rId1697" Type="http://schemas.openxmlformats.org/officeDocument/2006/relationships/oleObject" Target="embeddings/oleObject832.bin"/><Relationship Id="rId1918" Type="http://schemas.openxmlformats.org/officeDocument/2006/relationships/oleObject" Target="embeddings/oleObject944.bin"/><Relationship Id="rId2082" Type="http://schemas.openxmlformats.org/officeDocument/2006/relationships/image" Target="media/image105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47.bin"/><Relationship Id="rId1112" Type="http://schemas.openxmlformats.org/officeDocument/2006/relationships/image" Target="media/image568.wmf"/><Relationship Id="rId1557" Type="http://schemas.openxmlformats.org/officeDocument/2006/relationships/oleObject" Target="embeddings/oleObject762.bin"/><Relationship Id="rId1764" Type="http://schemas.openxmlformats.org/officeDocument/2006/relationships/image" Target="media/image894.wmf"/><Relationship Id="rId1971" Type="http://schemas.openxmlformats.org/officeDocument/2006/relationships/oleObject" Target="embeddings/oleObject965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610.wmf"/><Relationship Id="rId1417" Type="http://schemas.openxmlformats.org/officeDocument/2006/relationships/oleObject" Target="embeddings/oleObject692.bin"/><Relationship Id="rId1624" Type="http://schemas.openxmlformats.org/officeDocument/2006/relationships/image" Target="media/image824.wmf"/><Relationship Id="rId1831" Type="http://schemas.openxmlformats.org/officeDocument/2006/relationships/oleObject" Target="embeddings/oleObject899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502.wmf"/><Relationship Id="rId1056" Type="http://schemas.openxmlformats.org/officeDocument/2006/relationships/image" Target="media/image540.wmf"/><Relationship Id="rId1263" Type="http://schemas.openxmlformats.org/officeDocument/2006/relationships/oleObject" Target="embeddings/oleObject615.bin"/><Relationship Id="rId1929" Type="http://schemas.openxmlformats.org/officeDocument/2006/relationships/image" Target="media/image975.wmf"/><Relationship Id="rId2093" Type="http://schemas.openxmlformats.org/officeDocument/2006/relationships/oleObject" Target="embeddings/oleObject1024.bin"/><Relationship Id="rId2107" Type="http://schemas.openxmlformats.org/officeDocument/2006/relationships/image" Target="media/image1071.wmf"/><Relationship Id="rId840" Type="http://schemas.openxmlformats.org/officeDocument/2006/relationships/oleObject" Target="embeddings/oleObject410.bin"/><Relationship Id="rId938" Type="http://schemas.openxmlformats.org/officeDocument/2006/relationships/image" Target="media/image481.wmf"/><Relationship Id="rId1470" Type="http://schemas.openxmlformats.org/officeDocument/2006/relationships/image" Target="media/image747.wmf"/><Relationship Id="rId1568" Type="http://schemas.openxmlformats.org/officeDocument/2006/relationships/image" Target="media/image796.wmf"/><Relationship Id="rId1775" Type="http://schemas.openxmlformats.org/officeDocument/2006/relationships/oleObject" Target="embeddings/oleObject87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45.bin"/><Relationship Id="rId1330" Type="http://schemas.openxmlformats.org/officeDocument/2006/relationships/image" Target="media/image677.wmf"/><Relationship Id="rId1428" Type="http://schemas.openxmlformats.org/officeDocument/2006/relationships/image" Target="media/image726.wmf"/><Relationship Id="rId1635" Type="http://schemas.openxmlformats.org/officeDocument/2006/relationships/oleObject" Target="embeddings/oleObject801.bin"/><Relationship Id="rId1982" Type="http://schemas.openxmlformats.org/officeDocument/2006/relationships/image" Target="media/image1007.wmf"/><Relationship Id="rId132" Type="http://schemas.openxmlformats.org/officeDocument/2006/relationships/image" Target="media/image64.wmf"/><Relationship Id="rId784" Type="http://schemas.openxmlformats.org/officeDocument/2006/relationships/image" Target="media/image390.wmf"/><Relationship Id="rId991" Type="http://schemas.openxmlformats.org/officeDocument/2006/relationships/oleObject" Target="embeddings/oleObject479.bin"/><Relationship Id="rId1067" Type="http://schemas.openxmlformats.org/officeDocument/2006/relationships/oleObject" Target="embeddings/oleObject517.bin"/><Relationship Id="rId1842" Type="http://schemas.openxmlformats.org/officeDocument/2006/relationships/image" Target="media/image933.wmf"/><Relationship Id="rId2020" Type="http://schemas.openxmlformats.org/officeDocument/2006/relationships/oleObject" Target="embeddings/oleObject990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wmf"/><Relationship Id="rId851" Type="http://schemas.openxmlformats.org/officeDocument/2006/relationships/image" Target="media/image431.wmf"/><Relationship Id="rId1274" Type="http://schemas.openxmlformats.org/officeDocument/2006/relationships/image" Target="media/image649.wmf"/><Relationship Id="rId1481" Type="http://schemas.openxmlformats.org/officeDocument/2006/relationships/oleObject" Target="embeddings/oleObject724.bin"/><Relationship Id="rId1579" Type="http://schemas.openxmlformats.org/officeDocument/2006/relationships/oleObject" Target="embeddings/oleObject773.bin"/><Relationship Id="rId1702" Type="http://schemas.openxmlformats.org/officeDocument/2006/relationships/image" Target="media/image863.wmf"/><Relationship Id="rId2118" Type="http://schemas.openxmlformats.org/officeDocument/2006/relationships/oleObject" Target="embeddings/oleObject103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58.bin"/><Relationship Id="rId1134" Type="http://schemas.openxmlformats.org/officeDocument/2006/relationships/image" Target="media/image579.wmf"/><Relationship Id="rId1341" Type="http://schemas.openxmlformats.org/officeDocument/2006/relationships/oleObject" Target="embeddings/oleObject654.bin"/><Relationship Id="rId1786" Type="http://schemas.openxmlformats.org/officeDocument/2006/relationships/image" Target="media/image905.wmf"/><Relationship Id="rId1993" Type="http://schemas.openxmlformats.org/officeDocument/2006/relationships/oleObject" Target="embeddings/oleObject97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4.bin"/><Relationship Id="rId809" Type="http://schemas.openxmlformats.org/officeDocument/2006/relationships/image" Target="media/image408.wmf"/><Relationship Id="rId1201" Type="http://schemas.openxmlformats.org/officeDocument/2006/relationships/oleObject" Target="embeddings/oleObject584.bin"/><Relationship Id="rId1439" Type="http://schemas.openxmlformats.org/officeDocument/2006/relationships/oleObject" Target="embeddings/oleObject703.bin"/><Relationship Id="rId1646" Type="http://schemas.openxmlformats.org/officeDocument/2006/relationships/image" Target="media/image835.wmf"/><Relationship Id="rId1853" Type="http://schemas.openxmlformats.org/officeDocument/2006/relationships/oleObject" Target="embeddings/oleObject910.bin"/><Relationship Id="rId2031" Type="http://schemas.openxmlformats.org/officeDocument/2006/relationships/image" Target="media/image103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1.bin"/><Relationship Id="rId1078" Type="http://schemas.openxmlformats.org/officeDocument/2006/relationships/image" Target="media/image551.wmf"/><Relationship Id="rId1285" Type="http://schemas.openxmlformats.org/officeDocument/2006/relationships/oleObject" Target="embeddings/oleObject626.bin"/><Relationship Id="rId1492" Type="http://schemas.openxmlformats.org/officeDocument/2006/relationships/image" Target="media/image758.wmf"/><Relationship Id="rId1506" Type="http://schemas.openxmlformats.org/officeDocument/2006/relationships/image" Target="media/image765.wmf"/><Relationship Id="rId1713" Type="http://schemas.openxmlformats.org/officeDocument/2006/relationships/oleObject" Target="embeddings/oleObject840.bin"/><Relationship Id="rId1920" Type="http://schemas.openxmlformats.org/officeDocument/2006/relationships/oleObject" Target="embeddings/oleObject945.bin"/><Relationship Id="rId2129" Type="http://schemas.openxmlformats.org/officeDocument/2006/relationships/image" Target="media/image1082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56.bin"/><Relationship Id="rId1352" Type="http://schemas.openxmlformats.org/officeDocument/2006/relationships/image" Target="media/image688.wmf"/><Relationship Id="rId1797" Type="http://schemas.openxmlformats.org/officeDocument/2006/relationships/oleObject" Target="embeddings/oleObject882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486.bin"/><Relationship Id="rId1212" Type="http://schemas.openxmlformats.org/officeDocument/2006/relationships/image" Target="media/image618.wmf"/><Relationship Id="rId1657" Type="http://schemas.openxmlformats.org/officeDocument/2006/relationships/oleObject" Target="embeddings/oleObject812.bin"/><Relationship Id="rId1864" Type="http://schemas.openxmlformats.org/officeDocument/2006/relationships/image" Target="media/image944.wmf"/><Relationship Id="rId2042" Type="http://schemas.openxmlformats.org/officeDocument/2006/relationships/image" Target="media/image1037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wmf"/><Relationship Id="rId873" Type="http://schemas.openxmlformats.org/officeDocument/2006/relationships/image" Target="media/image442.wmf"/><Relationship Id="rId1089" Type="http://schemas.openxmlformats.org/officeDocument/2006/relationships/oleObject" Target="embeddings/oleObject528.bin"/><Relationship Id="rId1296" Type="http://schemas.openxmlformats.org/officeDocument/2006/relationships/image" Target="media/image660.wmf"/><Relationship Id="rId1517" Type="http://schemas.openxmlformats.org/officeDocument/2006/relationships/oleObject" Target="embeddings/oleObject742.bin"/><Relationship Id="rId1724" Type="http://schemas.openxmlformats.org/officeDocument/2006/relationships/image" Target="media/image87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wmf"/><Relationship Id="rId1156" Type="http://schemas.openxmlformats.org/officeDocument/2006/relationships/image" Target="media/image590.wmf"/><Relationship Id="rId1363" Type="http://schemas.openxmlformats.org/officeDocument/2006/relationships/oleObject" Target="embeddings/oleObject665.bin"/><Relationship Id="rId1931" Type="http://schemas.openxmlformats.org/officeDocument/2006/relationships/image" Target="media/image976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82.wmf"/><Relationship Id="rId1016" Type="http://schemas.openxmlformats.org/officeDocument/2006/relationships/image" Target="media/image520.wmf"/><Relationship Id="rId1570" Type="http://schemas.openxmlformats.org/officeDocument/2006/relationships/image" Target="media/image797.wmf"/><Relationship Id="rId1668" Type="http://schemas.openxmlformats.org/officeDocument/2006/relationships/image" Target="media/image846.wmf"/><Relationship Id="rId1875" Type="http://schemas.openxmlformats.org/officeDocument/2006/relationships/oleObject" Target="embeddings/oleObject921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400.wmf"/><Relationship Id="rId1223" Type="http://schemas.openxmlformats.org/officeDocument/2006/relationships/oleObject" Target="embeddings/oleObject595.bin"/><Relationship Id="rId1430" Type="http://schemas.openxmlformats.org/officeDocument/2006/relationships/image" Target="media/image727.wmf"/><Relationship Id="rId1528" Type="http://schemas.openxmlformats.org/officeDocument/2006/relationships/image" Target="media/image776.wmf"/><Relationship Id="rId2053" Type="http://schemas.openxmlformats.org/officeDocument/2006/relationships/oleObject" Target="embeddings/oleObject1003.bin"/><Relationship Id="rId232" Type="http://schemas.openxmlformats.org/officeDocument/2006/relationships/image" Target="media/image114.wmf"/><Relationship Id="rId884" Type="http://schemas.openxmlformats.org/officeDocument/2006/relationships/image" Target="media/image449.wmf"/><Relationship Id="rId1735" Type="http://schemas.openxmlformats.org/officeDocument/2006/relationships/oleObject" Target="embeddings/oleObject851.bin"/><Relationship Id="rId1942" Type="http://schemas.openxmlformats.org/officeDocument/2006/relationships/oleObject" Target="embeddings/oleObject956.bin"/><Relationship Id="rId2120" Type="http://schemas.openxmlformats.org/officeDocument/2006/relationships/oleObject" Target="embeddings/oleObject1038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59.bin"/><Relationship Id="rId1167" Type="http://schemas.openxmlformats.org/officeDocument/2006/relationships/oleObject" Target="embeddings/oleObject567.bin"/><Relationship Id="rId1374" Type="http://schemas.openxmlformats.org/officeDocument/2006/relationships/image" Target="media/image699.wmf"/><Relationship Id="rId1581" Type="http://schemas.openxmlformats.org/officeDocument/2006/relationships/oleObject" Target="embeddings/oleObject774.bin"/><Relationship Id="rId1679" Type="http://schemas.openxmlformats.org/officeDocument/2006/relationships/oleObject" Target="embeddings/oleObject823.bin"/><Relationship Id="rId1802" Type="http://schemas.openxmlformats.org/officeDocument/2006/relationships/image" Target="media/image913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398.bin"/><Relationship Id="rId1027" Type="http://schemas.openxmlformats.org/officeDocument/2006/relationships/oleObject" Target="embeddings/oleObject497.bin"/><Relationship Id="rId1234" Type="http://schemas.openxmlformats.org/officeDocument/2006/relationships/image" Target="media/image629.wmf"/><Relationship Id="rId1441" Type="http://schemas.openxmlformats.org/officeDocument/2006/relationships/oleObject" Target="embeddings/oleObject704.bin"/><Relationship Id="rId1886" Type="http://schemas.openxmlformats.org/officeDocument/2006/relationships/image" Target="media/image955.wmf"/><Relationship Id="rId2064" Type="http://schemas.openxmlformats.org/officeDocument/2006/relationships/image" Target="media/image1051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31.bin"/><Relationship Id="rId909" Type="http://schemas.openxmlformats.org/officeDocument/2006/relationships/oleObject" Target="embeddings/oleObject438.bin"/><Relationship Id="rId1080" Type="http://schemas.openxmlformats.org/officeDocument/2006/relationships/image" Target="media/image552.wmf"/><Relationship Id="rId1301" Type="http://schemas.openxmlformats.org/officeDocument/2006/relationships/oleObject" Target="embeddings/oleObject634.bin"/><Relationship Id="rId1539" Type="http://schemas.openxmlformats.org/officeDocument/2006/relationships/oleObject" Target="embeddings/oleObject753.bin"/><Relationship Id="rId1746" Type="http://schemas.openxmlformats.org/officeDocument/2006/relationships/image" Target="media/image885.wmf"/><Relationship Id="rId1953" Type="http://schemas.openxmlformats.org/officeDocument/2006/relationships/oleObject" Target="embeddings/oleObject958.bin"/><Relationship Id="rId2131" Type="http://schemas.openxmlformats.org/officeDocument/2006/relationships/oleObject" Target="embeddings/oleObject104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6.bin"/><Relationship Id="rId962" Type="http://schemas.openxmlformats.org/officeDocument/2006/relationships/image" Target="media/image493.wmf"/><Relationship Id="rId1178" Type="http://schemas.openxmlformats.org/officeDocument/2006/relationships/image" Target="media/image601.wmf"/><Relationship Id="rId1385" Type="http://schemas.openxmlformats.org/officeDocument/2006/relationships/oleObject" Target="embeddings/oleObject676.bin"/><Relationship Id="rId1592" Type="http://schemas.openxmlformats.org/officeDocument/2006/relationships/image" Target="media/image808.wmf"/><Relationship Id="rId1606" Type="http://schemas.openxmlformats.org/officeDocument/2006/relationships/image" Target="media/image815.wmf"/><Relationship Id="rId1813" Type="http://schemas.openxmlformats.org/officeDocument/2006/relationships/oleObject" Target="embeddings/oleObject890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14.wmf"/><Relationship Id="rId1038" Type="http://schemas.openxmlformats.org/officeDocument/2006/relationships/image" Target="media/image531.wmf"/><Relationship Id="rId1245" Type="http://schemas.openxmlformats.org/officeDocument/2006/relationships/oleObject" Target="embeddings/oleObject606.bin"/><Relationship Id="rId1452" Type="http://schemas.openxmlformats.org/officeDocument/2006/relationships/image" Target="media/image738.wmf"/><Relationship Id="rId1897" Type="http://schemas.openxmlformats.org/officeDocument/2006/relationships/oleObject" Target="embeddings/oleObject932.bin"/><Relationship Id="rId2075" Type="http://schemas.openxmlformats.org/officeDocument/2006/relationships/image" Target="media/image1056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29.bin"/><Relationship Id="rId1105" Type="http://schemas.openxmlformats.org/officeDocument/2006/relationships/oleObject" Target="embeddings/oleObject536.bin"/><Relationship Id="rId1312" Type="http://schemas.openxmlformats.org/officeDocument/2006/relationships/image" Target="media/image668.wmf"/><Relationship Id="rId1757" Type="http://schemas.openxmlformats.org/officeDocument/2006/relationships/oleObject" Target="embeddings/oleObject862.bin"/><Relationship Id="rId1964" Type="http://schemas.openxmlformats.org/officeDocument/2006/relationships/image" Target="media/image99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78.bin"/><Relationship Id="rId1396" Type="http://schemas.openxmlformats.org/officeDocument/2006/relationships/image" Target="media/image710.wmf"/><Relationship Id="rId1617" Type="http://schemas.openxmlformats.org/officeDocument/2006/relationships/oleObject" Target="embeddings/oleObject792.bin"/><Relationship Id="rId1824" Type="http://schemas.openxmlformats.org/officeDocument/2006/relationships/image" Target="media/image924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70.bin"/><Relationship Id="rId1049" Type="http://schemas.openxmlformats.org/officeDocument/2006/relationships/oleObject" Target="embeddings/oleObject508.bin"/><Relationship Id="rId1256" Type="http://schemas.openxmlformats.org/officeDocument/2006/relationships/image" Target="media/image640.wmf"/><Relationship Id="rId2002" Type="http://schemas.openxmlformats.org/officeDocument/2006/relationships/image" Target="media/image1017.wmf"/><Relationship Id="rId2086" Type="http://schemas.openxmlformats.org/officeDocument/2006/relationships/image" Target="media/image1061.wmf"/><Relationship Id="rId833" Type="http://schemas.openxmlformats.org/officeDocument/2006/relationships/image" Target="media/image422.wmf"/><Relationship Id="rId1116" Type="http://schemas.openxmlformats.org/officeDocument/2006/relationships/image" Target="media/image570.wmf"/><Relationship Id="rId1463" Type="http://schemas.openxmlformats.org/officeDocument/2006/relationships/oleObject" Target="embeddings/oleObject715.bin"/><Relationship Id="rId1670" Type="http://schemas.openxmlformats.org/officeDocument/2006/relationships/image" Target="media/image847.wmf"/><Relationship Id="rId1768" Type="http://schemas.openxmlformats.org/officeDocument/2006/relationships/image" Target="media/image89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900" Type="http://schemas.openxmlformats.org/officeDocument/2006/relationships/image" Target="media/image462.wmf"/><Relationship Id="rId1323" Type="http://schemas.openxmlformats.org/officeDocument/2006/relationships/oleObject" Target="embeddings/oleObject645.bin"/><Relationship Id="rId1530" Type="http://schemas.openxmlformats.org/officeDocument/2006/relationships/image" Target="media/image777.wmf"/><Relationship Id="rId1628" Type="http://schemas.openxmlformats.org/officeDocument/2006/relationships/image" Target="media/image826.wmf"/><Relationship Id="rId1975" Type="http://schemas.openxmlformats.org/officeDocument/2006/relationships/oleObject" Target="embeddings/oleObject967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504.wmf"/><Relationship Id="rId1835" Type="http://schemas.openxmlformats.org/officeDocument/2006/relationships/oleObject" Target="embeddings/oleObject901.bin"/><Relationship Id="rId2013" Type="http://schemas.openxmlformats.org/officeDocument/2006/relationships/image" Target="media/image1022.wmf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12.bin"/><Relationship Id="rId1267" Type="http://schemas.openxmlformats.org/officeDocument/2006/relationships/oleObject" Target="embeddings/oleObject617.bin"/><Relationship Id="rId1474" Type="http://schemas.openxmlformats.org/officeDocument/2006/relationships/image" Target="media/image749.wmf"/><Relationship Id="rId1681" Type="http://schemas.openxmlformats.org/officeDocument/2006/relationships/oleObject" Target="embeddings/oleObject824.bin"/><Relationship Id="rId1902" Type="http://schemas.openxmlformats.org/officeDocument/2006/relationships/image" Target="media/image963.wmf"/><Relationship Id="rId2097" Type="http://schemas.openxmlformats.org/officeDocument/2006/relationships/oleObject" Target="embeddings/oleObject1026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3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39.bin"/><Relationship Id="rId1127" Type="http://schemas.openxmlformats.org/officeDocument/2006/relationships/oleObject" Target="embeddings/oleObject547.bin"/><Relationship Id="rId1334" Type="http://schemas.openxmlformats.org/officeDocument/2006/relationships/image" Target="media/image679.wmf"/><Relationship Id="rId1541" Type="http://schemas.openxmlformats.org/officeDocument/2006/relationships/oleObject" Target="embeddings/oleObject754.bin"/><Relationship Id="rId1779" Type="http://schemas.openxmlformats.org/officeDocument/2006/relationships/oleObject" Target="embeddings/oleObject873.bin"/><Relationship Id="rId1986" Type="http://schemas.openxmlformats.org/officeDocument/2006/relationships/image" Target="media/image1009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image" Target="media/image393.wmf"/><Relationship Id="rId995" Type="http://schemas.openxmlformats.org/officeDocument/2006/relationships/oleObject" Target="embeddings/oleObject481.bin"/><Relationship Id="rId1180" Type="http://schemas.openxmlformats.org/officeDocument/2006/relationships/image" Target="media/image602.wmf"/><Relationship Id="rId1401" Type="http://schemas.openxmlformats.org/officeDocument/2006/relationships/oleObject" Target="embeddings/oleObject684.bin"/><Relationship Id="rId1639" Type="http://schemas.openxmlformats.org/officeDocument/2006/relationships/oleObject" Target="embeddings/oleObject803.bin"/><Relationship Id="rId1846" Type="http://schemas.openxmlformats.org/officeDocument/2006/relationships/image" Target="media/image935.wmf"/><Relationship Id="rId2024" Type="http://schemas.openxmlformats.org/officeDocument/2006/relationships/oleObject" Target="embeddings/oleObject992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image" Target="media/image433.wmf"/><Relationship Id="rId1040" Type="http://schemas.openxmlformats.org/officeDocument/2006/relationships/image" Target="media/image532.wmf"/><Relationship Id="rId1278" Type="http://schemas.openxmlformats.org/officeDocument/2006/relationships/image" Target="media/image651.wmf"/><Relationship Id="rId1485" Type="http://schemas.openxmlformats.org/officeDocument/2006/relationships/oleObject" Target="embeddings/oleObject726.bin"/><Relationship Id="rId1692" Type="http://schemas.openxmlformats.org/officeDocument/2006/relationships/image" Target="media/image858.wmf"/><Relationship Id="rId1706" Type="http://schemas.openxmlformats.org/officeDocument/2006/relationships/image" Target="media/image865.wmf"/><Relationship Id="rId1913" Type="http://schemas.openxmlformats.org/officeDocument/2006/relationships/image" Target="media/image968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73.wmf"/><Relationship Id="rId1138" Type="http://schemas.openxmlformats.org/officeDocument/2006/relationships/image" Target="media/image581.wmf"/><Relationship Id="rId1345" Type="http://schemas.openxmlformats.org/officeDocument/2006/relationships/oleObject" Target="embeddings/oleObject656.bin"/><Relationship Id="rId1552" Type="http://schemas.openxmlformats.org/officeDocument/2006/relationships/image" Target="media/image788.wmf"/><Relationship Id="rId1997" Type="http://schemas.openxmlformats.org/officeDocument/2006/relationships/oleObject" Target="embeddings/oleObject978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5.wmf"/><Relationship Id="rId799" Type="http://schemas.openxmlformats.org/officeDocument/2006/relationships/image" Target="media/image399.wmf"/><Relationship Id="rId1191" Type="http://schemas.openxmlformats.org/officeDocument/2006/relationships/oleObject" Target="embeddings/oleObject579.bin"/><Relationship Id="rId1205" Type="http://schemas.openxmlformats.org/officeDocument/2006/relationships/oleObject" Target="embeddings/oleObject586.bin"/><Relationship Id="rId1857" Type="http://schemas.openxmlformats.org/officeDocument/2006/relationships/oleObject" Target="embeddings/oleObject912.bin"/><Relationship Id="rId2035" Type="http://schemas.openxmlformats.org/officeDocument/2006/relationships/image" Target="media/image1031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23.bin"/><Relationship Id="rId1289" Type="http://schemas.openxmlformats.org/officeDocument/2006/relationships/oleObject" Target="embeddings/oleObject628.bin"/><Relationship Id="rId1412" Type="http://schemas.openxmlformats.org/officeDocument/2006/relationships/image" Target="media/image718.wmf"/><Relationship Id="rId1496" Type="http://schemas.openxmlformats.org/officeDocument/2006/relationships/image" Target="media/image760.wmf"/><Relationship Id="rId1717" Type="http://schemas.openxmlformats.org/officeDocument/2006/relationships/oleObject" Target="embeddings/oleObject842.bin"/><Relationship Id="rId1924" Type="http://schemas.openxmlformats.org/officeDocument/2006/relationships/oleObject" Target="embeddings/oleObject947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09.bin"/><Relationship Id="rId1149" Type="http://schemas.openxmlformats.org/officeDocument/2006/relationships/oleObject" Target="embeddings/oleObject558.bin"/><Relationship Id="rId1356" Type="http://schemas.openxmlformats.org/officeDocument/2006/relationships/image" Target="media/image690.wmf"/><Relationship Id="rId2102" Type="http://schemas.openxmlformats.org/officeDocument/2006/relationships/oleObject" Target="embeddings/oleObject1029.bin"/><Relationship Id="rId158" Type="http://schemas.openxmlformats.org/officeDocument/2006/relationships/image" Target="media/image77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50.bin"/><Relationship Id="rId1009" Type="http://schemas.openxmlformats.org/officeDocument/2006/relationships/oleObject" Target="embeddings/oleObject488.bin"/><Relationship Id="rId1563" Type="http://schemas.openxmlformats.org/officeDocument/2006/relationships/oleObject" Target="embeddings/oleObject765.bin"/><Relationship Id="rId1770" Type="http://schemas.openxmlformats.org/officeDocument/2006/relationships/image" Target="media/image897.wmf"/><Relationship Id="rId1868" Type="http://schemas.openxmlformats.org/officeDocument/2006/relationships/image" Target="media/image946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1216" Type="http://schemas.openxmlformats.org/officeDocument/2006/relationships/image" Target="media/image620.wmf"/><Relationship Id="rId1423" Type="http://schemas.openxmlformats.org/officeDocument/2006/relationships/oleObject" Target="embeddings/oleObject695.bin"/><Relationship Id="rId1630" Type="http://schemas.openxmlformats.org/officeDocument/2006/relationships/image" Target="media/image827.wmf"/><Relationship Id="rId2046" Type="http://schemas.openxmlformats.org/officeDocument/2006/relationships/image" Target="media/image1039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4.wmf"/><Relationship Id="rId877" Type="http://schemas.openxmlformats.org/officeDocument/2006/relationships/image" Target="media/image444.wmf"/><Relationship Id="rId1062" Type="http://schemas.openxmlformats.org/officeDocument/2006/relationships/image" Target="media/image543.wmf"/><Relationship Id="rId1728" Type="http://schemas.openxmlformats.org/officeDocument/2006/relationships/image" Target="media/image876.wmf"/><Relationship Id="rId1935" Type="http://schemas.openxmlformats.org/officeDocument/2006/relationships/image" Target="media/image978.wmf"/><Relationship Id="rId2113" Type="http://schemas.openxmlformats.org/officeDocument/2006/relationships/image" Target="media/image1074.wmf"/><Relationship Id="rId737" Type="http://schemas.openxmlformats.org/officeDocument/2006/relationships/oleObject" Target="embeddings/oleObject367.bin"/><Relationship Id="rId944" Type="http://schemas.openxmlformats.org/officeDocument/2006/relationships/image" Target="media/image484.wmf"/><Relationship Id="rId1367" Type="http://schemas.openxmlformats.org/officeDocument/2006/relationships/oleObject" Target="embeddings/oleObject667.bin"/><Relationship Id="rId1574" Type="http://schemas.openxmlformats.org/officeDocument/2006/relationships/image" Target="media/image799.wmf"/><Relationship Id="rId1781" Type="http://schemas.openxmlformats.org/officeDocument/2006/relationships/oleObject" Target="embeddings/oleObject874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4.wmf"/><Relationship Id="rId804" Type="http://schemas.openxmlformats.org/officeDocument/2006/relationships/image" Target="media/image404.wmf"/><Relationship Id="rId1227" Type="http://schemas.openxmlformats.org/officeDocument/2006/relationships/oleObject" Target="embeddings/oleObject597.bin"/><Relationship Id="rId1434" Type="http://schemas.openxmlformats.org/officeDocument/2006/relationships/image" Target="media/image729.wmf"/><Relationship Id="rId1641" Type="http://schemas.openxmlformats.org/officeDocument/2006/relationships/oleObject" Target="embeddings/oleObject804.bin"/><Relationship Id="rId1879" Type="http://schemas.openxmlformats.org/officeDocument/2006/relationships/oleObject" Target="embeddings/oleObject923.bin"/><Relationship Id="rId2057" Type="http://schemas.openxmlformats.org/officeDocument/2006/relationships/oleObject" Target="embeddings/oleObject1005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888" Type="http://schemas.openxmlformats.org/officeDocument/2006/relationships/image" Target="media/image453.wmf"/><Relationship Id="rId1073" Type="http://schemas.openxmlformats.org/officeDocument/2006/relationships/oleObject" Target="embeddings/oleObject520.bin"/><Relationship Id="rId1280" Type="http://schemas.openxmlformats.org/officeDocument/2006/relationships/image" Target="media/image652.wmf"/><Relationship Id="rId1501" Type="http://schemas.openxmlformats.org/officeDocument/2006/relationships/oleObject" Target="embeddings/oleObject734.bin"/><Relationship Id="rId1739" Type="http://schemas.openxmlformats.org/officeDocument/2006/relationships/oleObject" Target="embeddings/oleObject853.bin"/><Relationship Id="rId1946" Type="http://schemas.openxmlformats.org/officeDocument/2006/relationships/image" Target="media/image984.wmf"/><Relationship Id="rId2124" Type="http://schemas.openxmlformats.org/officeDocument/2006/relationships/oleObject" Target="embeddings/oleObject1040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61.bin"/><Relationship Id="rId1140" Type="http://schemas.openxmlformats.org/officeDocument/2006/relationships/image" Target="media/image582.wmf"/><Relationship Id="rId1378" Type="http://schemas.openxmlformats.org/officeDocument/2006/relationships/image" Target="media/image701.wmf"/><Relationship Id="rId1585" Type="http://schemas.openxmlformats.org/officeDocument/2006/relationships/oleObject" Target="embeddings/oleObject776.bin"/><Relationship Id="rId1792" Type="http://schemas.openxmlformats.org/officeDocument/2006/relationships/image" Target="media/image908.wmf"/><Relationship Id="rId1806" Type="http://schemas.openxmlformats.org/officeDocument/2006/relationships/image" Target="media/image915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0.bin"/><Relationship Id="rId1238" Type="http://schemas.openxmlformats.org/officeDocument/2006/relationships/image" Target="media/image631.wmf"/><Relationship Id="rId1445" Type="http://schemas.openxmlformats.org/officeDocument/2006/relationships/oleObject" Target="embeddings/oleObject706.bin"/><Relationship Id="rId1652" Type="http://schemas.openxmlformats.org/officeDocument/2006/relationships/image" Target="media/image838.wmf"/><Relationship Id="rId2068" Type="http://schemas.openxmlformats.org/officeDocument/2006/relationships/oleObject" Target="embeddings/oleObject1011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33.bin"/><Relationship Id="rId1000" Type="http://schemas.openxmlformats.org/officeDocument/2006/relationships/image" Target="media/image512.wmf"/><Relationship Id="rId1084" Type="http://schemas.openxmlformats.org/officeDocument/2006/relationships/image" Target="media/image554.wmf"/><Relationship Id="rId1305" Type="http://schemas.openxmlformats.org/officeDocument/2006/relationships/oleObject" Target="embeddings/oleObject636.bin"/><Relationship Id="rId1957" Type="http://schemas.openxmlformats.org/officeDocument/2006/relationships/image" Target="media/image994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95.wmf"/><Relationship Id="rId1291" Type="http://schemas.openxmlformats.org/officeDocument/2006/relationships/oleObject" Target="embeddings/oleObject629.bin"/><Relationship Id="rId1389" Type="http://schemas.openxmlformats.org/officeDocument/2006/relationships/oleObject" Target="embeddings/oleObject678.bin"/><Relationship Id="rId1512" Type="http://schemas.openxmlformats.org/officeDocument/2006/relationships/image" Target="media/image768.wmf"/><Relationship Id="rId1596" Type="http://schemas.openxmlformats.org/officeDocument/2006/relationships/image" Target="media/image810.wmf"/><Relationship Id="rId1817" Type="http://schemas.openxmlformats.org/officeDocument/2006/relationships/oleObject" Target="embeddings/oleObject892.bin"/><Relationship Id="rId2135" Type="http://schemas.openxmlformats.org/officeDocument/2006/relationships/oleObject" Target="embeddings/oleObject1046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59.bin"/><Relationship Id="rId1249" Type="http://schemas.openxmlformats.org/officeDocument/2006/relationships/oleObject" Target="embeddings/oleObject608.bin"/><Relationship Id="rId2079" Type="http://schemas.openxmlformats.org/officeDocument/2006/relationships/oleObject" Target="embeddings/oleObject101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416.wmf"/><Relationship Id="rId1011" Type="http://schemas.openxmlformats.org/officeDocument/2006/relationships/oleObject" Target="embeddings/oleObject489.bin"/><Relationship Id="rId1109" Type="http://schemas.openxmlformats.org/officeDocument/2006/relationships/oleObject" Target="embeddings/oleObject538.bin"/><Relationship Id="rId1456" Type="http://schemas.openxmlformats.org/officeDocument/2006/relationships/image" Target="media/image740.wmf"/><Relationship Id="rId1663" Type="http://schemas.openxmlformats.org/officeDocument/2006/relationships/oleObject" Target="embeddings/oleObject815.bin"/><Relationship Id="rId1870" Type="http://schemas.openxmlformats.org/officeDocument/2006/relationships/image" Target="media/image947.wmf"/><Relationship Id="rId1968" Type="http://schemas.openxmlformats.org/officeDocument/2006/relationships/image" Target="media/image100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31.bin"/><Relationship Id="rId1316" Type="http://schemas.openxmlformats.org/officeDocument/2006/relationships/image" Target="media/image670.wmf"/><Relationship Id="rId1523" Type="http://schemas.openxmlformats.org/officeDocument/2006/relationships/oleObject" Target="embeddings/oleObject745.bin"/><Relationship Id="rId1730" Type="http://schemas.openxmlformats.org/officeDocument/2006/relationships/image" Target="media/image877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4.wmf"/><Relationship Id="rId977" Type="http://schemas.openxmlformats.org/officeDocument/2006/relationships/oleObject" Target="embeddings/oleObject472.bin"/><Relationship Id="rId1162" Type="http://schemas.openxmlformats.org/officeDocument/2006/relationships/image" Target="media/image593.wmf"/><Relationship Id="rId1828" Type="http://schemas.openxmlformats.org/officeDocument/2006/relationships/image" Target="media/image926.wmf"/><Relationship Id="rId2006" Type="http://schemas.openxmlformats.org/officeDocument/2006/relationships/image" Target="media/image1019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24.wmf"/><Relationship Id="rId1022" Type="http://schemas.openxmlformats.org/officeDocument/2006/relationships/image" Target="media/image523.wmf"/><Relationship Id="rId1467" Type="http://schemas.openxmlformats.org/officeDocument/2006/relationships/oleObject" Target="embeddings/oleObject717.bin"/><Relationship Id="rId1674" Type="http://schemas.openxmlformats.org/officeDocument/2006/relationships/image" Target="media/image849.wmf"/><Relationship Id="rId1881" Type="http://schemas.openxmlformats.org/officeDocument/2006/relationships/oleObject" Target="embeddings/oleObject924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55.wmf"/><Relationship Id="rId904" Type="http://schemas.openxmlformats.org/officeDocument/2006/relationships/image" Target="media/image464.wmf"/><Relationship Id="rId1327" Type="http://schemas.openxmlformats.org/officeDocument/2006/relationships/oleObject" Target="embeddings/oleObject647.bin"/><Relationship Id="rId1534" Type="http://schemas.openxmlformats.org/officeDocument/2006/relationships/image" Target="media/image779.wmf"/><Relationship Id="rId1741" Type="http://schemas.openxmlformats.org/officeDocument/2006/relationships/oleObject" Target="embeddings/oleObject854.bin"/><Relationship Id="rId1979" Type="http://schemas.openxmlformats.org/officeDocument/2006/relationships/oleObject" Target="embeddings/oleObject96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506.wmf"/><Relationship Id="rId1173" Type="http://schemas.openxmlformats.org/officeDocument/2006/relationships/oleObject" Target="embeddings/oleObject570.bin"/><Relationship Id="rId1380" Type="http://schemas.openxmlformats.org/officeDocument/2006/relationships/image" Target="media/image702.wmf"/><Relationship Id="rId1601" Type="http://schemas.openxmlformats.org/officeDocument/2006/relationships/oleObject" Target="embeddings/oleObject784.bin"/><Relationship Id="rId1839" Type="http://schemas.openxmlformats.org/officeDocument/2006/relationships/oleObject" Target="embeddings/oleObject903.bin"/><Relationship Id="rId2017" Type="http://schemas.openxmlformats.org/officeDocument/2006/relationships/image" Target="media/image1024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14.bin"/><Relationship Id="rId1033" Type="http://schemas.openxmlformats.org/officeDocument/2006/relationships/oleObject" Target="embeddings/oleObject500.bin"/><Relationship Id="rId1478" Type="http://schemas.openxmlformats.org/officeDocument/2006/relationships/image" Target="media/image751.wmf"/><Relationship Id="rId1685" Type="http://schemas.openxmlformats.org/officeDocument/2006/relationships/oleObject" Target="embeddings/oleObject826.bin"/><Relationship Id="rId1892" Type="http://schemas.openxmlformats.org/officeDocument/2006/relationships/image" Target="media/image958.wmf"/><Relationship Id="rId1906" Type="http://schemas.openxmlformats.org/officeDocument/2006/relationships/image" Target="media/image965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41.bin"/><Relationship Id="rId1240" Type="http://schemas.openxmlformats.org/officeDocument/2006/relationships/image" Target="media/image632.wmf"/><Relationship Id="rId1338" Type="http://schemas.openxmlformats.org/officeDocument/2006/relationships/image" Target="media/image681.wmf"/><Relationship Id="rId1545" Type="http://schemas.openxmlformats.org/officeDocument/2006/relationships/oleObject" Target="embeddings/oleObject756.bin"/><Relationship Id="rId2070" Type="http://schemas.openxmlformats.org/officeDocument/2006/relationships/oleObject" Target="embeddings/oleObject1012.bin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83.bin"/><Relationship Id="rId1100" Type="http://schemas.openxmlformats.org/officeDocument/2006/relationships/image" Target="media/image562.wmf"/><Relationship Id="rId1184" Type="http://schemas.openxmlformats.org/officeDocument/2006/relationships/image" Target="media/image604.wmf"/><Relationship Id="rId1405" Type="http://schemas.openxmlformats.org/officeDocument/2006/relationships/oleObject" Target="embeddings/oleObject686.bin"/><Relationship Id="rId1752" Type="http://schemas.openxmlformats.org/officeDocument/2006/relationships/image" Target="media/image888.wmf"/><Relationship Id="rId2028" Type="http://schemas.openxmlformats.org/officeDocument/2006/relationships/image" Target="media/image1029.wmf"/><Relationship Id="rId44" Type="http://schemas.openxmlformats.org/officeDocument/2006/relationships/image" Target="media/image20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9.bin"/><Relationship Id="rId859" Type="http://schemas.openxmlformats.org/officeDocument/2006/relationships/image" Target="media/image435.wmf"/><Relationship Id="rId1391" Type="http://schemas.openxmlformats.org/officeDocument/2006/relationships/oleObject" Target="embeddings/oleObject679.bin"/><Relationship Id="rId1489" Type="http://schemas.openxmlformats.org/officeDocument/2006/relationships/oleObject" Target="embeddings/oleObject728.bin"/><Relationship Id="rId1612" Type="http://schemas.openxmlformats.org/officeDocument/2006/relationships/image" Target="media/image818.wmf"/><Relationship Id="rId1696" Type="http://schemas.openxmlformats.org/officeDocument/2006/relationships/image" Target="media/image860.wmf"/><Relationship Id="rId1917" Type="http://schemas.openxmlformats.org/officeDocument/2006/relationships/oleObject" Target="embeddings/oleObject94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34.wmf"/><Relationship Id="rId1251" Type="http://schemas.openxmlformats.org/officeDocument/2006/relationships/oleObject" Target="embeddings/oleObject609.bin"/><Relationship Id="rId1349" Type="http://schemas.openxmlformats.org/officeDocument/2006/relationships/oleObject" Target="embeddings/oleObject658.bin"/><Relationship Id="rId2081" Type="http://schemas.openxmlformats.org/officeDocument/2006/relationships/oleObject" Target="embeddings/oleObject1018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8.bin"/><Relationship Id="rId926" Type="http://schemas.openxmlformats.org/officeDocument/2006/relationships/image" Target="media/image475.wmf"/><Relationship Id="rId1111" Type="http://schemas.openxmlformats.org/officeDocument/2006/relationships/oleObject" Target="embeddings/oleObject539.bin"/><Relationship Id="rId1556" Type="http://schemas.openxmlformats.org/officeDocument/2006/relationships/image" Target="media/image790.wmf"/><Relationship Id="rId1763" Type="http://schemas.openxmlformats.org/officeDocument/2006/relationships/oleObject" Target="embeddings/oleObject865.bin"/><Relationship Id="rId1970" Type="http://schemas.openxmlformats.org/officeDocument/2006/relationships/image" Target="media/image1001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81.bin"/><Relationship Id="rId1209" Type="http://schemas.openxmlformats.org/officeDocument/2006/relationships/oleObject" Target="embeddings/oleObject588.bin"/><Relationship Id="rId1416" Type="http://schemas.openxmlformats.org/officeDocument/2006/relationships/image" Target="media/image720.wmf"/><Relationship Id="rId1623" Type="http://schemas.openxmlformats.org/officeDocument/2006/relationships/oleObject" Target="embeddings/oleObject795.bin"/><Relationship Id="rId1830" Type="http://schemas.openxmlformats.org/officeDocument/2006/relationships/image" Target="media/image927.wmf"/><Relationship Id="rId2039" Type="http://schemas.openxmlformats.org/officeDocument/2006/relationships/image" Target="media/image1035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11.bin"/><Relationship Id="rId1262" Type="http://schemas.openxmlformats.org/officeDocument/2006/relationships/image" Target="media/image643.wmf"/><Relationship Id="rId1928" Type="http://schemas.openxmlformats.org/officeDocument/2006/relationships/oleObject" Target="embeddings/oleObject949.bin"/><Relationship Id="rId2092" Type="http://schemas.openxmlformats.org/officeDocument/2006/relationships/image" Target="media/image1064.wmf"/><Relationship Id="rId2106" Type="http://schemas.openxmlformats.org/officeDocument/2006/relationships/oleObject" Target="embeddings/oleObject1031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52.bin"/><Relationship Id="rId1122" Type="http://schemas.openxmlformats.org/officeDocument/2006/relationships/image" Target="media/image573.wmf"/><Relationship Id="rId1567" Type="http://schemas.openxmlformats.org/officeDocument/2006/relationships/oleObject" Target="embeddings/oleObject767.bin"/><Relationship Id="rId1774" Type="http://schemas.openxmlformats.org/officeDocument/2006/relationships/image" Target="media/image899.wmf"/><Relationship Id="rId1981" Type="http://schemas.openxmlformats.org/officeDocument/2006/relationships/oleObject" Target="embeddings/oleObject97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6.wmf"/><Relationship Id="rId783" Type="http://schemas.openxmlformats.org/officeDocument/2006/relationships/image" Target="media/image389.wmf"/><Relationship Id="rId990" Type="http://schemas.openxmlformats.org/officeDocument/2006/relationships/image" Target="media/image507.wmf"/><Relationship Id="rId1427" Type="http://schemas.openxmlformats.org/officeDocument/2006/relationships/oleObject" Target="embeddings/oleObject697.bin"/><Relationship Id="rId1634" Type="http://schemas.openxmlformats.org/officeDocument/2006/relationships/image" Target="media/image829.wmf"/><Relationship Id="rId1841" Type="http://schemas.openxmlformats.org/officeDocument/2006/relationships/oleObject" Target="embeddings/oleObject904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45.wmf"/><Relationship Id="rId1273" Type="http://schemas.openxmlformats.org/officeDocument/2006/relationships/oleObject" Target="embeddings/oleObject620.bin"/><Relationship Id="rId1480" Type="http://schemas.openxmlformats.org/officeDocument/2006/relationships/image" Target="media/image752.wmf"/><Relationship Id="rId1939" Type="http://schemas.openxmlformats.org/officeDocument/2006/relationships/image" Target="media/image980.wmf"/><Relationship Id="rId2117" Type="http://schemas.openxmlformats.org/officeDocument/2006/relationships/image" Target="media/image1076.wmf"/><Relationship Id="rId850" Type="http://schemas.openxmlformats.org/officeDocument/2006/relationships/oleObject" Target="embeddings/oleObject415.bin"/><Relationship Id="rId948" Type="http://schemas.openxmlformats.org/officeDocument/2006/relationships/image" Target="media/image486.wmf"/><Relationship Id="rId1133" Type="http://schemas.openxmlformats.org/officeDocument/2006/relationships/oleObject" Target="embeddings/oleObject550.bin"/><Relationship Id="rId1578" Type="http://schemas.openxmlformats.org/officeDocument/2006/relationships/image" Target="media/image801.wmf"/><Relationship Id="rId1701" Type="http://schemas.openxmlformats.org/officeDocument/2006/relationships/oleObject" Target="embeddings/oleObject834.bin"/><Relationship Id="rId1785" Type="http://schemas.openxmlformats.org/officeDocument/2006/relationships/oleObject" Target="embeddings/oleObject876.bin"/><Relationship Id="rId1992" Type="http://schemas.openxmlformats.org/officeDocument/2006/relationships/image" Target="media/image1012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396.bin"/><Relationship Id="rId1340" Type="http://schemas.openxmlformats.org/officeDocument/2006/relationships/image" Target="media/image682.wmf"/><Relationship Id="rId1438" Type="http://schemas.openxmlformats.org/officeDocument/2006/relationships/image" Target="media/image731.wmf"/><Relationship Id="rId1645" Type="http://schemas.openxmlformats.org/officeDocument/2006/relationships/oleObject" Target="embeddings/oleObject806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22.bin"/><Relationship Id="rId1200" Type="http://schemas.openxmlformats.org/officeDocument/2006/relationships/image" Target="media/image612.wmf"/><Relationship Id="rId1852" Type="http://schemas.openxmlformats.org/officeDocument/2006/relationships/image" Target="media/image938.wmf"/><Relationship Id="rId2030" Type="http://schemas.openxmlformats.org/officeDocument/2006/relationships/oleObject" Target="embeddings/oleObject996.bin"/><Relationship Id="rId2128" Type="http://schemas.openxmlformats.org/officeDocument/2006/relationships/oleObject" Target="embeddings/oleObject1042.bin"/><Relationship Id="rId654" Type="http://schemas.openxmlformats.org/officeDocument/2006/relationships/image" Target="media/image325.wmf"/><Relationship Id="rId861" Type="http://schemas.openxmlformats.org/officeDocument/2006/relationships/image" Target="media/image436.wmf"/><Relationship Id="rId959" Type="http://schemas.openxmlformats.org/officeDocument/2006/relationships/oleObject" Target="embeddings/oleObject463.bin"/><Relationship Id="rId1284" Type="http://schemas.openxmlformats.org/officeDocument/2006/relationships/image" Target="media/image654.wmf"/><Relationship Id="rId1491" Type="http://schemas.openxmlformats.org/officeDocument/2006/relationships/oleObject" Target="embeddings/oleObject729.bin"/><Relationship Id="rId1505" Type="http://schemas.openxmlformats.org/officeDocument/2006/relationships/oleObject" Target="embeddings/oleObject736.bin"/><Relationship Id="rId1589" Type="http://schemas.openxmlformats.org/officeDocument/2006/relationships/oleObject" Target="embeddings/oleObject778.bin"/><Relationship Id="rId1712" Type="http://schemas.openxmlformats.org/officeDocument/2006/relationships/image" Target="media/image868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9.bin"/><Relationship Id="rId1144" Type="http://schemas.openxmlformats.org/officeDocument/2006/relationships/image" Target="media/image584.wmf"/><Relationship Id="rId1351" Type="http://schemas.openxmlformats.org/officeDocument/2006/relationships/oleObject" Target="embeddings/oleObject659.bin"/><Relationship Id="rId1449" Type="http://schemas.openxmlformats.org/officeDocument/2006/relationships/oleObject" Target="embeddings/oleObject708.bin"/><Relationship Id="rId1796" Type="http://schemas.openxmlformats.org/officeDocument/2006/relationships/image" Target="media/image910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2.bin"/><Relationship Id="rId1004" Type="http://schemas.openxmlformats.org/officeDocument/2006/relationships/image" Target="media/image514.wmf"/><Relationship Id="rId1211" Type="http://schemas.openxmlformats.org/officeDocument/2006/relationships/oleObject" Target="embeddings/oleObject589.bin"/><Relationship Id="rId1656" Type="http://schemas.openxmlformats.org/officeDocument/2006/relationships/image" Target="media/image840.wmf"/><Relationship Id="rId1863" Type="http://schemas.openxmlformats.org/officeDocument/2006/relationships/oleObject" Target="embeddings/oleObject915.bin"/><Relationship Id="rId2041" Type="http://schemas.openxmlformats.org/officeDocument/2006/relationships/oleObject" Target="embeddings/oleObject1000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26.bin"/><Relationship Id="rId1088" Type="http://schemas.openxmlformats.org/officeDocument/2006/relationships/image" Target="media/image556.wmf"/><Relationship Id="rId1295" Type="http://schemas.openxmlformats.org/officeDocument/2006/relationships/oleObject" Target="embeddings/oleObject631.bin"/><Relationship Id="rId1309" Type="http://schemas.openxmlformats.org/officeDocument/2006/relationships/oleObject" Target="embeddings/oleObject638.bin"/><Relationship Id="rId1516" Type="http://schemas.openxmlformats.org/officeDocument/2006/relationships/image" Target="media/image770.wmf"/><Relationship Id="rId1723" Type="http://schemas.openxmlformats.org/officeDocument/2006/relationships/oleObject" Target="embeddings/oleObject845.bin"/><Relationship Id="rId1930" Type="http://schemas.openxmlformats.org/officeDocument/2006/relationships/oleObject" Target="embeddings/oleObject950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61.bin"/><Relationship Id="rId1362" Type="http://schemas.openxmlformats.org/officeDocument/2006/relationships/image" Target="media/image693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491.bin"/><Relationship Id="rId1222" Type="http://schemas.openxmlformats.org/officeDocument/2006/relationships/image" Target="media/image623.wmf"/><Relationship Id="rId1667" Type="http://schemas.openxmlformats.org/officeDocument/2006/relationships/oleObject" Target="embeddings/oleObject817.bin"/><Relationship Id="rId1874" Type="http://schemas.openxmlformats.org/officeDocument/2006/relationships/image" Target="media/image949.wmf"/><Relationship Id="rId2052" Type="http://schemas.openxmlformats.org/officeDocument/2006/relationships/image" Target="media/image1045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6.wmf"/><Relationship Id="rId883" Type="http://schemas.openxmlformats.org/officeDocument/2006/relationships/image" Target="media/image448.wmf"/><Relationship Id="rId1099" Type="http://schemas.openxmlformats.org/officeDocument/2006/relationships/oleObject" Target="embeddings/oleObject533.bin"/><Relationship Id="rId1527" Type="http://schemas.openxmlformats.org/officeDocument/2006/relationships/oleObject" Target="embeddings/oleObject747.bin"/><Relationship Id="rId1734" Type="http://schemas.openxmlformats.org/officeDocument/2006/relationships/image" Target="media/image879.wmf"/><Relationship Id="rId1941" Type="http://schemas.openxmlformats.org/officeDocument/2006/relationships/image" Target="media/image98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6.wmf"/><Relationship Id="rId1166" Type="http://schemas.openxmlformats.org/officeDocument/2006/relationships/image" Target="media/image595.wmf"/><Relationship Id="rId1373" Type="http://schemas.openxmlformats.org/officeDocument/2006/relationships/oleObject" Target="embeddings/oleObject670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70.bin"/><Relationship Id="rId950" Type="http://schemas.openxmlformats.org/officeDocument/2006/relationships/image" Target="media/image487.wmf"/><Relationship Id="rId1026" Type="http://schemas.openxmlformats.org/officeDocument/2006/relationships/image" Target="media/image525.wmf"/><Relationship Id="rId1580" Type="http://schemas.openxmlformats.org/officeDocument/2006/relationships/image" Target="media/image802.wmf"/><Relationship Id="rId1678" Type="http://schemas.openxmlformats.org/officeDocument/2006/relationships/image" Target="media/image851.wmf"/><Relationship Id="rId1801" Type="http://schemas.openxmlformats.org/officeDocument/2006/relationships/oleObject" Target="embeddings/oleObject884.bin"/><Relationship Id="rId1885" Type="http://schemas.openxmlformats.org/officeDocument/2006/relationships/oleObject" Target="embeddings/oleObject926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397.bin"/><Relationship Id="rId908" Type="http://schemas.openxmlformats.org/officeDocument/2006/relationships/image" Target="media/image466.wmf"/><Relationship Id="rId1233" Type="http://schemas.openxmlformats.org/officeDocument/2006/relationships/oleObject" Target="embeddings/oleObject600.bin"/><Relationship Id="rId1440" Type="http://schemas.openxmlformats.org/officeDocument/2006/relationships/image" Target="media/image732.wmf"/><Relationship Id="rId1538" Type="http://schemas.openxmlformats.org/officeDocument/2006/relationships/image" Target="media/image781.wmf"/><Relationship Id="rId2063" Type="http://schemas.openxmlformats.org/officeDocument/2006/relationships/oleObject" Target="embeddings/oleObject1008.bin"/><Relationship Id="rId242" Type="http://schemas.openxmlformats.org/officeDocument/2006/relationships/image" Target="media/image119.wmf"/><Relationship Id="rId894" Type="http://schemas.openxmlformats.org/officeDocument/2006/relationships/image" Target="media/image459.wmf"/><Relationship Id="rId1177" Type="http://schemas.openxmlformats.org/officeDocument/2006/relationships/oleObject" Target="embeddings/oleObject572.bin"/><Relationship Id="rId1300" Type="http://schemas.openxmlformats.org/officeDocument/2006/relationships/image" Target="media/image662.wmf"/><Relationship Id="rId1745" Type="http://schemas.openxmlformats.org/officeDocument/2006/relationships/oleObject" Target="embeddings/oleObject856.bin"/><Relationship Id="rId1952" Type="http://schemas.openxmlformats.org/officeDocument/2006/relationships/image" Target="media/image990.wmf"/><Relationship Id="rId2130" Type="http://schemas.openxmlformats.org/officeDocument/2006/relationships/oleObject" Target="embeddings/oleObject1043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64.bin"/><Relationship Id="rId1384" Type="http://schemas.openxmlformats.org/officeDocument/2006/relationships/image" Target="media/image704.wmf"/><Relationship Id="rId1591" Type="http://schemas.openxmlformats.org/officeDocument/2006/relationships/oleObject" Target="embeddings/oleObject779.bin"/><Relationship Id="rId1605" Type="http://schemas.openxmlformats.org/officeDocument/2006/relationships/oleObject" Target="embeddings/oleObject786.bin"/><Relationship Id="rId1689" Type="http://schemas.openxmlformats.org/officeDocument/2006/relationships/oleObject" Target="embeddings/oleObject828.bin"/><Relationship Id="rId1812" Type="http://schemas.openxmlformats.org/officeDocument/2006/relationships/image" Target="media/image918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3.bin"/><Relationship Id="rId1037" Type="http://schemas.openxmlformats.org/officeDocument/2006/relationships/oleObject" Target="embeddings/oleObject502.bin"/><Relationship Id="rId1244" Type="http://schemas.openxmlformats.org/officeDocument/2006/relationships/image" Target="media/image634.wmf"/><Relationship Id="rId1451" Type="http://schemas.openxmlformats.org/officeDocument/2006/relationships/oleObject" Target="embeddings/oleObject709.bin"/><Relationship Id="rId1896" Type="http://schemas.openxmlformats.org/officeDocument/2006/relationships/image" Target="media/image960.wmf"/><Relationship Id="rId2074" Type="http://schemas.openxmlformats.org/officeDocument/2006/relationships/oleObject" Target="embeddings/oleObject1014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43.bin"/><Relationship Id="rId1090" Type="http://schemas.openxmlformats.org/officeDocument/2006/relationships/image" Target="media/image557.wmf"/><Relationship Id="rId1104" Type="http://schemas.openxmlformats.org/officeDocument/2006/relationships/image" Target="media/image564.wmf"/><Relationship Id="rId1311" Type="http://schemas.openxmlformats.org/officeDocument/2006/relationships/oleObject" Target="embeddings/oleObject639.bin"/><Relationship Id="rId1549" Type="http://schemas.openxmlformats.org/officeDocument/2006/relationships/oleObject" Target="embeddings/oleObject758.bin"/><Relationship Id="rId1756" Type="http://schemas.openxmlformats.org/officeDocument/2006/relationships/image" Target="media/image890.wmf"/><Relationship Id="rId1963" Type="http://schemas.openxmlformats.org/officeDocument/2006/relationships/oleObject" Target="embeddings/oleObject961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98.wmf"/><Relationship Id="rId1188" Type="http://schemas.openxmlformats.org/officeDocument/2006/relationships/image" Target="media/image606.wmf"/><Relationship Id="rId1395" Type="http://schemas.openxmlformats.org/officeDocument/2006/relationships/oleObject" Target="embeddings/oleObject681.bin"/><Relationship Id="rId1409" Type="http://schemas.openxmlformats.org/officeDocument/2006/relationships/oleObject" Target="embeddings/oleObject688.bin"/><Relationship Id="rId1616" Type="http://schemas.openxmlformats.org/officeDocument/2006/relationships/image" Target="media/image820.wmf"/><Relationship Id="rId1823" Type="http://schemas.openxmlformats.org/officeDocument/2006/relationships/oleObject" Target="embeddings/oleObject895.bin"/><Relationship Id="rId2001" Type="http://schemas.openxmlformats.org/officeDocument/2006/relationships/oleObject" Target="embeddings/oleObject980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21.wmf"/><Relationship Id="rId1048" Type="http://schemas.openxmlformats.org/officeDocument/2006/relationships/image" Target="media/image536.wmf"/><Relationship Id="rId1255" Type="http://schemas.openxmlformats.org/officeDocument/2006/relationships/oleObject" Target="embeddings/oleObject611.bin"/><Relationship Id="rId1462" Type="http://schemas.openxmlformats.org/officeDocument/2006/relationships/image" Target="media/image743.wmf"/><Relationship Id="rId2085" Type="http://schemas.openxmlformats.org/officeDocument/2006/relationships/oleObject" Target="embeddings/oleObject1020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41.bin"/><Relationship Id="rId1322" Type="http://schemas.openxmlformats.org/officeDocument/2006/relationships/image" Target="media/image673.wmf"/><Relationship Id="rId1767" Type="http://schemas.openxmlformats.org/officeDocument/2006/relationships/oleObject" Target="embeddings/oleObject867.bin"/><Relationship Id="rId1974" Type="http://schemas.openxmlformats.org/officeDocument/2006/relationships/image" Target="media/image1003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75.bin"/><Relationship Id="rId1199" Type="http://schemas.openxmlformats.org/officeDocument/2006/relationships/oleObject" Target="embeddings/oleObject583.bin"/><Relationship Id="rId1627" Type="http://schemas.openxmlformats.org/officeDocument/2006/relationships/oleObject" Target="embeddings/oleObject797.bin"/><Relationship Id="rId1834" Type="http://schemas.openxmlformats.org/officeDocument/2006/relationships/image" Target="media/image929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13.bin"/><Relationship Id="rId1266" Type="http://schemas.openxmlformats.org/officeDocument/2006/relationships/image" Target="media/image645.wmf"/><Relationship Id="rId1473" Type="http://schemas.openxmlformats.org/officeDocument/2006/relationships/oleObject" Target="embeddings/oleObject720.bin"/><Relationship Id="rId2012" Type="http://schemas.openxmlformats.org/officeDocument/2006/relationships/oleObject" Target="embeddings/oleObject986.bin"/><Relationship Id="rId2096" Type="http://schemas.openxmlformats.org/officeDocument/2006/relationships/image" Target="media/image1066.wmf"/><Relationship Id="rId843" Type="http://schemas.openxmlformats.org/officeDocument/2006/relationships/image" Target="media/image427.wmf"/><Relationship Id="rId1126" Type="http://schemas.openxmlformats.org/officeDocument/2006/relationships/image" Target="media/image575.wmf"/><Relationship Id="rId1680" Type="http://schemas.openxmlformats.org/officeDocument/2006/relationships/image" Target="media/image852.wmf"/><Relationship Id="rId1778" Type="http://schemas.openxmlformats.org/officeDocument/2006/relationships/image" Target="media/image901.wmf"/><Relationship Id="rId1901" Type="http://schemas.openxmlformats.org/officeDocument/2006/relationships/oleObject" Target="embeddings/oleObject934.bin"/><Relationship Id="rId1985" Type="http://schemas.openxmlformats.org/officeDocument/2006/relationships/oleObject" Target="embeddings/oleObject972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67.wmf"/><Relationship Id="rId1333" Type="http://schemas.openxmlformats.org/officeDocument/2006/relationships/oleObject" Target="embeddings/oleObject650.bin"/><Relationship Id="rId1540" Type="http://schemas.openxmlformats.org/officeDocument/2006/relationships/image" Target="media/image782.wmf"/><Relationship Id="rId1638" Type="http://schemas.openxmlformats.org/officeDocument/2006/relationships/image" Target="media/image831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509.wmf"/><Relationship Id="rId1400" Type="http://schemas.openxmlformats.org/officeDocument/2006/relationships/image" Target="media/image712.wmf"/><Relationship Id="rId1845" Type="http://schemas.openxmlformats.org/officeDocument/2006/relationships/oleObject" Target="embeddings/oleObject906.bin"/><Relationship Id="rId2023" Type="http://schemas.openxmlformats.org/officeDocument/2006/relationships/image" Target="media/image1027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17.bin"/><Relationship Id="rId1277" Type="http://schemas.openxmlformats.org/officeDocument/2006/relationships/oleObject" Target="embeddings/oleObject622.bin"/><Relationship Id="rId1484" Type="http://schemas.openxmlformats.org/officeDocument/2006/relationships/image" Target="media/image754.wmf"/><Relationship Id="rId1691" Type="http://schemas.openxmlformats.org/officeDocument/2006/relationships/oleObject" Target="embeddings/oleObject829.bin"/><Relationship Id="rId1705" Type="http://schemas.openxmlformats.org/officeDocument/2006/relationships/oleObject" Target="embeddings/oleObject836.bin"/><Relationship Id="rId1912" Type="http://schemas.openxmlformats.org/officeDocument/2006/relationships/oleObject" Target="embeddings/oleObject940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44.bin"/><Relationship Id="rId1137" Type="http://schemas.openxmlformats.org/officeDocument/2006/relationships/oleObject" Target="embeddings/oleObject552.bin"/><Relationship Id="rId1344" Type="http://schemas.openxmlformats.org/officeDocument/2006/relationships/image" Target="media/image684.wmf"/><Relationship Id="rId1551" Type="http://schemas.openxmlformats.org/officeDocument/2006/relationships/oleObject" Target="embeddings/oleObject759.bin"/><Relationship Id="rId1789" Type="http://schemas.openxmlformats.org/officeDocument/2006/relationships/oleObject" Target="embeddings/oleObject878.bin"/><Relationship Id="rId1996" Type="http://schemas.openxmlformats.org/officeDocument/2006/relationships/image" Target="media/image1014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8.wmf"/><Relationship Id="rId798" Type="http://schemas.openxmlformats.org/officeDocument/2006/relationships/image" Target="media/image398.wmf"/><Relationship Id="rId1190" Type="http://schemas.openxmlformats.org/officeDocument/2006/relationships/image" Target="media/image607.wmf"/><Relationship Id="rId1204" Type="http://schemas.openxmlformats.org/officeDocument/2006/relationships/image" Target="media/image614.wmf"/><Relationship Id="rId1411" Type="http://schemas.openxmlformats.org/officeDocument/2006/relationships/oleObject" Target="embeddings/oleObject689.bin"/><Relationship Id="rId1649" Type="http://schemas.openxmlformats.org/officeDocument/2006/relationships/oleObject" Target="embeddings/oleObject808.bin"/><Relationship Id="rId1856" Type="http://schemas.openxmlformats.org/officeDocument/2006/relationships/image" Target="media/image940.wmf"/><Relationship Id="rId2034" Type="http://schemas.openxmlformats.org/officeDocument/2006/relationships/oleObject" Target="embeddings/oleObject999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image" Target="media/image438.wmf"/><Relationship Id="rId1050" Type="http://schemas.openxmlformats.org/officeDocument/2006/relationships/image" Target="media/image537.wmf"/><Relationship Id="rId1288" Type="http://schemas.openxmlformats.org/officeDocument/2006/relationships/image" Target="media/image656.wmf"/><Relationship Id="rId1495" Type="http://schemas.openxmlformats.org/officeDocument/2006/relationships/oleObject" Target="embeddings/oleObject731.bin"/><Relationship Id="rId1509" Type="http://schemas.openxmlformats.org/officeDocument/2006/relationships/oleObject" Target="embeddings/oleObject738.bin"/><Relationship Id="rId1716" Type="http://schemas.openxmlformats.org/officeDocument/2006/relationships/image" Target="media/image870.wmf"/><Relationship Id="rId1923" Type="http://schemas.openxmlformats.org/officeDocument/2006/relationships/image" Target="media/image972.wmf"/><Relationship Id="rId2101" Type="http://schemas.openxmlformats.org/officeDocument/2006/relationships/oleObject" Target="embeddings/oleObject1028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78.wmf"/><Relationship Id="rId1148" Type="http://schemas.openxmlformats.org/officeDocument/2006/relationships/image" Target="media/image586.wmf"/><Relationship Id="rId1355" Type="http://schemas.openxmlformats.org/officeDocument/2006/relationships/oleObject" Target="embeddings/oleObject661.bin"/><Relationship Id="rId1562" Type="http://schemas.openxmlformats.org/officeDocument/2006/relationships/image" Target="media/image793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80.wmf"/><Relationship Id="rId1008" Type="http://schemas.openxmlformats.org/officeDocument/2006/relationships/image" Target="media/image516.wmf"/><Relationship Id="rId1215" Type="http://schemas.openxmlformats.org/officeDocument/2006/relationships/oleObject" Target="embeddings/oleObject591.bin"/><Relationship Id="rId1422" Type="http://schemas.openxmlformats.org/officeDocument/2006/relationships/image" Target="media/image723.wmf"/><Relationship Id="rId1867" Type="http://schemas.openxmlformats.org/officeDocument/2006/relationships/oleObject" Target="embeddings/oleObject917.bin"/><Relationship Id="rId2045" Type="http://schemas.openxmlformats.org/officeDocument/2006/relationships/oleObject" Target="embeddings/oleObject1002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28.bin"/><Relationship Id="rId1299" Type="http://schemas.openxmlformats.org/officeDocument/2006/relationships/oleObject" Target="embeddings/oleObject633.bin"/><Relationship Id="rId1727" Type="http://schemas.openxmlformats.org/officeDocument/2006/relationships/oleObject" Target="embeddings/oleObject847.bin"/><Relationship Id="rId1934" Type="http://schemas.openxmlformats.org/officeDocument/2006/relationships/oleObject" Target="embeddings/oleObject95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14.bin"/><Relationship Id="rId1159" Type="http://schemas.openxmlformats.org/officeDocument/2006/relationships/oleObject" Target="embeddings/oleObject563.bin"/><Relationship Id="rId1366" Type="http://schemas.openxmlformats.org/officeDocument/2006/relationships/image" Target="media/image695.wmf"/><Relationship Id="rId2112" Type="http://schemas.openxmlformats.org/officeDocument/2006/relationships/oleObject" Target="embeddings/oleObject1034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455.bin"/><Relationship Id="rId1019" Type="http://schemas.openxmlformats.org/officeDocument/2006/relationships/oleObject" Target="embeddings/oleObject493.bin"/><Relationship Id="rId1573" Type="http://schemas.openxmlformats.org/officeDocument/2006/relationships/oleObject" Target="embeddings/oleObject770.bin"/><Relationship Id="rId1780" Type="http://schemas.openxmlformats.org/officeDocument/2006/relationships/image" Target="media/image902.wmf"/><Relationship Id="rId1878" Type="http://schemas.openxmlformats.org/officeDocument/2006/relationships/image" Target="media/image951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803" Type="http://schemas.openxmlformats.org/officeDocument/2006/relationships/image" Target="media/image403.wmf"/><Relationship Id="rId1226" Type="http://schemas.openxmlformats.org/officeDocument/2006/relationships/image" Target="media/image625.wmf"/><Relationship Id="rId1433" Type="http://schemas.openxmlformats.org/officeDocument/2006/relationships/oleObject" Target="embeddings/oleObject700.bin"/><Relationship Id="rId1640" Type="http://schemas.openxmlformats.org/officeDocument/2006/relationships/image" Target="media/image832.wmf"/><Relationship Id="rId1738" Type="http://schemas.openxmlformats.org/officeDocument/2006/relationships/image" Target="media/image881.wmf"/><Relationship Id="rId2056" Type="http://schemas.openxmlformats.org/officeDocument/2006/relationships/image" Target="media/image104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9.wmf"/><Relationship Id="rId887" Type="http://schemas.openxmlformats.org/officeDocument/2006/relationships/image" Target="media/image452.wmf"/><Relationship Id="rId1072" Type="http://schemas.openxmlformats.org/officeDocument/2006/relationships/image" Target="media/image548.wmf"/><Relationship Id="rId1500" Type="http://schemas.openxmlformats.org/officeDocument/2006/relationships/image" Target="media/image762.wmf"/><Relationship Id="rId1945" Type="http://schemas.openxmlformats.org/officeDocument/2006/relationships/image" Target="media/image983.wmf"/><Relationship Id="rId2123" Type="http://schemas.openxmlformats.org/officeDocument/2006/relationships/image" Target="media/image1079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2.bin"/><Relationship Id="rId954" Type="http://schemas.openxmlformats.org/officeDocument/2006/relationships/image" Target="media/image489.wmf"/><Relationship Id="rId1377" Type="http://schemas.openxmlformats.org/officeDocument/2006/relationships/oleObject" Target="embeddings/oleObject672.bin"/><Relationship Id="rId1584" Type="http://schemas.openxmlformats.org/officeDocument/2006/relationships/image" Target="media/image804.wmf"/><Relationship Id="rId1791" Type="http://schemas.openxmlformats.org/officeDocument/2006/relationships/oleObject" Target="embeddings/oleObject879.bin"/><Relationship Id="rId1805" Type="http://schemas.openxmlformats.org/officeDocument/2006/relationships/oleObject" Target="embeddings/oleObject886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10.wmf"/><Relationship Id="rId1237" Type="http://schemas.openxmlformats.org/officeDocument/2006/relationships/oleObject" Target="embeddings/oleObject602.bin"/><Relationship Id="rId1444" Type="http://schemas.openxmlformats.org/officeDocument/2006/relationships/image" Target="media/image734.wmf"/><Relationship Id="rId1651" Type="http://schemas.openxmlformats.org/officeDocument/2006/relationships/oleObject" Target="embeddings/oleObject809.bin"/><Relationship Id="rId1889" Type="http://schemas.openxmlformats.org/officeDocument/2006/relationships/oleObject" Target="embeddings/oleObject928.bin"/><Relationship Id="rId2067" Type="http://schemas.openxmlformats.org/officeDocument/2006/relationships/oleObject" Target="embeddings/oleObject1010.bin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8.wmf"/><Relationship Id="rId898" Type="http://schemas.openxmlformats.org/officeDocument/2006/relationships/image" Target="media/image461.wmf"/><Relationship Id="rId1083" Type="http://schemas.openxmlformats.org/officeDocument/2006/relationships/oleObject" Target="embeddings/oleObject525.bin"/><Relationship Id="rId1290" Type="http://schemas.openxmlformats.org/officeDocument/2006/relationships/image" Target="media/image657.wmf"/><Relationship Id="rId1304" Type="http://schemas.openxmlformats.org/officeDocument/2006/relationships/image" Target="media/image664.wmf"/><Relationship Id="rId1511" Type="http://schemas.openxmlformats.org/officeDocument/2006/relationships/oleObject" Target="embeddings/oleObject739.bin"/><Relationship Id="rId1749" Type="http://schemas.openxmlformats.org/officeDocument/2006/relationships/oleObject" Target="embeddings/oleObject858.bin"/><Relationship Id="rId1956" Type="http://schemas.openxmlformats.org/officeDocument/2006/relationships/image" Target="media/image993.wmf"/><Relationship Id="rId2134" Type="http://schemas.openxmlformats.org/officeDocument/2006/relationships/image" Target="media/image1084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66.bin"/><Relationship Id="rId1150" Type="http://schemas.openxmlformats.org/officeDocument/2006/relationships/image" Target="media/image587.wmf"/><Relationship Id="rId1388" Type="http://schemas.openxmlformats.org/officeDocument/2006/relationships/image" Target="media/image706.wmf"/><Relationship Id="rId1595" Type="http://schemas.openxmlformats.org/officeDocument/2006/relationships/oleObject" Target="embeddings/oleObject781.bin"/><Relationship Id="rId1609" Type="http://schemas.openxmlformats.org/officeDocument/2006/relationships/oleObject" Target="embeddings/oleObject788.bin"/><Relationship Id="rId1816" Type="http://schemas.openxmlformats.org/officeDocument/2006/relationships/image" Target="media/image920.wmf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05.bin"/><Relationship Id="rId1248" Type="http://schemas.openxmlformats.org/officeDocument/2006/relationships/image" Target="media/image636.wmf"/><Relationship Id="rId1455" Type="http://schemas.openxmlformats.org/officeDocument/2006/relationships/oleObject" Target="embeddings/oleObject711.bin"/><Relationship Id="rId1662" Type="http://schemas.openxmlformats.org/officeDocument/2006/relationships/image" Target="media/image843.wmf"/><Relationship Id="rId2078" Type="http://schemas.openxmlformats.org/officeDocument/2006/relationships/oleObject" Target="embeddings/oleObject1016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30.wmf"/><Relationship Id="rId1010" Type="http://schemas.openxmlformats.org/officeDocument/2006/relationships/image" Target="media/image517.wmf"/><Relationship Id="rId1094" Type="http://schemas.openxmlformats.org/officeDocument/2006/relationships/image" Target="media/image559.wmf"/><Relationship Id="rId1108" Type="http://schemas.openxmlformats.org/officeDocument/2006/relationships/image" Target="media/image566.wmf"/><Relationship Id="rId1315" Type="http://schemas.openxmlformats.org/officeDocument/2006/relationships/oleObject" Target="embeddings/oleObject641.bin"/><Relationship Id="rId1967" Type="http://schemas.openxmlformats.org/officeDocument/2006/relationships/oleObject" Target="embeddings/oleObject963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500.wmf"/><Relationship Id="rId1399" Type="http://schemas.openxmlformats.org/officeDocument/2006/relationships/oleObject" Target="embeddings/oleObject683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64.bin"/><Relationship Id="rId1259" Type="http://schemas.openxmlformats.org/officeDocument/2006/relationships/oleObject" Target="embeddings/oleObject613.bin"/><Relationship Id="rId1466" Type="http://schemas.openxmlformats.org/officeDocument/2006/relationships/image" Target="media/image745.wmf"/><Relationship Id="rId2005" Type="http://schemas.openxmlformats.org/officeDocument/2006/relationships/oleObject" Target="embeddings/oleObject982.bin"/><Relationship Id="rId836" Type="http://schemas.openxmlformats.org/officeDocument/2006/relationships/oleObject" Target="embeddings/oleObject408.bin"/><Relationship Id="rId1021" Type="http://schemas.openxmlformats.org/officeDocument/2006/relationships/oleObject" Target="embeddings/oleObject494.bin"/><Relationship Id="rId1119" Type="http://schemas.openxmlformats.org/officeDocument/2006/relationships/oleObject" Target="embeddings/oleObject543.bin"/><Relationship Id="rId1673" Type="http://schemas.openxmlformats.org/officeDocument/2006/relationships/oleObject" Target="embeddings/oleObject820.bin"/><Relationship Id="rId1880" Type="http://schemas.openxmlformats.org/officeDocument/2006/relationships/image" Target="media/image952.wmf"/><Relationship Id="rId1978" Type="http://schemas.openxmlformats.org/officeDocument/2006/relationships/image" Target="media/image1005.wmf"/><Relationship Id="rId903" Type="http://schemas.openxmlformats.org/officeDocument/2006/relationships/oleObject" Target="embeddings/oleObject435.bin"/><Relationship Id="rId1326" Type="http://schemas.openxmlformats.org/officeDocument/2006/relationships/image" Target="media/image675.wmf"/><Relationship Id="rId1533" Type="http://schemas.openxmlformats.org/officeDocument/2006/relationships/oleObject" Target="embeddings/oleObject750.bin"/><Relationship Id="rId1740" Type="http://schemas.openxmlformats.org/officeDocument/2006/relationships/image" Target="media/image882.wmf"/><Relationship Id="rId32" Type="http://schemas.openxmlformats.org/officeDocument/2006/relationships/image" Target="media/image14.wmf"/><Relationship Id="rId1600" Type="http://schemas.openxmlformats.org/officeDocument/2006/relationships/image" Target="media/image812.wmf"/><Relationship Id="rId1838" Type="http://schemas.openxmlformats.org/officeDocument/2006/relationships/image" Target="media/image931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36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image" Target="media/image511.wmf"/><Relationship Id="rId1183" Type="http://schemas.openxmlformats.org/officeDocument/2006/relationships/oleObject" Target="embeddings/oleObject575.bin"/><Relationship Id="rId1390" Type="http://schemas.openxmlformats.org/officeDocument/2006/relationships/image" Target="media/image707.wmf"/><Relationship Id="rId2027" Type="http://schemas.openxmlformats.org/officeDocument/2006/relationships/oleObject" Target="embeddings/oleObject994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19.bin"/><Relationship Id="rId1043" Type="http://schemas.openxmlformats.org/officeDocument/2006/relationships/oleObject" Target="embeddings/oleObject505.bin"/><Relationship Id="rId1488" Type="http://schemas.openxmlformats.org/officeDocument/2006/relationships/image" Target="media/image756.wmf"/><Relationship Id="rId1695" Type="http://schemas.openxmlformats.org/officeDocument/2006/relationships/oleObject" Target="embeddings/oleObject831.bin"/><Relationship Id="rId620" Type="http://schemas.openxmlformats.org/officeDocument/2006/relationships/image" Target="media/image308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46.bin"/><Relationship Id="rId1250" Type="http://schemas.openxmlformats.org/officeDocument/2006/relationships/image" Target="media/image637.wmf"/><Relationship Id="rId1348" Type="http://schemas.openxmlformats.org/officeDocument/2006/relationships/image" Target="media/image686.wmf"/><Relationship Id="rId1555" Type="http://schemas.openxmlformats.org/officeDocument/2006/relationships/oleObject" Target="embeddings/oleObject761.bin"/><Relationship Id="rId1762" Type="http://schemas.openxmlformats.org/officeDocument/2006/relationships/image" Target="media/image893.wmf"/><Relationship Id="rId1110" Type="http://schemas.openxmlformats.org/officeDocument/2006/relationships/image" Target="media/image567.wmf"/><Relationship Id="rId1208" Type="http://schemas.openxmlformats.org/officeDocument/2006/relationships/image" Target="media/image616.wmf"/><Relationship Id="rId1415" Type="http://schemas.openxmlformats.org/officeDocument/2006/relationships/oleObject" Target="embeddings/oleObject691.bin"/><Relationship Id="rId54" Type="http://schemas.openxmlformats.org/officeDocument/2006/relationships/image" Target="media/image25.wmf"/><Relationship Id="rId1622" Type="http://schemas.openxmlformats.org/officeDocument/2006/relationships/image" Target="media/image823.wmf"/><Relationship Id="rId1927" Type="http://schemas.openxmlformats.org/officeDocument/2006/relationships/image" Target="media/image974.wmf"/><Relationship Id="rId2091" Type="http://schemas.openxmlformats.org/officeDocument/2006/relationships/oleObject" Target="embeddings/oleObject1023.bin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049" Type="http://schemas.openxmlformats.org/officeDocument/2006/relationships/image" Target="media/image1042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16.bin"/><Relationship Id="rId1272" Type="http://schemas.openxmlformats.org/officeDocument/2006/relationships/image" Target="media/image648.wmf"/><Relationship Id="rId2116" Type="http://schemas.openxmlformats.org/officeDocument/2006/relationships/oleObject" Target="embeddings/oleObject1036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457.bin"/><Relationship Id="rId1132" Type="http://schemas.openxmlformats.org/officeDocument/2006/relationships/image" Target="media/image578.wmf"/><Relationship Id="rId1577" Type="http://schemas.openxmlformats.org/officeDocument/2006/relationships/oleObject" Target="embeddings/oleObject772.bin"/><Relationship Id="rId1784" Type="http://schemas.openxmlformats.org/officeDocument/2006/relationships/image" Target="media/image904.wmf"/><Relationship Id="rId1991" Type="http://schemas.openxmlformats.org/officeDocument/2006/relationships/oleObject" Target="embeddings/oleObject975.bin"/><Relationship Id="rId76" Type="http://schemas.openxmlformats.org/officeDocument/2006/relationships/image" Target="media/image36.wmf"/><Relationship Id="rId807" Type="http://schemas.openxmlformats.org/officeDocument/2006/relationships/image" Target="media/image407.wmf"/><Relationship Id="rId1437" Type="http://schemas.openxmlformats.org/officeDocument/2006/relationships/oleObject" Target="embeddings/oleObject702.bin"/><Relationship Id="rId1644" Type="http://schemas.openxmlformats.org/officeDocument/2006/relationships/image" Target="media/image834.wmf"/><Relationship Id="rId1851" Type="http://schemas.openxmlformats.org/officeDocument/2006/relationships/oleObject" Target="embeddings/oleObject909.bin"/><Relationship Id="rId1504" Type="http://schemas.openxmlformats.org/officeDocument/2006/relationships/image" Target="media/image764.wmf"/><Relationship Id="rId1711" Type="http://schemas.openxmlformats.org/officeDocument/2006/relationships/oleObject" Target="embeddings/oleObject839.bin"/><Relationship Id="rId1949" Type="http://schemas.openxmlformats.org/officeDocument/2006/relationships/image" Target="media/image987.wmf"/><Relationship Id="rId292" Type="http://schemas.openxmlformats.org/officeDocument/2006/relationships/image" Target="media/image144.wmf"/><Relationship Id="rId1809" Type="http://schemas.openxmlformats.org/officeDocument/2006/relationships/oleObject" Target="embeddings/oleObject888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27.bin"/><Relationship Id="rId1294" Type="http://schemas.openxmlformats.org/officeDocument/2006/relationships/image" Target="media/image659.wmf"/><Relationship Id="rId2040" Type="http://schemas.openxmlformats.org/officeDocument/2006/relationships/image" Target="media/image1036.wmf"/><Relationship Id="rId2138" Type="http://schemas.openxmlformats.org/officeDocument/2006/relationships/theme" Target="theme/theme1.xml"/><Relationship Id="rId664" Type="http://schemas.openxmlformats.org/officeDocument/2006/relationships/image" Target="media/image330.wmf"/><Relationship Id="rId871" Type="http://schemas.openxmlformats.org/officeDocument/2006/relationships/image" Target="media/image441.wmf"/><Relationship Id="rId969" Type="http://schemas.openxmlformats.org/officeDocument/2006/relationships/oleObject" Target="embeddings/oleObject468.bin"/><Relationship Id="rId1599" Type="http://schemas.openxmlformats.org/officeDocument/2006/relationships/oleObject" Target="embeddings/oleObject783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89.wmf"/><Relationship Id="rId1361" Type="http://schemas.openxmlformats.org/officeDocument/2006/relationships/oleObject" Target="embeddings/oleObject664.bin"/><Relationship Id="rId1459" Type="http://schemas.openxmlformats.org/officeDocument/2006/relationships/oleObject" Target="embeddings/oleObject713.bin"/><Relationship Id="rId98" Type="http://schemas.openxmlformats.org/officeDocument/2006/relationships/image" Target="media/image47.wmf"/><Relationship Id="rId829" Type="http://schemas.openxmlformats.org/officeDocument/2006/relationships/image" Target="media/image418.wmf"/><Relationship Id="rId1014" Type="http://schemas.openxmlformats.org/officeDocument/2006/relationships/image" Target="media/image519.wmf"/><Relationship Id="rId1221" Type="http://schemas.openxmlformats.org/officeDocument/2006/relationships/oleObject" Target="embeddings/oleObject594.bin"/><Relationship Id="rId1666" Type="http://schemas.openxmlformats.org/officeDocument/2006/relationships/image" Target="media/image845.wmf"/><Relationship Id="rId1873" Type="http://schemas.openxmlformats.org/officeDocument/2006/relationships/oleObject" Target="embeddings/oleObject920.bin"/><Relationship Id="rId1319" Type="http://schemas.openxmlformats.org/officeDocument/2006/relationships/oleObject" Target="embeddings/oleObject643.bin"/><Relationship Id="rId1526" Type="http://schemas.openxmlformats.org/officeDocument/2006/relationships/image" Target="media/image775.wmf"/><Relationship Id="rId1733" Type="http://schemas.openxmlformats.org/officeDocument/2006/relationships/oleObject" Target="embeddings/oleObject850.bin"/><Relationship Id="rId1940" Type="http://schemas.openxmlformats.org/officeDocument/2006/relationships/oleObject" Target="embeddings/oleObject955.bin"/><Relationship Id="rId25" Type="http://schemas.openxmlformats.org/officeDocument/2006/relationships/oleObject" Target="embeddings/oleObject10.bin"/><Relationship Id="rId1800" Type="http://schemas.openxmlformats.org/officeDocument/2006/relationships/image" Target="media/image912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062" Type="http://schemas.openxmlformats.org/officeDocument/2006/relationships/image" Target="media/image1050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wmf"/><Relationship Id="rId893" Type="http://schemas.openxmlformats.org/officeDocument/2006/relationships/image" Target="media/image458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600.wmf"/><Relationship Id="rId1383" Type="http://schemas.openxmlformats.org/officeDocument/2006/relationships/oleObject" Target="embeddings/oleObject675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201.wmf"/><Relationship Id="rId960" Type="http://schemas.openxmlformats.org/officeDocument/2006/relationships/image" Target="media/image492.wmf"/><Relationship Id="rId1036" Type="http://schemas.openxmlformats.org/officeDocument/2006/relationships/image" Target="media/image530.wmf"/><Relationship Id="rId1243" Type="http://schemas.openxmlformats.org/officeDocument/2006/relationships/oleObject" Target="embeddings/oleObject605.bin"/><Relationship Id="rId1590" Type="http://schemas.openxmlformats.org/officeDocument/2006/relationships/image" Target="media/image807.wmf"/><Relationship Id="rId1688" Type="http://schemas.openxmlformats.org/officeDocument/2006/relationships/image" Target="media/image856.wmf"/><Relationship Id="rId1895" Type="http://schemas.openxmlformats.org/officeDocument/2006/relationships/oleObject" Target="embeddings/oleObject931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13.wmf"/><Relationship Id="rId918" Type="http://schemas.openxmlformats.org/officeDocument/2006/relationships/image" Target="media/image471.wmf"/><Relationship Id="rId1450" Type="http://schemas.openxmlformats.org/officeDocument/2006/relationships/image" Target="media/image737.wmf"/><Relationship Id="rId1548" Type="http://schemas.openxmlformats.org/officeDocument/2006/relationships/image" Target="media/image786.wmf"/><Relationship Id="rId1755" Type="http://schemas.openxmlformats.org/officeDocument/2006/relationships/oleObject" Target="embeddings/oleObject861.bin"/><Relationship Id="rId1103" Type="http://schemas.openxmlformats.org/officeDocument/2006/relationships/oleObject" Target="embeddings/oleObject535.bin"/><Relationship Id="rId1310" Type="http://schemas.openxmlformats.org/officeDocument/2006/relationships/image" Target="media/image667.wmf"/><Relationship Id="rId1408" Type="http://schemas.openxmlformats.org/officeDocument/2006/relationships/image" Target="media/image716.wmf"/><Relationship Id="rId1962" Type="http://schemas.openxmlformats.org/officeDocument/2006/relationships/image" Target="media/image997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791.bin"/><Relationship Id="rId1822" Type="http://schemas.openxmlformats.org/officeDocument/2006/relationships/image" Target="media/image923.wmf"/><Relationship Id="rId196" Type="http://schemas.openxmlformats.org/officeDocument/2006/relationships/image" Target="media/image96.wmf"/><Relationship Id="rId2084" Type="http://schemas.openxmlformats.org/officeDocument/2006/relationships/image" Target="media/image1060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503.wmf"/><Relationship Id="rId1198" Type="http://schemas.openxmlformats.org/officeDocument/2006/relationships/image" Target="media/image611.wmf"/><Relationship Id="rId2011" Type="http://schemas.openxmlformats.org/officeDocument/2006/relationships/image" Target="media/image1021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11.bin"/><Relationship Id="rId1058" Type="http://schemas.openxmlformats.org/officeDocument/2006/relationships/image" Target="media/image541.wmf"/><Relationship Id="rId1265" Type="http://schemas.openxmlformats.org/officeDocument/2006/relationships/oleObject" Target="embeddings/oleObject616.bin"/><Relationship Id="rId1472" Type="http://schemas.openxmlformats.org/officeDocument/2006/relationships/image" Target="media/image748.wmf"/><Relationship Id="rId2109" Type="http://schemas.openxmlformats.org/officeDocument/2006/relationships/image" Target="media/image1072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46.bin"/><Relationship Id="rId1332" Type="http://schemas.openxmlformats.org/officeDocument/2006/relationships/image" Target="media/image678.wmf"/><Relationship Id="rId1777" Type="http://schemas.openxmlformats.org/officeDocument/2006/relationships/oleObject" Target="embeddings/oleObject872.bin"/><Relationship Id="rId1984" Type="http://schemas.openxmlformats.org/officeDocument/2006/relationships/image" Target="media/image1008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02.bin"/><Relationship Id="rId1844" Type="http://schemas.openxmlformats.org/officeDocument/2006/relationships/image" Target="media/image934.wmf"/><Relationship Id="rId1704" Type="http://schemas.openxmlformats.org/officeDocument/2006/relationships/image" Target="media/image864.wmf"/><Relationship Id="rId285" Type="http://schemas.openxmlformats.org/officeDocument/2006/relationships/oleObject" Target="embeddings/oleObject140.bin"/><Relationship Id="rId1911" Type="http://schemas.openxmlformats.org/officeDocument/2006/relationships/image" Target="media/image967.wmf"/><Relationship Id="rId492" Type="http://schemas.openxmlformats.org/officeDocument/2006/relationships/image" Target="media/image244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1287" Type="http://schemas.openxmlformats.org/officeDocument/2006/relationships/oleObject" Target="embeddings/oleObject627.bin"/><Relationship Id="rId2033" Type="http://schemas.openxmlformats.org/officeDocument/2006/relationships/oleObject" Target="embeddings/oleObject998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22.bin"/><Relationship Id="rId1494" Type="http://schemas.openxmlformats.org/officeDocument/2006/relationships/image" Target="media/image759.wmf"/><Relationship Id="rId1799" Type="http://schemas.openxmlformats.org/officeDocument/2006/relationships/oleObject" Target="embeddings/oleObject883.bin"/><Relationship Id="rId2100" Type="http://schemas.openxmlformats.org/officeDocument/2006/relationships/image" Target="media/image1068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49.bin"/><Relationship Id="rId1147" Type="http://schemas.openxmlformats.org/officeDocument/2006/relationships/oleObject" Target="embeddings/oleObject557.bin"/><Relationship Id="rId1354" Type="http://schemas.openxmlformats.org/officeDocument/2006/relationships/image" Target="media/image689.wmf"/><Relationship Id="rId1561" Type="http://schemas.openxmlformats.org/officeDocument/2006/relationships/oleObject" Target="embeddings/oleObject764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87.bin"/><Relationship Id="rId1214" Type="http://schemas.openxmlformats.org/officeDocument/2006/relationships/image" Target="media/image619.wmf"/><Relationship Id="rId1421" Type="http://schemas.openxmlformats.org/officeDocument/2006/relationships/oleObject" Target="embeddings/oleObject694.bin"/><Relationship Id="rId1659" Type="http://schemas.openxmlformats.org/officeDocument/2006/relationships/oleObject" Target="embeddings/oleObject813.bin"/><Relationship Id="rId1866" Type="http://schemas.openxmlformats.org/officeDocument/2006/relationships/image" Target="media/image945.wmf"/><Relationship Id="rId1519" Type="http://schemas.openxmlformats.org/officeDocument/2006/relationships/oleObject" Target="embeddings/oleObject743.bin"/><Relationship Id="rId1726" Type="http://schemas.openxmlformats.org/officeDocument/2006/relationships/image" Target="media/image875.wmf"/><Relationship Id="rId1933" Type="http://schemas.openxmlformats.org/officeDocument/2006/relationships/image" Target="media/image977.wmf"/><Relationship Id="rId18" Type="http://schemas.openxmlformats.org/officeDocument/2006/relationships/image" Target="media/image7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04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51.wmf"/><Relationship Id="rId2" Type="http://schemas.openxmlformats.org/officeDocument/2006/relationships/styles" Target="styles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19.bin"/><Relationship Id="rId1169" Type="http://schemas.openxmlformats.org/officeDocument/2006/relationships/oleObject" Target="embeddings/oleObject568.bin"/><Relationship Id="rId1376" Type="http://schemas.openxmlformats.org/officeDocument/2006/relationships/image" Target="media/image700.wmf"/><Relationship Id="rId1583" Type="http://schemas.openxmlformats.org/officeDocument/2006/relationships/oleObject" Target="embeddings/oleObject775.bin"/><Relationship Id="rId2122" Type="http://schemas.openxmlformats.org/officeDocument/2006/relationships/oleObject" Target="embeddings/oleObject1039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60.bin"/><Relationship Id="rId1029" Type="http://schemas.openxmlformats.org/officeDocument/2006/relationships/oleObject" Target="embeddings/oleObject498.bin"/><Relationship Id="rId1236" Type="http://schemas.openxmlformats.org/officeDocument/2006/relationships/image" Target="media/image630.wmf"/><Relationship Id="rId1790" Type="http://schemas.openxmlformats.org/officeDocument/2006/relationships/image" Target="media/image907.wmf"/><Relationship Id="rId1888" Type="http://schemas.openxmlformats.org/officeDocument/2006/relationships/image" Target="media/image956.wmf"/><Relationship Id="rId82" Type="http://schemas.openxmlformats.org/officeDocument/2006/relationships/image" Target="media/image39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399.bin"/><Relationship Id="rId1443" Type="http://schemas.openxmlformats.org/officeDocument/2006/relationships/oleObject" Target="embeddings/oleObject705.bin"/><Relationship Id="rId1650" Type="http://schemas.openxmlformats.org/officeDocument/2006/relationships/image" Target="media/image837.wmf"/><Relationship Id="rId1748" Type="http://schemas.openxmlformats.org/officeDocument/2006/relationships/image" Target="media/image886.wmf"/><Relationship Id="rId1303" Type="http://schemas.openxmlformats.org/officeDocument/2006/relationships/oleObject" Target="embeddings/oleObject635.bin"/><Relationship Id="rId1510" Type="http://schemas.openxmlformats.org/officeDocument/2006/relationships/image" Target="media/image767.wmf"/><Relationship Id="rId1955" Type="http://schemas.openxmlformats.org/officeDocument/2006/relationships/image" Target="media/image992.wmf"/><Relationship Id="rId1608" Type="http://schemas.openxmlformats.org/officeDocument/2006/relationships/image" Target="media/image816.wmf"/><Relationship Id="rId1815" Type="http://schemas.openxmlformats.org/officeDocument/2006/relationships/oleObject" Target="embeddings/oleObject891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2077" Type="http://schemas.openxmlformats.org/officeDocument/2006/relationships/image" Target="media/image1057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30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71.bin"/><Relationship Id="rId1160" Type="http://schemas.openxmlformats.org/officeDocument/2006/relationships/image" Target="media/image592.wmf"/><Relationship Id="rId1398" Type="http://schemas.openxmlformats.org/officeDocument/2006/relationships/image" Target="media/image711.wmf"/><Relationship Id="rId2004" Type="http://schemas.openxmlformats.org/officeDocument/2006/relationships/image" Target="media/image1018.wmf"/><Relationship Id="rId628" Type="http://schemas.openxmlformats.org/officeDocument/2006/relationships/image" Target="media/image312.wmf"/><Relationship Id="rId835" Type="http://schemas.openxmlformats.org/officeDocument/2006/relationships/image" Target="media/image423.wmf"/><Relationship Id="rId1258" Type="http://schemas.openxmlformats.org/officeDocument/2006/relationships/image" Target="media/image641.wmf"/><Relationship Id="rId1465" Type="http://schemas.openxmlformats.org/officeDocument/2006/relationships/oleObject" Target="embeddings/oleObject716.bin"/><Relationship Id="rId1672" Type="http://schemas.openxmlformats.org/officeDocument/2006/relationships/image" Target="media/image848.wmf"/><Relationship Id="rId1020" Type="http://schemas.openxmlformats.org/officeDocument/2006/relationships/image" Target="media/image522.wmf"/><Relationship Id="rId1118" Type="http://schemas.openxmlformats.org/officeDocument/2006/relationships/image" Target="media/image571.wmf"/><Relationship Id="rId1325" Type="http://schemas.openxmlformats.org/officeDocument/2006/relationships/oleObject" Target="embeddings/oleObject646.bin"/><Relationship Id="rId1532" Type="http://schemas.openxmlformats.org/officeDocument/2006/relationships/image" Target="media/image778.wmf"/><Relationship Id="rId1977" Type="http://schemas.openxmlformats.org/officeDocument/2006/relationships/oleObject" Target="embeddings/oleObject968.bin"/><Relationship Id="rId902" Type="http://schemas.openxmlformats.org/officeDocument/2006/relationships/image" Target="media/image463.wmf"/><Relationship Id="rId1837" Type="http://schemas.openxmlformats.org/officeDocument/2006/relationships/oleObject" Target="embeddings/oleObject902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027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1904" Type="http://schemas.openxmlformats.org/officeDocument/2006/relationships/image" Target="media/image964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4.wmf"/><Relationship Id="rId997" Type="http://schemas.openxmlformats.org/officeDocument/2006/relationships/oleObject" Target="embeddings/oleObject482.bin"/><Relationship Id="rId1182" Type="http://schemas.openxmlformats.org/officeDocument/2006/relationships/image" Target="media/image603.wmf"/><Relationship Id="rId2026" Type="http://schemas.openxmlformats.org/officeDocument/2006/relationships/image" Target="media/image1028.w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image" Target="media/image434.wmf"/><Relationship Id="rId1042" Type="http://schemas.openxmlformats.org/officeDocument/2006/relationships/image" Target="media/image533.wmf"/><Relationship Id="rId1487" Type="http://schemas.openxmlformats.org/officeDocument/2006/relationships/oleObject" Target="embeddings/oleObject727.bin"/><Relationship Id="rId1694" Type="http://schemas.openxmlformats.org/officeDocument/2006/relationships/image" Target="media/image859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74.wmf"/><Relationship Id="rId1347" Type="http://schemas.openxmlformats.org/officeDocument/2006/relationships/oleObject" Target="embeddings/oleObject657.bin"/><Relationship Id="rId1554" Type="http://schemas.openxmlformats.org/officeDocument/2006/relationships/image" Target="media/image789.wmf"/><Relationship Id="rId1761" Type="http://schemas.openxmlformats.org/officeDocument/2006/relationships/oleObject" Target="embeddings/oleObject864.bin"/><Relationship Id="rId1999" Type="http://schemas.openxmlformats.org/officeDocument/2006/relationships/oleObject" Target="embeddings/oleObject979.bin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587.bin"/><Relationship Id="rId1414" Type="http://schemas.openxmlformats.org/officeDocument/2006/relationships/image" Target="media/image719.wmf"/><Relationship Id="rId1621" Type="http://schemas.openxmlformats.org/officeDocument/2006/relationships/oleObject" Target="embeddings/oleObject794.bin"/><Relationship Id="rId1859" Type="http://schemas.openxmlformats.org/officeDocument/2006/relationships/oleObject" Target="embeddings/oleObject913.bin"/><Relationship Id="rId1719" Type="http://schemas.openxmlformats.org/officeDocument/2006/relationships/oleObject" Target="embeddings/oleObject843.bin"/><Relationship Id="rId1926" Type="http://schemas.openxmlformats.org/officeDocument/2006/relationships/oleObject" Target="embeddings/oleObject948.bin"/><Relationship Id="rId2090" Type="http://schemas.openxmlformats.org/officeDocument/2006/relationships/image" Target="media/image1063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5.wmf"/><Relationship Id="rId2048" Type="http://schemas.openxmlformats.org/officeDocument/2006/relationships/image" Target="media/image1041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45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44.wmf"/><Relationship Id="rId1271" Type="http://schemas.openxmlformats.org/officeDocument/2006/relationships/oleObject" Target="embeddings/oleObject619.bin"/><Relationship Id="rId1369" Type="http://schemas.openxmlformats.org/officeDocument/2006/relationships/oleObject" Target="embeddings/oleObject668.bin"/><Relationship Id="rId1576" Type="http://schemas.openxmlformats.org/officeDocument/2006/relationships/image" Target="media/image800.wmf"/><Relationship Id="rId2115" Type="http://schemas.openxmlformats.org/officeDocument/2006/relationships/image" Target="media/image1075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85.wmf"/><Relationship Id="rId1131" Type="http://schemas.openxmlformats.org/officeDocument/2006/relationships/oleObject" Target="embeddings/oleObject549.bin"/><Relationship Id="rId1229" Type="http://schemas.openxmlformats.org/officeDocument/2006/relationships/oleObject" Target="embeddings/oleObject598.bin"/><Relationship Id="rId1783" Type="http://schemas.openxmlformats.org/officeDocument/2006/relationships/oleObject" Target="embeddings/oleObject875.bin"/><Relationship Id="rId1990" Type="http://schemas.openxmlformats.org/officeDocument/2006/relationships/image" Target="media/image1011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406.wmf"/><Relationship Id="rId1436" Type="http://schemas.openxmlformats.org/officeDocument/2006/relationships/image" Target="media/image730.wmf"/><Relationship Id="rId1643" Type="http://schemas.openxmlformats.org/officeDocument/2006/relationships/oleObject" Target="embeddings/oleObject805.bin"/><Relationship Id="rId1850" Type="http://schemas.openxmlformats.org/officeDocument/2006/relationships/image" Target="media/image937.wmf"/><Relationship Id="rId1503" Type="http://schemas.openxmlformats.org/officeDocument/2006/relationships/oleObject" Target="embeddings/oleObject735.bin"/><Relationship Id="rId1710" Type="http://schemas.openxmlformats.org/officeDocument/2006/relationships/image" Target="media/image867.wmf"/><Relationship Id="rId1948" Type="http://schemas.openxmlformats.org/officeDocument/2006/relationships/image" Target="media/image986.wmf"/><Relationship Id="rId291" Type="http://schemas.openxmlformats.org/officeDocument/2006/relationships/oleObject" Target="embeddings/oleObject143.bin"/><Relationship Id="rId1808" Type="http://schemas.openxmlformats.org/officeDocument/2006/relationships/image" Target="media/image916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25.bin"/><Relationship Id="rId1086" Type="http://schemas.openxmlformats.org/officeDocument/2006/relationships/image" Target="media/image555.wmf"/><Relationship Id="rId1293" Type="http://schemas.openxmlformats.org/officeDocument/2006/relationships/oleObject" Target="embeddings/oleObject630.bin"/><Relationship Id="rId2137" Type="http://schemas.openxmlformats.org/officeDocument/2006/relationships/fontTable" Target="fontTable.xml"/><Relationship Id="rId109" Type="http://schemas.openxmlformats.org/officeDocument/2006/relationships/oleObject" Target="embeddings/oleObject52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96.wmf"/><Relationship Id="rId1153" Type="http://schemas.openxmlformats.org/officeDocument/2006/relationships/oleObject" Target="embeddings/oleObject560.bin"/><Relationship Id="rId1598" Type="http://schemas.openxmlformats.org/officeDocument/2006/relationships/image" Target="media/image811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62.wmf"/><Relationship Id="rId828" Type="http://schemas.openxmlformats.org/officeDocument/2006/relationships/image" Target="media/image417.wmf"/><Relationship Id="rId1013" Type="http://schemas.openxmlformats.org/officeDocument/2006/relationships/oleObject" Target="embeddings/oleObject490.bin"/><Relationship Id="rId1360" Type="http://schemas.openxmlformats.org/officeDocument/2006/relationships/image" Target="media/image692.wmf"/><Relationship Id="rId1458" Type="http://schemas.openxmlformats.org/officeDocument/2006/relationships/image" Target="media/image741.wmf"/><Relationship Id="rId1665" Type="http://schemas.openxmlformats.org/officeDocument/2006/relationships/oleObject" Target="embeddings/oleObject816.bin"/><Relationship Id="rId1872" Type="http://schemas.openxmlformats.org/officeDocument/2006/relationships/image" Target="media/image948.wmf"/><Relationship Id="rId1220" Type="http://schemas.openxmlformats.org/officeDocument/2006/relationships/image" Target="media/image622.wmf"/><Relationship Id="rId1318" Type="http://schemas.openxmlformats.org/officeDocument/2006/relationships/image" Target="media/image671.wmf"/><Relationship Id="rId1525" Type="http://schemas.openxmlformats.org/officeDocument/2006/relationships/oleObject" Target="embeddings/oleObject746.bin"/><Relationship Id="rId1732" Type="http://schemas.openxmlformats.org/officeDocument/2006/relationships/image" Target="media/image878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2061" Type="http://schemas.openxmlformats.org/officeDocument/2006/relationships/oleObject" Target="embeddings/oleObject1007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57.wmf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71.bin"/><Relationship Id="rId1382" Type="http://schemas.openxmlformats.org/officeDocument/2006/relationships/image" Target="media/image703.wmf"/><Relationship Id="rId2019" Type="http://schemas.openxmlformats.org/officeDocument/2006/relationships/image" Target="media/image1025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4.wmf"/><Relationship Id="rId1035" Type="http://schemas.openxmlformats.org/officeDocument/2006/relationships/oleObject" Target="embeddings/oleObject501.bin"/><Relationship Id="rId1242" Type="http://schemas.openxmlformats.org/officeDocument/2006/relationships/image" Target="media/image633.wmf"/><Relationship Id="rId1687" Type="http://schemas.openxmlformats.org/officeDocument/2006/relationships/oleObject" Target="embeddings/oleObject827.bin"/><Relationship Id="rId1894" Type="http://schemas.openxmlformats.org/officeDocument/2006/relationships/image" Target="media/image959.wmf"/><Relationship Id="rId917" Type="http://schemas.openxmlformats.org/officeDocument/2006/relationships/oleObject" Target="embeddings/oleObject442.bin"/><Relationship Id="rId1102" Type="http://schemas.openxmlformats.org/officeDocument/2006/relationships/image" Target="media/image563.wmf"/><Relationship Id="rId1547" Type="http://schemas.openxmlformats.org/officeDocument/2006/relationships/oleObject" Target="embeddings/oleObject757.bin"/><Relationship Id="rId1754" Type="http://schemas.openxmlformats.org/officeDocument/2006/relationships/image" Target="media/image889.wmf"/><Relationship Id="rId1961" Type="http://schemas.openxmlformats.org/officeDocument/2006/relationships/oleObject" Target="embeddings/oleObject960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87.bin"/><Relationship Id="rId1614" Type="http://schemas.openxmlformats.org/officeDocument/2006/relationships/image" Target="media/image819.wmf"/><Relationship Id="rId1821" Type="http://schemas.openxmlformats.org/officeDocument/2006/relationships/oleObject" Target="embeddings/oleObject894.bin"/><Relationship Id="rId195" Type="http://schemas.openxmlformats.org/officeDocument/2006/relationships/oleObject" Target="embeddings/oleObject95.bin"/><Relationship Id="rId1919" Type="http://schemas.openxmlformats.org/officeDocument/2006/relationships/image" Target="media/image970.wmf"/><Relationship Id="rId2083" Type="http://schemas.openxmlformats.org/officeDocument/2006/relationships/oleObject" Target="embeddings/oleObject1019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82.bin"/><Relationship Id="rId122" Type="http://schemas.openxmlformats.org/officeDocument/2006/relationships/image" Target="media/image59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74.bin"/><Relationship Id="rId1057" Type="http://schemas.openxmlformats.org/officeDocument/2006/relationships/oleObject" Target="embeddings/oleObject512.bin"/><Relationship Id="rId2010" Type="http://schemas.openxmlformats.org/officeDocument/2006/relationships/oleObject" Target="embeddings/oleObject985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5.wmf"/><Relationship Id="rId841" Type="http://schemas.openxmlformats.org/officeDocument/2006/relationships/image" Target="media/image426.wmf"/><Relationship Id="rId1264" Type="http://schemas.openxmlformats.org/officeDocument/2006/relationships/image" Target="media/image644.wmf"/><Relationship Id="rId1471" Type="http://schemas.openxmlformats.org/officeDocument/2006/relationships/oleObject" Target="embeddings/oleObject719.bin"/><Relationship Id="rId1569" Type="http://schemas.openxmlformats.org/officeDocument/2006/relationships/oleObject" Target="embeddings/oleObject768.bin"/><Relationship Id="rId2108" Type="http://schemas.openxmlformats.org/officeDocument/2006/relationships/oleObject" Target="embeddings/oleObject1032.bin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53.bin"/><Relationship Id="rId1124" Type="http://schemas.openxmlformats.org/officeDocument/2006/relationships/image" Target="media/image574.wmf"/><Relationship Id="rId1331" Type="http://schemas.openxmlformats.org/officeDocument/2006/relationships/oleObject" Target="embeddings/oleObject649.bin"/><Relationship Id="rId1776" Type="http://schemas.openxmlformats.org/officeDocument/2006/relationships/image" Target="media/image900.wmf"/><Relationship Id="rId1983" Type="http://schemas.openxmlformats.org/officeDocument/2006/relationships/oleObject" Target="embeddings/oleObject971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698.bin"/><Relationship Id="rId1636" Type="http://schemas.openxmlformats.org/officeDocument/2006/relationships/image" Target="media/image830.wmf"/><Relationship Id="rId1843" Type="http://schemas.openxmlformats.org/officeDocument/2006/relationships/oleObject" Target="embeddings/oleObject905.bin"/><Relationship Id="rId1703" Type="http://schemas.openxmlformats.org/officeDocument/2006/relationships/oleObject" Target="embeddings/oleObject835.bin"/><Relationship Id="rId1910" Type="http://schemas.openxmlformats.org/officeDocument/2006/relationships/oleObject" Target="embeddings/oleObject939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51C84-E6A3-4A0A-B342-6EE67E81FE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0418</Words>
  <Characters>59383</Characters>
  <Application>Microsoft Office Word</Application>
  <DocSecurity>0</DocSecurity>
  <Lines>494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ля</dc:creator>
  <cp:lastModifiedBy>User</cp:lastModifiedBy>
  <cp:revision>4</cp:revision>
  <dcterms:created xsi:type="dcterms:W3CDTF">2020-11-24T15:08:00Z</dcterms:created>
  <dcterms:modified xsi:type="dcterms:W3CDTF">2020-11-24T15:46:00Z</dcterms:modified>
</cp:coreProperties>
</file>